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060B" w:rsidRDefault="000F478C" w:rsidP="00A8060B">
      <w:pPr>
        <w:rPr>
          <w:rtl/>
          <w:lang w:bidi="ar-DZ"/>
        </w:rPr>
      </w:pP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65568" behindDoc="0" locked="0" layoutInCell="1" allowOverlap="1">
                <wp:simplePos x="0" y="0"/>
                <wp:positionH relativeFrom="column">
                  <wp:posOffset>1113790</wp:posOffset>
                </wp:positionH>
                <wp:positionV relativeFrom="paragraph">
                  <wp:posOffset>144780</wp:posOffset>
                </wp:positionV>
                <wp:extent cx="4053840" cy="400050"/>
                <wp:effectExtent l="5080" t="11430" r="8255" b="7620"/>
                <wp:wrapNone/>
                <wp:docPr id="161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3840" cy="400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9F0393" w:rsidRDefault="00023E64" w:rsidP="00DA4F6F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تـماريـــــن</w:t>
                            </w:r>
                            <w:r w:rsidRPr="009F039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فـي</w:t>
                            </w:r>
                            <w:r w:rsidRPr="009F039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9F039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ــدينـاميـ</w:t>
                            </w:r>
                            <w:r w:rsidRPr="009F039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ـ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كــــــــــــا  الـحــراريـــــــــــة</w:t>
                            </w:r>
                          </w:p>
                        </w:txbxContent>
                      </wps:txbx>
                      <wps:bodyPr rot="0" vert="horz" wrap="square" lIns="91440" tIns="82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2" o:spid="_x0000_s1026" type="#_x0000_t202" style="position:absolute;left:0;text-align:left;margin-left:87.7pt;margin-top:11.4pt;width:319.2pt;height:31.5pt;z-index:25156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" fillcolor="white [3212]" strokeweight=".5pt">
                <v:textbox inset=",2.3mm">
                  <w:txbxContent>
                    <w:p w:rsidR="00023E64" w:rsidRPr="009F0393" w:rsidRDefault="00023E64" w:rsidP="00DA4F6F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تـماريـــــن</w:t>
                      </w:r>
                      <w:r w:rsidRPr="009F039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فـي</w:t>
                      </w:r>
                      <w:r w:rsidRPr="009F039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Pr="009F0393"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ــدينـاميـ</w:t>
                      </w:r>
                      <w:r w:rsidRPr="009F0393"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ـ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كــــــــــــا  الـحــراريـــــــــــ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564544" behindDoc="0" locked="0" layoutInCell="1" allowOverlap="1">
                <wp:simplePos x="0" y="0"/>
                <wp:positionH relativeFrom="column">
                  <wp:posOffset>8161020</wp:posOffset>
                </wp:positionH>
                <wp:positionV relativeFrom="paragraph">
                  <wp:posOffset>97155</wp:posOffset>
                </wp:positionV>
                <wp:extent cx="878205" cy="536575"/>
                <wp:effectExtent l="13335" t="11430" r="13335" b="13970"/>
                <wp:wrapNone/>
                <wp:docPr id="160" name="Oval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205" cy="536575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01" o:spid="_x0000_s1026" style="position:absolute;margin-left:642.6pt;margin-top:7.65pt;width:69.15pt;height:42.25pt;z-index:25156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" strokeweight=".5pt">
                <v:fill opacity="0"/>
              </v:oval>
            </w:pict>
          </mc:Fallback>
        </mc:AlternateContent>
      </w:r>
    </w:p>
    <w:p w:rsidR="005950EC" w:rsidRDefault="005950EC" w:rsidP="00A8060B">
      <w:pPr>
        <w:rPr>
          <w:lang w:bidi="ar-DZ"/>
        </w:rPr>
      </w:pPr>
    </w:p>
    <w:p w:rsidR="00576BB3" w:rsidRPr="000C6BA5" w:rsidRDefault="00576BB3" w:rsidP="00497DE3">
      <w:pPr>
        <w:tabs>
          <w:tab w:val="left" w:pos="3540"/>
        </w:tabs>
        <w:jc w:val="center"/>
        <w:rPr>
          <w:b/>
          <w:bCs/>
          <w:sz w:val="28"/>
          <w:szCs w:val="28"/>
          <w:lang w:bidi="ar-DZ"/>
        </w:rPr>
      </w:pPr>
    </w:p>
    <w:p w:rsidR="005C60C8" w:rsidRDefault="005C60C8" w:rsidP="00453B49">
      <w:pPr>
        <w:pBdr>
          <w:bottom w:val="double" w:sz="6" w:space="1" w:color="auto"/>
        </w:pBdr>
        <w:jc w:val="center"/>
        <w:rPr>
          <w:rtl/>
          <w:lang w:val="fr-FR" w:bidi="ar-DZ"/>
        </w:rPr>
      </w:pPr>
    </w:p>
    <w:p w:rsidR="00E8567D" w:rsidRDefault="00E8567D" w:rsidP="00453B49">
      <w:pPr>
        <w:pBdr>
          <w:bottom w:val="double" w:sz="6" w:space="1" w:color="auto"/>
        </w:pBdr>
        <w:jc w:val="center"/>
        <w:rPr>
          <w:lang w:val="fr-FR" w:bidi="ar-DZ"/>
        </w:rPr>
      </w:pPr>
    </w:p>
    <w:p w:rsidR="005C60C8" w:rsidRDefault="005C60C8" w:rsidP="005C60C8">
      <w:pPr>
        <w:rPr>
          <w:rtl/>
          <w:lang w:val="fr-FR" w:bidi="ar-DZ"/>
        </w:rPr>
      </w:pPr>
    </w:p>
    <w:p w:rsidR="005C60C8" w:rsidRDefault="005C60C8" w:rsidP="005C60C8">
      <w:pPr>
        <w:rPr>
          <w:rtl/>
          <w:lang w:val="fr-FR" w:bidi="ar-DZ"/>
        </w:rPr>
      </w:pPr>
    </w:p>
    <w:p w:rsidR="002C04A9" w:rsidRPr="003D1442" w:rsidRDefault="000F478C" w:rsidP="00E8567D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28575</wp:posOffset>
                </wp:positionV>
                <wp:extent cx="2110740" cy="830580"/>
                <wp:effectExtent l="13335" t="11430" r="9525" b="5715"/>
                <wp:wrapNone/>
                <wp:docPr id="159" name="Text Box 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0740" cy="8305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B87C9E" w:rsidRDefault="00023E64" w:rsidP="002C04A9">
                            <w:pPr>
                              <w:bidi w:val="0"/>
                              <w:spacing w:line="276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1 J = 1 Pa.m</w:t>
                            </w:r>
                            <w:r w:rsidRPr="002C04A9">
                              <w:rPr>
                                <w:sz w:val="22"/>
                                <w:szCs w:val="22"/>
                                <w:vertAlign w:val="superscript"/>
                                <w:lang w:val="fr-FR"/>
                              </w:rPr>
                              <w:t>3</w:t>
                            </w:r>
                          </w:p>
                          <w:p w:rsidR="00023E64" w:rsidRPr="00B87C9E" w:rsidRDefault="00023E64" w:rsidP="002C04A9">
                            <w:pPr>
                              <w:spacing w:line="276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1 atm = 1,013 bar = 1,013.10</w:t>
                            </w:r>
                            <w:r w:rsidRPr="002C04A9">
                              <w:rPr>
                                <w:sz w:val="22"/>
                                <w:szCs w:val="22"/>
                                <w:vertAlign w:val="superscript"/>
                                <w:lang w:val="fr-FR"/>
                              </w:rPr>
                              <w:t>5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Pa</w:t>
                            </w:r>
                          </w:p>
                          <w:p w:rsidR="00023E64" w:rsidRDefault="00023E64" w:rsidP="002C04A9">
                            <w:pPr>
                              <w:spacing w:line="276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1 atm = 760 mmHg</w:t>
                            </w:r>
                          </w:p>
                          <w:p w:rsidR="00023E64" w:rsidRPr="00B87C9E" w:rsidRDefault="00023E64" w:rsidP="002C04A9">
                            <w:pPr>
                              <w:spacing w:line="276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1 cal = 4,18 J</w:t>
                            </w:r>
                          </w:p>
                          <w:p w:rsidR="00023E64" w:rsidRPr="00B87C9E" w:rsidRDefault="00023E64" w:rsidP="002C04A9">
                            <w:pPr>
                              <w:spacing w:line="276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  <w:p w:rsidR="00023E64" w:rsidRPr="00B87C9E" w:rsidRDefault="00023E64" w:rsidP="002C04A9">
                            <w:pPr>
                              <w:spacing w:line="276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29" o:spid="_x0000_s1027" type="#_x0000_t202" style="position:absolute;left:0;text-align:left;margin-left:26.1pt;margin-top:2.25pt;width:166.2pt;height:65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" fillcolor="white [3212]" strokecolor="black [3213]">
                <v:textbox>
                  <w:txbxContent>
                    <w:p w:rsidR="00023E64" w:rsidRPr="00B87C9E" w:rsidRDefault="00023E64" w:rsidP="002C04A9">
                      <w:pPr>
                        <w:bidi w:val="0"/>
                        <w:spacing w:line="276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>1 J = 1 Pa.m</w:t>
                      </w:r>
                      <w:r w:rsidRPr="002C04A9">
                        <w:rPr>
                          <w:sz w:val="22"/>
                          <w:szCs w:val="22"/>
                          <w:vertAlign w:val="superscript"/>
                          <w:lang w:val="fr-FR"/>
                        </w:rPr>
                        <w:t>3</w:t>
                      </w:r>
                    </w:p>
                    <w:p w:rsidR="00023E64" w:rsidRPr="00B87C9E" w:rsidRDefault="00023E64" w:rsidP="002C04A9">
                      <w:pPr>
                        <w:spacing w:line="276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>1 atm = 1,013 bar = 1,013.10</w:t>
                      </w:r>
                      <w:r w:rsidRPr="002C04A9">
                        <w:rPr>
                          <w:sz w:val="22"/>
                          <w:szCs w:val="22"/>
                          <w:vertAlign w:val="superscript"/>
                          <w:lang w:val="fr-FR"/>
                        </w:rPr>
                        <w:t>5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Pa</w:t>
                      </w:r>
                    </w:p>
                    <w:p w:rsidR="00023E64" w:rsidRDefault="00023E64" w:rsidP="002C04A9">
                      <w:pPr>
                        <w:spacing w:line="276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>1 atm = 760 mmHg</w:t>
                      </w:r>
                    </w:p>
                    <w:p w:rsidR="00023E64" w:rsidRPr="00B87C9E" w:rsidRDefault="00023E64" w:rsidP="002C04A9">
                      <w:pPr>
                        <w:spacing w:line="276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>1 cal = 4,18 J</w:t>
                      </w:r>
                    </w:p>
                    <w:p w:rsidR="00023E64" w:rsidRPr="00B87C9E" w:rsidRDefault="00023E64" w:rsidP="002C04A9">
                      <w:pPr>
                        <w:spacing w:line="276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</w:p>
                    <w:p w:rsidR="00023E64" w:rsidRPr="00B87C9E" w:rsidRDefault="00023E64" w:rsidP="002C04A9">
                      <w:pPr>
                        <w:spacing w:line="276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C60C8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</w:t>
      </w:r>
      <w:r w:rsidR="00E8567D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 </w:t>
      </w:r>
      <w:r w:rsidR="005C60C8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1- :</w:t>
      </w:r>
      <w:r w:rsidR="005C60C8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5B1285" w:rsidRDefault="002C04A9" w:rsidP="002C04A9">
      <w:pPr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أحسب قيم ثابت الغازات </w:t>
      </w:r>
      <w:r>
        <w:rPr>
          <w:sz w:val="22"/>
          <w:szCs w:val="22"/>
          <w:lang w:val="fr-FR" w:bidi="ar-DZ"/>
        </w:rPr>
        <w:t>R</w:t>
      </w:r>
      <w:r>
        <w:rPr>
          <w:rFonts w:hint="cs"/>
          <w:sz w:val="22"/>
          <w:szCs w:val="22"/>
          <w:rtl/>
          <w:lang w:val="fr-FR" w:bidi="ar-DZ"/>
        </w:rPr>
        <w:t xml:space="preserve"> بـ  </w:t>
      </w:r>
      <w:r>
        <w:rPr>
          <w:sz w:val="22"/>
          <w:szCs w:val="22"/>
          <w:lang w:val="fr-FR" w:eastAsia="fr-FR"/>
        </w:rPr>
        <w:t>L.atm/mol.K</w:t>
      </w:r>
      <w:r>
        <w:rPr>
          <w:rFonts w:hint="cs"/>
          <w:sz w:val="22"/>
          <w:szCs w:val="22"/>
          <w:rtl/>
          <w:lang w:val="fr-FR" w:eastAsia="fr-FR" w:bidi="ar-DZ"/>
        </w:rPr>
        <w:t xml:space="preserve">  و  </w:t>
      </w:r>
      <w:r>
        <w:rPr>
          <w:sz w:val="22"/>
          <w:szCs w:val="22"/>
          <w:lang w:val="fr-FR" w:eastAsia="fr-FR"/>
        </w:rPr>
        <w:t>J/mol.K</w:t>
      </w:r>
      <w:r>
        <w:rPr>
          <w:rFonts w:hint="cs"/>
          <w:sz w:val="22"/>
          <w:szCs w:val="22"/>
          <w:rtl/>
          <w:lang w:val="fr-FR" w:eastAsia="fr-FR" w:bidi="ar-DZ"/>
        </w:rPr>
        <w:t xml:space="preserve">  و  </w:t>
      </w:r>
      <w:r>
        <w:rPr>
          <w:sz w:val="22"/>
          <w:szCs w:val="22"/>
          <w:lang w:val="fr-FR" w:eastAsia="fr-FR"/>
        </w:rPr>
        <w:t>cal/mol.K</w:t>
      </w:r>
      <w:r>
        <w:rPr>
          <w:rFonts w:hint="cs"/>
          <w:sz w:val="22"/>
          <w:szCs w:val="22"/>
          <w:rtl/>
          <w:lang w:val="fr-FR" w:eastAsia="fr-FR" w:bidi="ar-DZ"/>
        </w:rPr>
        <w:t xml:space="preserve"> </w:t>
      </w:r>
      <w:r w:rsidR="005B1285">
        <w:rPr>
          <w:rFonts w:hint="cs"/>
          <w:sz w:val="22"/>
          <w:szCs w:val="22"/>
          <w:rtl/>
          <w:lang w:val="fr-FR" w:eastAsia="fr-FR" w:bidi="ar-DZ"/>
        </w:rPr>
        <w:t>.</w:t>
      </w:r>
    </w:p>
    <w:p w:rsidR="005B1285" w:rsidRPr="005B1285" w:rsidRDefault="005B1285" w:rsidP="005B1285">
      <w:pPr>
        <w:rPr>
          <w:sz w:val="22"/>
          <w:szCs w:val="22"/>
          <w:rtl/>
          <w:lang w:val="fr-FR" w:bidi="ar-DZ"/>
        </w:rPr>
      </w:pPr>
    </w:p>
    <w:p w:rsidR="005B1285" w:rsidRDefault="005B1285" w:rsidP="005B1285">
      <w:pPr>
        <w:rPr>
          <w:sz w:val="22"/>
          <w:szCs w:val="22"/>
          <w:rtl/>
          <w:lang w:val="fr-FR" w:bidi="ar-DZ"/>
        </w:rPr>
      </w:pPr>
    </w:p>
    <w:p w:rsidR="005B1285" w:rsidRPr="0090190E" w:rsidRDefault="005B1285" w:rsidP="005B1285">
      <w:pPr>
        <w:pBdr>
          <w:bottom w:val="single" w:sz="6" w:space="1" w:color="auto"/>
        </w:pBdr>
        <w:rPr>
          <w:sz w:val="22"/>
          <w:szCs w:val="22"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="00620E09" w:rsidRPr="00760D83">
        <w:rPr>
          <w:sz w:val="22"/>
          <w:szCs w:val="22"/>
          <w:highlight w:val="green"/>
          <w:lang w:val="fr-FR" w:bidi="ar-DZ"/>
        </w:rPr>
        <w:t xml:space="preserve">    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</w:t>
      </w:r>
      <w:r w:rsidRPr="00760D83">
        <w:rPr>
          <w:sz w:val="22"/>
          <w:szCs w:val="22"/>
          <w:highlight w:val="green"/>
          <w:lang w:val="fr-FR" w:eastAsia="fr-FR"/>
        </w:rPr>
        <w:t>cal/mol.K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</w:t>
      </w:r>
      <w:r w:rsidRPr="00760D83">
        <w:rPr>
          <w:sz w:val="22"/>
          <w:szCs w:val="22"/>
          <w:highlight w:val="green"/>
          <w:lang w:val="fr-FR" w:eastAsia="fr-FR"/>
        </w:rPr>
        <w:t xml:space="preserve">0,082  </w:t>
      </w:r>
      <w:r w:rsidRPr="00760D83">
        <w:rPr>
          <w:sz w:val="20"/>
          <w:szCs w:val="20"/>
          <w:highlight w:val="green"/>
          <w:lang w:val="fr-FR" w:eastAsia="fr-FR"/>
        </w:rPr>
        <w:t>L.atm/mol.K</w:t>
      </w:r>
      <w:r w:rsidRPr="00760D83">
        <w:rPr>
          <w:sz w:val="22"/>
          <w:szCs w:val="22"/>
          <w:highlight w:val="green"/>
          <w:lang w:val="fr-FR" w:eastAsia="fr-FR"/>
        </w:rPr>
        <w:t xml:space="preserve"> =  8,31 J/mol.K = 2</w:t>
      </w:r>
      <w:r w:rsidRPr="00760D83">
        <w:rPr>
          <w:sz w:val="22"/>
          <w:szCs w:val="22"/>
          <w:highlight w:val="green"/>
          <w:lang w:val="fr-FR" w:bidi="ar-DZ"/>
        </w:rPr>
        <w:t xml:space="preserve"> 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</w:t>
      </w:r>
      <w:r w:rsidRPr="00760D83">
        <w:rPr>
          <w:sz w:val="22"/>
          <w:szCs w:val="22"/>
          <w:highlight w:val="green"/>
          <w:lang w:val="fr-FR" w:bidi="ar-DZ"/>
        </w:rPr>
        <w:t>R =</w:t>
      </w:r>
    </w:p>
    <w:p w:rsidR="005B1285" w:rsidRPr="00CD1B46" w:rsidRDefault="005B1285" w:rsidP="005B1285">
      <w:pPr>
        <w:pBdr>
          <w:bottom w:val="single" w:sz="6" w:space="1" w:color="auto"/>
        </w:pBdr>
        <w:rPr>
          <w:sz w:val="16"/>
          <w:szCs w:val="16"/>
          <w:u w:val="single"/>
          <w:lang w:val="fr-FR" w:bidi="ar-DZ"/>
        </w:rPr>
      </w:pPr>
    </w:p>
    <w:p w:rsidR="005B1285" w:rsidRDefault="005B1285" w:rsidP="005B1285">
      <w:pPr>
        <w:rPr>
          <w:sz w:val="22"/>
          <w:szCs w:val="22"/>
          <w:lang w:val="fr-FR" w:bidi="ar-DZ"/>
        </w:rPr>
      </w:pPr>
    </w:p>
    <w:p w:rsidR="005B1285" w:rsidRPr="003D1442" w:rsidRDefault="005B1285" w:rsidP="005B1285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Pr="003D1442">
        <w:rPr>
          <w:b/>
          <w:bCs/>
          <w:color w:val="FFFFFF" w:themeColor="background1"/>
          <w:highlight w:val="black"/>
          <w:lang w:val="fr-FR" w:bidi="ar-DZ"/>
        </w:rPr>
        <w:t>2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5B1285" w:rsidRDefault="004E7B7B" w:rsidP="00C553DD">
      <w:pPr>
        <w:spacing w:line="360" w:lineRule="auto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يتمدد مول من غاز مثالي خلال تحول عكوس ثابت درجة الحرارة من الحالة </w:t>
      </w:r>
      <w:r w:rsidRPr="004E7B7B">
        <w:rPr>
          <w:rFonts w:hint="cs"/>
          <w:b/>
          <w:bCs/>
          <w:sz w:val="22"/>
          <w:szCs w:val="22"/>
          <w:rtl/>
          <w:lang w:val="fr-FR" w:bidi="ar-DZ"/>
        </w:rPr>
        <w:t>1</w:t>
      </w:r>
      <w:r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( </w:t>
      </w:r>
      <w:r>
        <w:rPr>
          <w:sz w:val="22"/>
          <w:szCs w:val="22"/>
          <w:lang w:val="fr-FR" w:bidi="ar-DZ"/>
        </w:rPr>
        <w:t>298°</w:t>
      </w:r>
      <w:r w:rsidR="00C553DD">
        <w:rPr>
          <w:sz w:val="22"/>
          <w:szCs w:val="22"/>
          <w:lang w:val="fr-FR" w:bidi="ar-DZ"/>
        </w:rPr>
        <w:t>K</w:t>
      </w:r>
      <w:r>
        <w:rPr>
          <w:rFonts w:hint="cs"/>
          <w:sz w:val="22"/>
          <w:szCs w:val="22"/>
          <w:rtl/>
          <w:lang w:val="fr-FR" w:bidi="ar-DZ"/>
        </w:rPr>
        <w:t xml:space="preserve"> ،  </w:t>
      </w:r>
      <w:r>
        <w:rPr>
          <w:sz w:val="22"/>
          <w:szCs w:val="22"/>
          <w:lang w:val="fr-FR" w:bidi="ar-DZ"/>
        </w:rPr>
        <w:t>5 atm</w:t>
      </w:r>
      <w:r>
        <w:rPr>
          <w:rFonts w:hint="cs"/>
          <w:sz w:val="22"/>
          <w:szCs w:val="22"/>
          <w:rtl/>
          <w:lang w:val="fr-FR" w:bidi="ar-DZ"/>
        </w:rPr>
        <w:t>)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>
        <w:rPr>
          <w:rFonts w:hint="cs"/>
          <w:sz w:val="22"/>
          <w:szCs w:val="22"/>
          <w:rtl/>
          <w:lang w:val="fr-FR" w:bidi="ar-DZ"/>
        </w:rPr>
        <w:t xml:space="preserve"> إلى الحالة </w:t>
      </w:r>
      <w:r w:rsidRPr="004E7B7B">
        <w:rPr>
          <w:rFonts w:hint="cs"/>
          <w:b/>
          <w:bCs/>
          <w:sz w:val="22"/>
          <w:szCs w:val="22"/>
          <w:rtl/>
          <w:lang w:val="fr-FR" w:bidi="ar-DZ"/>
        </w:rPr>
        <w:t>2</w:t>
      </w:r>
      <w:r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(  </w:t>
      </w:r>
      <w:r>
        <w:rPr>
          <w:sz w:val="22"/>
          <w:szCs w:val="22"/>
          <w:lang w:val="fr-FR" w:bidi="ar-DZ"/>
        </w:rPr>
        <w:t>1 atm</w:t>
      </w:r>
      <w:r w:rsidR="00A174FB">
        <w:rPr>
          <w:sz w:val="22"/>
          <w:szCs w:val="22"/>
          <w:lang w:val="fr-FR" w:bidi="ar-DZ"/>
        </w:rPr>
        <w:t> , T</w:t>
      </w:r>
      <w:r w:rsidR="00A174FB" w:rsidRPr="00A174FB">
        <w:rPr>
          <w:sz w:val="22"/>
          <w:szCs w:val="22"/>
          <w:vertAlign w:val="subscript"/>
          <w:lang w:val="fr-FR" w:bidi="ar-DZ"/>
        </w:rPr>
        <w:t>2</w:t>
      </w:r>
      <w:r>
        <w:rPr>
          <w:rFonts w:hint="cs"/>
          <w:sz w:val="22"/>
          <w:szCs w:val="22"/>
          <w:rtl/>
          <w:lang w:val="fr-FR" w:bidi="ar-DZ"/>
        </w:rPr>
        <w:t>)</w:t>
      </w:r>
    </w:p>
    <w:p w:rsidR="005B1285" w:rsidRDefault="004E7B7B" w:rsidP="008F0300">
      <w:pPr>
        <w:pStyle w:val="Paragraphedeliste"/>
        <w:numPr>
          <w:ilvl w:val="0"/>
          <w:numId w:val="1"/>
        </w:numPr>
        <w:spacing w:line="276" w:lineRule="auto"/>
        <w:ind w:left="632" w:hanging="272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أحسب درجة الحرارة النهائية</w:t>
      </w:r>
      <w:r w:rsidR="00A174FB">
        <w:rPr>
          <w:rFonts w:hint="cs"/>
          <w:sz w:val="22"/>
          <w:szCs w:val="22"/>
          <w:rtl/>
          <w:lang w:val="fr-FR" w:bidi="ar-DZ"/>
        </w:rPr>
        <w:t xml:space="preserve">  </w:t>
      </w:r>
      <w:r w:rsidR="00A174FB">
        <w:rPr>
          <w:sz w:val="22"/>
          <w:szCs w:val="22"/>
          <w:lang w:val="fr-FR" w:bidi="ar-DZ"/>
        </w:rPr>
        <w:t>T</w:t>
      </w:r>
      <w:r w:rsidR="00A174FB" w:rsidRPr="00A174FB">
        <w:rPr>
          <w:sz w:val="22"/>
          <w:szCs w:val="22"/>
          <w:vertAlign w:val="subscript"/>
          <w:lang w:val="fr-FR" w:bidi="ar-DZ"/>
        </w:rPr>
        <w:t>2</w:t>
      </w:r>
    </w:p>
    <w:p w:rsidR="004E7B7B" w:rsidRDefault="004E7B7B" w:rsidP="008F0300">
      <w:pPr>
        <w:pStyle w:val="Paragraphedeliste"/>
        <w:numPr>
          <w:ilvl w:val="0"/>
          <w:numId w:val="1"/>
        </w:numPr>
        <w:spacing w:line="276" w:lineRule="auto"/>
        <w:ind w:left="632" w:hanging="272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تغير في الطاقة الداخلية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 w:rsidR="00BF67ED">
        <w:rPr>
          <w:rFonts w:ascii="Symbol" w:hAnsi="Symbol" w:cs="Symbol"/>
          <w:sz w:val="22"/>
          <w:szCs w:val="22"/>
          <w:lang w:val="fr-FR" w:eastAsia="fr-FR"/>
        </w:rPr>
        <w:t></w:t>
      </w:r>
      <w:r w:rsidR="00BF67ED">
        <w:rPr>
          <w:sz w:val="22"/>
          <w:szCs w:val="22"/>
          <w:lang w:val="fr-FR" w:eastAsia="fr-FR"/>
        </w:rPr>
        <w:t>U</w:t>
      </w:r>
    </w:p>
    <w:p w:rsidR="004E7B7B" w:rsidRDefault="004E7B7B" w:rsidP="008F0300">
      <w:pPr>
        <w:pStyle w:val="Paragraphedeliste"/>
        <w:numPr>
          <w:ilvl w:val="0"/>
          <w:numId w:val="1"/>
        </w:numPr>
        <w:spacing w:line="276" w:lineRule="auto"/>
        <w:ind w:left="632" w:hanging="272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عمل المنجز من طرف الغاز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 w:rsidR="00BF67ED">
        <w:rPr>
          <w:sz w:val="22"/>
          <w:szCs w:val="22"/>
          <w:lang w:val="fr-FR" w:eastAsia="fr-FR"/>
        </w:rPr>
        <w:t>W</w:t>
      </w:r>
    </w:p>
    <w:p w:rsidR="004E7B7B" w:rsidRDefault="004E7B7B" w:rsidP="008F0300">
      <w:pPr>
        <w:pStyle w:val="Paragraphedeliste"/>
        <w:numPr>
          <w:ilvl w:val="0"/>
          <w:numId w:val="1"/>
        </w:numPr>
        <w:spacing w:line="276" w:lineRule="auto"/>
        <w:ind w:left="632" w:hanging="272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كمية الحرارة خلال التفاعل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 w:rsidR="00BF67ED">
        <w:rPr>
          <w:sz w:val="22"/>
          <w:szCs w:val="22"/>
          <w:lang w:val="fr-FR" w:eastAsia="fr-FR"/>
        </w:rPr>
        <w:t>Q</w:t>
      </w:r>
    </w:p>
    <w:p w:rsidR="004E7B7B" w:rsidRPr="004E7B7B" w:rsidRDefault="004E7B7B" w:rsidP="008F0300">
      <w:pPr>
        <w:pStyle w:val="Paragraphedeliste"/>
        <w:numPr>
          <w:ilvl w:val="0"/>
          <w:numId w:val="1"/>
        </w:numPr>
        <w:spacing w:line="276" w:lineRule="auto"/>
        <w:ind w:left="632" w:hanging="272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تغير في الانطالبي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 w:rsidR="00BF67ED">
        <w:rPr>
          <w:rFonts w:ascii="Symbol" w:hAnsi="Symbol" w:cs="Symbol"/>
          <w:sz w:val="22"/>
          <w:szCs w:val="22"/>
          <w:lang w:val="fr-FR" w:eastAsia="fr-FR"/>
        </w:rPr>
        <w:t></w:t>
      </w:r>
      <w:r w:rsidR="00BF67ED">
        <w:rPr>
          <w:sz w:val="22"/>
          <w:szCs w:val="22"/>
          <w:lang w:val="fr-FR" w:eastAsia="fr-FR"/>
        </w:rPr>
        <w:t>H</w:t>
      </w:r>
    </w:p>
    <w:p w:rsidR="005B1285" w:rsidRPr="00BF67ED" w:rsidRDefault="005B1285" w:rsidP="005B1285">
      <w:pPr>
        <w:rPr>
          <w:sz w:val="8"/>
          <w:szCs w:val="8"/>
          <w:rtl/>
          <w:lang w:val="fr-FR" w:bidi="ar-DZ"/>
        </w:rPr>
      </w:pPr>
    </w:p>
    <w:p w:rsidR="005B1285" w:rsidRPr="0090190E" w:rsidRDefault="005B1285" w:rsidP="004E7B7B">
      <w:pPr>
        <w:pBdr>
          <w:bottom w:val="single" w:sz="6" w:space="1" w:color="auto"/>
        </w:pBdr>
        <w:rPr>
          <w:sz w:val="22"/>
          <w:szCs w:val="22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</w:t>
      </w:r>
      <w:r w:rsidR="004E7B7B"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</w:t>
      </w:r>
      <w:r w:rsidR="004E7B7B" w:rsidRPr="00760D83">
        <w:rPr>
          <w:sz w:val="22"/>
          <w:szCs w:val="22"/>
          <w:highlight w:val="green"/>
          <w:lang w:val="fr-FR" w:eastAsia="fr-FR"/>
        </w:rPr>
        <w:t>T</w:t>
      </w:r>
      <w:r w:rsidR="004E7B7B" w:rsidRPr="00760D83">
        <w:rPr>
          <w:sz w:val="14"/>
          <w:szCs w:val="14"/>
          <w:highlight w:val="green"/>
          <w:lang w:val="fr-FR" w:eastAsia="fr-FR"/>
        </w:rPr>
        <w:t xml:space="preserve">2 </w:t>
      </w:r>
      <w:r w:rsidR="004E7B7B" w:rsidRPr="00760D83">
        <w:rPr>
          <w:sz w:val="22"/>
          <w:szCs w:val="22"/>
          <w:highlight w:val="green"/>
          <w:lang w:val="fr-FR" w:eastAsia="fr-FR"/>
        </w:rPr>
        <w:t>= T</w:t>
      </w:r>
      <w:r w:rsidR="004E7B7B" w:rsidRPr="00760D83">
        <w:rPr>
          <w:sz w:val="14"/>
          <w:szCs w:val="14"/>
          <w:highlight w:val="green"/>
          <w:lang w:val="fr-FR" w:eastAsia="fr-FR"/>
        </w:rPr>
        <w:t xml:space="preserve">1 </w:t>
      </w:r>
      <w:r w:rsidR="004E7B7B" w:rsidRPr="00760D83">
        <w:rPr>
          <w:sz w:val="22"/>
          <w:szCs w:val="22"/>
          <w:highlight w:val="green"/>
          <w:lang w:val="fr-FR" w:eastAsia="fr-FR"/>
        </w:rPr>
        <w:t>= 298K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>،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4E7B7B" w:rsidRPr="00760D83">
        <w:rPr>
          <w:rFonts w:ascii="Symbol" w:hAnsi="Symbol" w:cs="Symbol"/>
          <w:sz w:val="22"/>
          <w:szCs w:val="22"/>
          <w:highlight w:val="green"/>
          <w:lang w:val="fr-FR" w:eastAsia="fr-FR"/>
        </w:rPr>
        <w:t></w:t>
      </w:r>
      <w:r w:rsidR="004E7B7B" w:rsidRPr="00760D83">
        <w:rPr>
          <w:sz w:val="22"/>
          <w:szCs w:val="22"/>
          <w:highlight w:val="green"/>
          <w:lang w:val="fr-FR" w:eastAsia="fr-FR"/>
        </w:rPr>
        <w:t>U = 0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، </w:t>
      </w:r>
      <w:r w:rsidR="004E7B7B" w:rsidRPr="00760D83">
        <w:rPr>
          <w:sz w:val="22"/>
          <w:szCs w:val="22"/>
          <w:highlight w:val="green"/>
          <w:lang w:val="fr-FR" w:eastAsia="fr-FR"/>
        </w:rPr>
        <w:t>W = -3985,6 J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>،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4E7B7B" w:rsidRPr="00760D83">
        <w:rPr>
          <w:sz w:val="22"/>
          <w:szCs w:val="22"/>
          <w:highlight w:val="green"/>
          <w:lang w:val="fr-FR" w:eastAsia="fr-FR"/>
        </w:rPr>
        <w:t>Q = 3985,6 J</w:t>
      </w:r>
      <w:r w:rsidR="004E7B7B"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، </w:t>
      </w:r>
      <w:r w:rsidR="004E7B7B" w:rsidRPr="00760D83">
        <w:rPr>
          <w:rFonts w:ascii="Symbol" w:hAnsi="Symbol" w:cs="Symbol"/>
          <w:sz w:val="22"/>
          <w:szCs w:val="22"/>
          <w:highlight w:val="green"/>
          <w:lang w:val="fr-FR" w:eastAsia="fr-FR"/>
        </w:rPr>
        <w:t></w:t>
      </w:r>
      <w:r w:rsidR="004E7B7B" w:rsidRPr="00760D83">
        <w:rPr>
          <w:sz w:val="22"/>
          <w:szCs w:val="22"/>
          <w:highlight w:val="green"/>
          <w:lang w:val="fr-FR" w:eastAsia="fr-FR"/>
        </w:rPr>
        <w:t>H = 0</w:t>
      </w:r>
    </w:p>
    <w:p w:rsidR="005B1285" w:rsidRPr="00CD1B46" w:rsidRDefault="005B1285" w:rsidP="005B1285">
      <w:pPr>
        <w:pBdr>
          <w:bottom w:val="single" w:sz="6" w:space="1" w:color="auto"/>
        </w:pBdr>
        <w:rPr>
          <w:sz w:val="16"/>
          <w:szCs w:val="16"/>
          <w:u w:val="single"/>
          <w:lang w:val="fr-FR" w:bidi="ar-DZ"/>
        </w:rPr>
      </w:pPr>
    </w:p>
    <w:p w:rsidR="004E7B7B" w:rsidRDefault="004E7B7B" w:rsidP="005B1285">
      <w:pPr>
        <w:rPr>
          <w:sz w:val="22"/>
          <w:szCs w:val="22"/>
          <w:lang w:val="fr-FR" w:bidi="ar-DZ"/>
        </w:rPr>
      </w:pPr>
    </w:p>
    <w:p w:rsidR="004E7B7B" w:rsidRPr="003D1442" w:rsidRDefault="004E7B7B" w:rsidP="004E7B7B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Pr="003D1442">
        <w:rPr>
          <w:b/>
          <w:bCs/>
          <w:color w:val="FFFFFF" w:themeColor="background1"/>
          <w:highlight w:val="black"/>
          <w:lang w:val="fr-FR" w:bidi="ar-DZ"/>
        </w:rPr>
        <w:t>3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4E7B7B" w:rsidRDefault="00472B1B" w:rsidP="00BF67ED">
      <w:pPr>
        <w:spacing w:line="276" w:lineRule="auto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داخل كالوريمتر سعته الحرارية  </w:t>
      </w:r>
      <w:r>
        <w:rPr>
          <w:sz w:val="22"/>
          <w:szCs w:val="22"/>
          <w:lang w:val="fr-FR" w:bidi="ar-DZ"/>
        </w:rPr>
        <w:t>(C=200 J/K)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نقوم بمزج </w:t>
      </w:r>
      <w:r>
        <w:rPr>
          <w:sz w:val="22"/>
          <w:szCs w:val="22"/>
          <w:lang w:val="fr-FR" w:bidi="ar-DZ"/>
        </w:rPr>
        <w:t xml:space="preserve">100 ml </w:t>
      </w:r>
      <w:r>
        <w:rPr>
          <w:rFonts w:hint="cs"/>
          <w:sz w:val="22"/>
          <w:szCs w:val="22"/>
          <w:rtl/>
          <w:lang w:val="fr-FR" w:bidi="ar-DZ"/>
        </w:rPr>
        <w:t xml:space="preserve"> من محلول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 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sz w:val="22"/>
          <w:szCs w:val="22"/>
          <w:lang w:val="fr-FR" w:bidi="ar-DZ"/>
        </w:rPr>
        <w:t>NaOH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تركيزه </w:t>
      </w:r>
      <w:r>
        <w:rPr>
          <w:sz w:val="22"/>
          <w:szCs w:val="22"/>
          <w:lang w:val="fr-FR" w:bidi="ar-DZ"/>
        </w:rPr>
        <w:t>(2 mol/L)</w:t>
      </w:r>
      <w:r>
        <w:rPr>
          <w:rFonts w:hint="cs"/>
          <w:sz w:val="22"/>
          <w:szCs w:val="22"/>
          <w:rtl/>
          <w:lang w:val="fr-FR" w:bidi="ar-DZ"/>
        </w:rPr>
        <w:t xml:space="preserve"> مع  </w:t>
      </w:r>
      <w:r>
        <w:rPr>
          <w:sz w:val="22"/>
          <w:szCs w:val="22"/>
          <w:lang w:val="fr-FR" w:bidi="ar-DZ"/>
        </w:rPr>
        <w:t xml:space="preserve">100 ml </w:t>
      </w:r>
      <w:r>
        <w:rPr>
          <w:rFonts w:hint="cs"/>
          <w:sz w:val="22"/>
          <w:szCs w:val="22"/>
          <w:rtl/>
          <w:lang w:val="fr-FR" w:bidi="ar-DZ"/>
        </w:rPr>
        <w:t xml:space="preserve"> من محلول </w:t>
      </w:r>
      <w:r>
        <w:rPr>
          <w:sz w:val="22"/>
          <w:szCs w:val="22"/>
          <w:lang w:val="fr-FR" w:bidi="ar-DZ"/>
        </w:rPr>
        <w:t>HCl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تركيزه</w:t>
      </w:r>
      <w:r w:rsidR="00BF67ED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sz w:val="22"/>
          <w:szCs w:val="22"/>
          <w:lang w:val="fr-FR" w:bidi="ar-DZ"/>
        </w:rPr>
        <w:t>(2 mol/L)</w:t>
      </w:r>
      <w:r>
        <w:rPr>
          <w:rFonts w:hint="cs"/>
          <w:sz w:val="22"/>
          <w:szCs w:val="22"/>
          <w:rtl/>
          <w:lang w:val="fr-FR" w:bidi="ar-DZ"/>
        </w:rPr>
        <w:t xml:space="preserve"> ، ارتفعت درجة الحرارة بمقدار  </w:t>
      </w:r>
      <w:r>
        <w:rPr>
          <w:sz w:val="22"/>
          <w:szCs w:val="22"/>
          <w:lang w:val="fr-FR" w:bidi="ar-DZ"/>
        </w:rPr>
        <w:t>43°C</w:t>
      </w:r>
      <w:r>
        <w:rPr>
          <w:rFonts w:hint="cs"/>
          <w:sz w:val="22"/>
          <w:szCs w:val="22"/>
          <w:rtl/>
          <w:lang w:val="fr-FR" w:bidi="ar-DZ"/>
        </w:rPr>
        <w:t>.</w:t>
      </w:r>
    </w:p>
    <w:p w:rsidR="00472B1B" w:rsidRPr="00472B1B" w:rsidRDefault="00472B1B" w:rsidP="0090190E">
      <w:pPr>
        <w:spacing w:line="276" w:lineRule="auto"/>
        <w:ind w:left="360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Pr="00472B1B">
        <w:rPr>
          <w:rFonts w:hint="cs"/>
          <w:sz w:val="22"/>
          <w:szCs w:val="22"/>
          <w:rtl/>
          <w:lang w:val="fr-FR" w:bidi="ar-DZ"/>
        </w:rPr>
        <w:t xml:space="preserve"> إذا علمت أن السعة الحرارية للمحلول:  </w:t>
      </w:r>
      <w:r w:rsidR="0090190E">
        <w:rPr>
          <w:sz w:val="22"/>
          <w:szCs w:val="22"/>
          <w:lang w:val="fr-FR" w:bidi="ar-DZ"/>
        </w:rPr>
        <w:t xml:space="preserve">  </w:t>
      </w:r>
      <w:r w:rsidRPr="00472B1B">
        <w:rPr>
          <w:sz w:val="22"/>
          <w:szCs w:val="22"/>
        </w:rPr>
        <w:t>C</w:t>
      </w:r>
      <w:r w:rsidR="00C553DD">
        <w:rPr>
          <w:sz w:val="22"/>
          <w:szCs w:val="22"/>
        </w:rPr>
        <w:t>p</w:t>
      </w:r>
      <w:r w:rsidRPr="00472B1B">
        <w:rPr>
          <w:sz w:val="22"/>
          <w:szCs w:val="22"/>
          <w:vertAlign w:val="subscript"/>
        </w:rPr>
        <w:t>solution</w:t>
      </w:r>
      <w:r w:rsidR="008E1BBC">
        <w:rPr>
          <w:sz w:val="22"/>
          <w:szCs w:val="22"/>
          <w:vertAlign w:val="subscript"/>
        </w:rPr>
        <w:t xml:space="preserve"> </w:t>
      </w:r>
      <w:r w:rsidRPr="00472B1B">
        <w:rPr>
          <w:sz w:val="22"/>
          <w:szCs w:val="22"/>
        </w:rPr>
        <w:t>=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>4180 J</w:t>
      </w:r>
      <w:r w:rsidR="008E1BBC">
        <w:rPr>
          <w:sz w:val="22"/>
          <w:szCs w:val="22"/>
        </w:rPr>
        <w:t>/K</w:t>
      </w:r>
      <w:r w:rsidRPr="00472B1B">
        <w:rPr>
          <w:sz w:val="22"/>
          <w:szCs w:val="22"/>
        </w:rPr>
        <w:t>g</w:t>
      </w:r>
      <w:r w:rsidR="008E1BBC">
        <w:rPr>
          <w:sz w:val="22"/>
          <w:szCs w:val="22"/>
        </w:rPr>
        <w:t>.</w:t>
      </w:r>
      <w:r w:rsidRPr="00472B1B">
        <w:rPr>
          <w:sz w:val="22"/>
          <w:szCs w:val="22"/>
        </w:rPr>
        <w:t>K</w:t>
      </w:r>
      <w:r w:rsidR="0090190E">
        <w:rPr>
          <w:rFonts w:hint="cs"/>
          <w:sz w:val="22"/>
          <w:szCs w:val="22"/>
          <w:rtl/>
          <w:lang w:val="fr-FR" w:bidi="ar-DZ"/>
        </w:rPr>
        <w:t> </w:t>
      </w:r>
      <w:r w:rsidR="0090190E">
        <w:rPr>
          <w:sz w:val="22"/>
          <w:szCs w:val="22"/>
          <w:lang w:val="fr-FR" w:bidi="ar-DZ"/>
        </w:rPr>
        <w:t xml:space="preserve">; </w:t>
      </w:r>
      <w:r w:rsidRPr="00472B1B">
        <w:rPr>
          <w:rFonts w:hint="cs"/>
          <w:sz w:val="22"/>
          <w:szCs w:val="22"/>
          <w:rtl/>
          <w:lang w:val="fr-FR" w:bidi="ar-DZ"/>
        </w:rPr>
        <w:t xml:space="preserve">  </w:t>
      </w:r>
      <w:r w:rsidRPr="00472B1B">
        <w:rPr>
          <w:sz w:val="22"/>
          <w:szCs w:val="22"/>
        </w:rPr>
        <w:t>NaOH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>=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>40</w:t>
      </w:r>
      <w:r w:rsidR="0090190E" w:rsidRPr="0090190E">
        <w:rPr>
          <w:sz w:val="22"/>
          <w:szCs w:val="22"/>
        </w:rPr>
        <w:t xml:space="preserve"> </w:t>
      </w:r>
      <w:r w:rsidR="0090190E" w:rsidRPr="00472B1B">
        <w:rPr>
          <w:sz w:val="22"/>
          <w:szCs w:val="22"/>
        </w:rPr>
        <w:t>g</w:t>
      </w:r>
      <w:r w:rsidR="0090190E">
        <w:rPr>
          <w:sz w:val="22"/>
          <w:szCs w:val="22"/>
          <w:lang w:val="fr-FR"/>
        </w:rPr>
        <w:t>.</w:t>
      </w:r>
      <w:r w:rsidR="0090190E" w:rsidRPr="00472B1B">
        <w:rPr>
          <w:sz w:val="22"/>
          <w:szCs w:val="22"/>
        </w:rPr>
        <w:t>mol</w:t>
      </w:r>
      <w:r w:rsidR="0090190E" w:rsidRPr="00472B1B">
        <w:rPr>
          <w:sz w:val="22"/>
          <w:szCs w:val="22"/>
          <w:vertAlign w:val="superscript"/>
        </w:rPr>
        <w:t>-</w:t>
      </w:r>
      <w:r w:rsidR="0090190E">
        <w:rPr>
          <w:sz w:val="22"/>
          <w:szCs w:val="22"/>
          <w:vertAlign w:val="superscript"/>
        </w:rPr>
        <w:t xml:space="preserve">1  </w:t>
      </w:r>
      <w:r w:rsidRPr="00472B1B">
        <w:rPr>
          <w:sz w:val="22"/>
          <w:szCs w:val="22"/>
        </w:rPr>
        <w:t xml:space="preserve"> ;</w:t>
      </w:r>
      <w:r w:rsidR="0090190E">
        <w:rPr>
          <w:sz w:val="22"/>
          <w:szCs w:val="22"/>
        </w:rPr>
        <w:t xml:space="preserve">  </w:t>
      </w:r>
      <w:r w:rsidRPr="00472B1B">
        <w:rPr>
          <w:sz w:val="22"/>
          <w:szCs w:val="22"/>
        </w:rPr>
        <w:t xml:space="preserve"> HCl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>=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>36,5 g</w:t>
      </w:r>
      <w:r w:rsidR="0090190E">
        <w:rPr>
          <w:sz w:val="22"/>
          <w:szCs w:val="22"/>
          <w:lang w:val="fr-FR"/>
        </w:rPr>
        <w:t>.</w:t>
      </w:r>
      <w:r w:rsidRPr="00472B1B">
        <w:rPr>
          <w:sz w:val="22"/>
          <w:szCs w:val="22"/>
        </w:rPr>
        <w:t>mol</w:t>
      </w:r>
      <w:r w:rsidRPr="00472B1B">
        <w:rPr>
          <w:sz w:val="22"/>
          <w:szCs w:val="22"/>
          <w:vertAlign w:val="superscript"/>
        </w:rPr>
        <w:t>-1</w:t>
      </w:r>
    </w:p>
    <w:p w:rsidR="00472B1B" w:rsidRPr="00DA0E74" w:rsidRDefault="00472B1B" w:rsidP="008F0300">
      <w:pPr>
        <w:pStyle w:val="Paragraphedeliste"/>
        <w:numPr>
          <w:ilvl w:val="0"/>
          <w:numId w:val="1"/>
        </w:numPr>
        <w:spacing w:line="276" w:lineRule="auto"/>
        <w:ind w:left="207" w:hanging="142"/>
        <w:rPr>
          <w:sz w:val="22"/>
          <w:szCs w:val="22"/>
          <w:lang w:val="fr-FR" w:bidi="ar-DZ"/>
        </w:rPr>
      </w:pPr>
      <w:r w:rsidRPr="008E1BBC">
        <w:rPr>
          <w:rFonts w:hint="cs"/>
          <w:sz w:val="22"/>
          <w:szCs w:val="22"/>
          <w:u w:val="single"/>
          <w:rtl/>
        </w:rPr>
        <w:t>أحسب</w:t>
      </w:r>
      <w:r w:rsidR="00DA0E74">
        <w:rPr>
          <w:rFonts w:hint="cs"/>
          <w:sz w:val="22"/>
          <w:szCs w:val="22"/>
          <w:rtl/>
        </w:rPr>
        <w:t>:</w:t>
      </w:r>
    </w:p>
    <w:p w:rsidR="00DA0E74" w:rsidRDefault="00DA0E74" w:rsidP="008F0300">
      <w:pPr>
        <w:pStyle w:val="Paragraphedeliste"/>
        <w:numPr>
          <w:ilvl w:val="0"/>
          <w:numId w:val="2"/>
        </w:numPr>
        <w:spacing w:line="276" w:lineRule="auto"/>
        <w:ind w:left="632" w:hanging="197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كتلة الإجمالية للمتفاعلات</w:t>
      </w:r>
    </w:p>
    <w:p w:rsidR="00DA0E74" w:rsidRDefault="00DA0E74" w:rsidP="008F0300">
      <w:pPr>
        <w:pStyle w:val="Paragraphedeliste"/>
        <w:numPr>
          <w:ilvl w:val="0"/>
          <w:numId w:val="2"/>
        </w:numPr>
        <w:spacing w:line="276" w:lineRule="auto"/>
        <w:ind w:left="632" w:hanging="197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طاقة المحررة خلال التفاعل</w:t>
      </w:r>
    </w:p>
    <w:p w:rsidR="00DA0E74" w:rsidRPr="00DA0E74" w:rsidRDefault="00DA0E74" w:rsidP="008F0300">
      <w:pPr>
        <w:pStyle w:val="Paragraphedeliste"/>
        <w:numPr>
          <w:ilvl w:val="0"/>
          <w:numId w:val="2"/>
        </w:numPr>
        <w:spacing w:line="360" w:lineRule="auto"/>
        <w:ind w:left="632" w:hanging="197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الطاقة المحررة بالنسبة لمول من</w:t>
      </w:r>
      <w:r w:rsidR="0090190E">
        <w:rPr>
          <w:rFonts w:hint="cs"/>
          <w:sz w:val="22"/>
          <w:szCs w:val="22"/>
          <w:rtl/>
          <w:lang w:val="fr-FR" w:bidi="ar-DZ"/>
        </w:rPr>
        <w:t xml:space="preserve"> كل </w:t>
      </w:r>
      <w:r>
        <w:rPr>
          <w:rFonts w:hint="cs"/>
          <w:sz w:val="22"/>
          <w:szCs w:val="22"/>
          <w:rtl/>
          <w:lang w:val="fr-FR" w:bidi="ar-DZ"/>
        </w:rPr>
        <w:t>متفاعل</w:t>
      </w:r>
    </w:p>
    <w:p w:rsidR="004E7B7B" w:rsidRPr="0090190E" w:rsidRDefault="004E7B7B" w:rsidP="0026189A">
      <w:pPr>
        <w:pBdr>
          <w:bottom w:val="single" w:sz="6" w:space="1" w:color="auto"/>
        </w:pBdr>
        <w:spacing w:line="276" w:lineRule="auto"/>
        <w:rPr>
          <w:sz w:val="22"/>
          <w:szCs w:val="22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 </w:t>
      </w:r>
      <w:r w:rsidR="00DA0E74" w:rsidRPr="00760D83">
        <w:rPr>
          <w:sz w:val="22"/>
          <w:szCs w:val="22"/>
          <w:highlight w:val="green"/>
          <w:lang w:val="fr-FR" w:eastAsia="fr-FR"/>
        </w:rPr>
        <w:t>m</w:t>
      </w:r>
      <w:r w:rsidRPr="00760D83">
        <w:rPr>
          <w:sz w:val="14"/>
          <w:szCs w:val="14"/>
          <w:highlight w:val="green"/>
          <w:lang w:val="fr-FR" w:eastAsia="fr-FR"/>
        </w:rPr>
        <w:t xml:space="preserve"> </w:t>
      </w:r>
      <w:r w:rsidRPr="00760D83">
        <w:rPr>
          <w:sz w:val="22"/>
          <w:szCs w:val="22"/>
          <w:highlight w:val="green"/>
          <w:lang w:val="fr-FR" w:eastAsia="fr-FR"/>
        </w:rPr>
        <w:t xml:space="preserve">= </w:t>
      </w:r>
      <w:r w:rsidR="00DA0E74" w:rsidRPr="00760D83">
        <w:rPr>
          <w:sz w:val="22"/>
          <w:szCs w:val="22"/>
          <w:highlight w:val="green"/>
          <w:lang w:val="fr-FR" w:eastAsia="fr-FR"/>
        </w:rPr>
        <w:t xml:space="preserve">0,0153 </w:t>
      </w:r>
      <w:r w:rsidRPr="00760D83">
        <w:rPr>
          <w:sz w:val="22"/>
          <w:szCs w:val="22"/>
          <w:highlight w:val="green"/>
          <w:lang w:val="fr-FR" w:eastAsia="fr-FR"/>
        </w:rPr>
        <w:t>K</w:t>
      </w:r>
      <w:r w:rsidR="00DA0E74" w:rsidRPr="00760D83">
        <w:rPr>
          <w:sz w:val="22"/>
          <w:szCs w:val="22"/>
          <w:highlight w:val="green"/>
          <w:lang w:val="fr-FR" w:eastAsia="fr-FR"/>
        </w:rPr>
        <w:t>g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 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>،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 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Pr="00760D83">
        <w:rPr>
          <w:sz w:val="22"/>
          <w:szCs w:val="22"/>
          <w:highlight w:val="green"/>
          <w:lang w:val="fr-FR" w:eastAsia="fr-FR"/>
        </w:rPr>
        <w:t xml:space="preserve">Q = </w:t>
      </w:r>
      <w:r w:rsidR="00DA0E74" w:rsidRPr="00760D83">
        <w:rPr>
          <w:sz w:val="22"/>
          <w:szCs w:val="22"/>
          <w:highlight w:val="green"/>
        </w:rPr>
        <w:t>11350</w:t>
      </w:r>
      <w:r w:rsidRPr="00760D83">
        <w:rPr>
          <w:sz w:val="22"/>
          <w:szCs w:val="22"/>
          <w:highlight w:val="green"/>
          <w:lang w:val="fr-FR" w:eastAsia="fr-FR"/>
        </w:rPr>
        <w:t xml:space="preserve"> J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 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>،</w:t>
      </w:r>
      <w:r w:rsidR="00D6331C" w:rsidRPr="00760D83">
        <w:rPr>
          <w:sz w:val="22"/>
          <w:szCs w:val="22"/>
          <w:highlight w:val="green"/>
          <w:lang w:val="fr-FR" w:eastAsia="fr-FR"/>
        </w:rPr>
        <w:t xml:space="preserve">    </w:t>
      </w:r>
      <w:r w:rsidRPr="00760D83">
        <w:rPr>
          <w:rFonts w:hint="cs"/>
          <w:sz w:val="22"/>
          <w:szCs w:val="22"/>
          <w:highlight w:val="green"/>
          <w:rtl/>
          <w:lang w:val="fr-FR" w:eastAsia="fr-FR"/>
        </w:rPr>
        <w:t xml:space="preserve"> </w:t>
      </w:r>
      <w:r w:rsidR="00DA0E74" w:rsidRPr="00760D83">
        <w:rPr>
          <w:sz w:val="22"/>
          <w:szCs w:val="22"/>
          <w:highlight w:val="green"/>
          <w:lang w:val="fr-FR" w:eastAsia="fr-FR"/>
        </w:rPr>
        <w:t xml:space="preserve">Q’ = </w:t>
      </w:r>
      <w:r w:rsidR="0026189A" w:rsidRPr="00760D83">
        <w:rPr>
          <w:sz w:val="22"/>
          <w:szCs w:val="22"/>
          <w:highlight w:val="green"/>
        </w:rPr>
        <w:t>56750</w:t>
      </w:r>
      <w:r w:rsidR="0026189A" w:rsidRPr="00760D83">
        <w:rPr>
          <w:b/>
          <w:bCs/>
          <w:sz w:val="22"/>
          <w:szCs w:val="22"/>
          <w:highlight w:val="green"/>
        </w:rPr>
        <w:t xml:space="preserve"> </w:t>
      </w:r>
      <w:r w:rsidR="00DA0E74" w:rsidRPr="00760D83">
        <w:rPr>
          <w:sz w:val="22"/>
          <w:szCs w:val="22"/>
          <w:highlight w:val="green"/>
          <w:lang w:val="fr-FR" w:eastAsia="fr-FR"/>
        </w:rPr>
        <w:t xml:space="preserve"> J/mol</w:t>
      </w:r>
    </w:p>
    <w:p w:rsidR="004E7B7B" w:rsidRPr="00CD1B46" w:rsidRDefault="004E7B7B" w:rsidP="00472B1B">
      <w:pPr>
        <w:pBdr>
          <w:bottom w:val="single" w:sz="6" w:space="1" w:color="auto"/>
        </w:pBdr>
        <w:rPr>
          <w:sz w:val="16"/>
          <w:szCs w:val="16"/>
          <w:u w:val="single"/>
          <w:lang w:val="fr-FR" w:bidi="ar-DZ"/>
        </w:rPr>
      </w:pPr>
    </w:p>
    <w:p w:rsidR="00DA0E74" w:rsidRPr="00CD1B46" w:rsidRDefault="00DA0E74" w:rsidP="004E7B7B">
      <w:pPr>
        <w:rPr>
          <w:sz w:val="16"/>
          <w:szCs w:val="16"/>
          <w:lang w:val="fr-FR" w:bidi="ar-DZ"/>
        </w:rPr>
      </w:pPr>
    </w:p>
    <w:p w:rsidR="00DA0E74" w:rsidRPr="003D1442" w:rsidRDefault="00DA0E74" w:rsidP="00DA0E74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4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DA0E74" w:rsidRDefault="00DA0E74" w:rsidP="008E1BBC">
      <w:pPr>
        <w:spacing w:line="276" w:lineRule="auto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داخل كالوريمتر سعته الحرارية  </w:t>
      </w:r>
      <w:r>
        <w:rPr>
          <w:sz w:val="22"/>
          <w:szCs w:val="22"/>
          <w:lang w:val="fr-FR" w:bidi="ar-DZ"/>
        </w:rPr>
        <w:t>(C=200 J/K)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>
        <w:rPr>
          <w:rFonts w:hint="cs"/>
          <w:sz w:val="22"/>
          <w:szCs w:val="22"/>
          <w:rtl/>
          <w:lang w:val="fr-FR" w:bidi="ar-DZ"/>
        </w:rPr>
        <w:t>يحتوي على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>
        <w:rPr>
          <w:sz w:val="22"/>
          <w:szCs w:val="22"/>
          <w:lang w:val="fr-FR" w:bidi="ar-DZ"/>
        </w:rPr>
        <w:t>2</w:t>
      </w:r>
      <w:r>
        <w:rPr>
          <w:sz w:val="22"/>
          <w:szCs w:val="22"/>
          <w:lang w:val="fr-FR" w:bidi="ar-DZ"/>
        </w:rPr>
        <w:t xml:space="preserve">00 </w:t>
      </w:r>
      <w:r w:rsidR="008E1BBC">
        <w:rPr>
          <w:sz w:val="22"/>
          <w:szCs w:val="22"/>
          <w:lang w:val="fr-FR" w:bidi="ar-DZ"/>
        </w:rPr>
        <w:t>g</w:t>
      </w:r>
      <w:r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من </w:t>
      </w:r>
      <w:r w:rsidR="008E1BBC">
        <w:rPr>
          <w:rFonts w:hint="cs"/>
          <w:sz w:val="22"/>
          <w:szCs w:val="22"/>
          <w:rtl/>
          <w:lang w:val="fr-FR" w:bidi="ar-DZ"/>
        </w:rPr>
        <w:t xml:space="preserve">الماء عند الدرجة </w:t>
      </w:r>
      <w:r w:rsidR="008E1BBC">
        <w:rPr>
          <w:sz w:val="22"/>
          <w:szCs w:val="22"/>
          <w:lang w:val="fr-FR" w:bidi="ar-DZ"/>
        </w:rPr>
        <w:t>18 °C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>
        <w:rPr>
          <w:rFonts w:hint="cs"/>
          <w:sz w:val="22"/>
          <w:szCs w:val="22"/>
          <w:rtl/>
          <w:lang w:val="fr-FR" w:bidi="ar-DZ"/>
        </w:rPr>
        <w:t xml:space="preserve">نضع قطعة من النحاس كتلتها </w:t>
      </w:r>
      <w:r w:rsidR="008E1BBC">
        <w:rPr>
          <w:sz w:val="22"/>
          <w:szCs w:val="22"/>
          <w:lang w:val="fr-FR" w:eastAsia="fr-FR"/>
        </w:rPr>
        <w:t>m</w:t>
      </w:r>
      <w:r w:rsidR="008E1BBC">
        <w:rPr>
          <w:sz w:val="14"/>
          <w:szCs w:val="14"/>
          <w:lang w:val="fr-FR" w:eastAsia="fr-FR"/>
        </w:rPr>
        <w:t xml:space="preserve"> </w:t>
      </w:r>
      <w:r w:rsidR="008E1BBC">
        <w:rPr>
          <w:sz w:val="22"/>
          <w:szCs w:val="22"/>
          <w:lang w:val="fr-FR" w:eastAsia="fr-FR"/>
        </w:rPr>
        <w:t>= 100 g</w:t>
      </w:r>
      <w:r w:rsidR="008E1BBC"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 w:rsidRPr="0090190E">
        <w:rPr>
          <w:rFonts w:hint="cs"/>
          <w:sz w:val="22"/>
          <w:szCs w:val="22"/>
          <w:rtl/>
          <w:lang w:val="fr-FR" w:bidi="ar-DZ"/>
        </w:rPr>
        <w:t>عند الدرجة</w:t>
      </w:r>
      <w:r w:rsidR="0090190E"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 w:rsidRPr="0090190E">
        <w:rPr>
          <w:rFonts w:hint="cs"/>
          <w:sz w:val="22"/>
          <w:szCs w:val="22"/>
          <w:rtl/>
          <w:lang w:val="fr-FR" w:bidi="ar-DZ"/>
        </w:rPr>
        <w:t xml:space="preserve"> </w:t>
      </w:r>
      <w:r w:rsidR="0090190E" w:rsidRPr="0090190E">
        <w:rPr>
          <w:sz w:val="22"/>
          <w:szCs w:val="22"/>
        </w:rPr>
        <w:t>80°C</w:t>
      </w:r>
      <w:r w:rsidR="008E1BBC" w:rsidRPr="0090190E">
        <w:rPr>
          <w:rFonts w:hint="cs"/>
          <w:sz w:val="22"/>
          <w:szCs w:val="22"/>
          <w:rtl/>
          <w:lang w:val="fr-FR" w:bidi="ar-DZ"/>
        </w:rPr>
        <w:t>.</w:t>
      </w:r>
    </w:p>
    <w:p w:rsidR="00DA0E74" w:rsidRPr="00472B1B" w:rsidRDefault="00DA0E74" w:rsidP="008E1BBC">
      <w:pPr>
        <w:spacing w:line="276" w:lineRule="auto"/>
        <w:ind w:left="360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Pr="00472B1B">
        <w:rPr>
          <w:rFonts w:hint="cs"/>
          <w:sz w:val="22"/>
          <w:szCs w:val="22"/>
          <w:rtl/>
          <w:lang w:val="fr-FR" w:bidi="ar-DZ"/>
        </w:rPr>
        <w:t xml:space="preserve"> إذا علمت أن السعة الحرارية للم</w:t>
      </w:r>
      <w:r w:rsidR="008E1BBC">
        <w:rPr>
          <w:rFonts w:hint="cs"/>
          <w:sz w:val="22"/>
          <w:szCs w:val="22"/>
          <w:rtl/>
          <w:lang w:val="fr-FR" w:bidi="ar-DZ"/>
        </w:rPr>
        <w:t>اء</w:t>
      </w:r>
      <w:r w:rsidRPr="00472B1B">
        <w:rPr>
          <w:rFonts w:hint="cs"/>
          <w:sz w:val="22"/>
          <w:szCs w:val="22"/>
          <w:rtl/>
          <w:lang w:val="fr-FR" w:bidi="ar-DZ"/>
        </w:rPr>
        <w:t xml:space="preserve">:  </w:t>
      </w:r>
      <w:r w:rsidRPr="00472B1B">
        <w:rPr>
          <w:sz w:val="22"/>
          <w:szCs w:val="22"/>
        </w:rPr>
        <w:t>C</w:t>
      </w:r>
      <w:r w:rsidR="00C553DD">
        <w:rPr>
          <w:sz w:val="22"/>
          <w:szCs w:val="22"/>
        </w:rPr>
        <w:t>p</w:t>
      </w:r>
      <w:r w:rsidR="008E1BBC">
        <w:rPr>
          <w:sz w:val="22"/>
          <w:szCs w:val="22"/>
          <w:vertAlign w:val="subscript"/>
        </w:rPr>
        <w:t xml:space="preserve">eau </w:t>
      </w:r>
      <w:r w:rsidRPr="00472B1B">
        <w:rPr>
          <w:sz w:val="22"/>
          <w:szCs w:val="22"/>
        </w:rPr>
        <w:t>=</w:t>
      </w:r>
      <w:r w:rsidR="008E1BBC">
        <w:rPr>
          <w:sz w:val="22"/>
          <w:szCs w:val="22"/>
        </w:rPr>
        <w:t xml:space="preserve"> </w:t>
      </w:r>
      <w:r w:rsidRPr="00472B1B">
        <w:rPr>
          <w:sz w:val="22"/>
          <w:szCs w:val="22"/>
        </w:rPr>
        <w:t xml:space="preserve">4180 </w:t>
      </w:r>
      <w:r w:rsidR="008E1BBC" w:rsidRPr="00472B1B">
        <w:rPr>
          <w:sz w:val="22"/>
          <w:szCs w:val="22"/>
        </w:rPr>
        <w:t xml:space="preserve"> J</w:t>
      </w:r>
      <w:r w:rsidR="008E1BBC">
        <w:rPr>
          <w:sz w:val="22"/>
          <w:szCs w:val="22"/>
        </w:rPr>
        <w:t>/K</w:t>
      </w:r>
      <w:r w:rsidR="008E1BBC" w:rsidRPr="00472B1B">
        <w:rPr>
          <w:sz w:val="22"/>
          <w:szCs w:val="22"/>
        </w:rPr>
        <w:t>g</w:t>
      </w:r>
      <w:r w:rsidR="008E1BBC">
        <w:rPr>
          <w:sz w:val="22"/>
          <w:szCs w:val="22"/>
        </w:rPr>
        <w:t>.</w:t>
      </w:r>
      <w:r w:rsidR="008E1BBC" w:rsidRPr="00472B1B">
        <w:rPr>
          <w:sz w:val="22"/>
          <w:szCs w:val="22"/>
        </w:rPr>
        <w:t>K</w:t>
      </w:r>
      <w:r w:rsidRPr="00472B1B">
        <w:rPr>
          <w:rFonts w:hint="cs"/>
          <w:sz w:val="22"/>
          <w:szCs w:val="22"/>
          <w:rtl/>
          <w:lang w:val="fr-FR" w:bidi="ar-DZ"/>
        </w:rPr>
        <w:t xml:space="preserve">  </w:t>
      </w:r>
      <w:r w:rsidR="008E1BBC">
        <w:rPr>
          <w:rFonts w:hint="cs"/>
          <w:sz w:val="22"/>
          <w:szCs w:val="22"/>
          <w:rtl/>
          <w:lang w:val="fr-FR" w:bidi="ar-DZ"/>
        </w:rPr>
        <w:t xml:space="preserve">و درجة حرارة التوازن </w:t>
      </w:r>
      <w:r w:rsidR="008E1BBC">
        <w:rPr>
          <w:sz w:val="22"/>
          <w:szCs w:val="22"/>
          <w:lang w:val="fr-FR" w:bidi="ar-DZ"/>
        </w:rPr>
        <w:t xml:space="preserve"> </w:t>
      </w:r>
      <w:r w:rsidR="008E1BBC">
        <w:rPr>
          <w:rFonts w:hint="cs"/>
          <w:sz w:val="22"/>
          <w:szCs w:val="22"/>
          <w:rtl/>
          <w:lang w:val="fr-FR" w:bidi="ar-DZ"/>
        </w:rPr>
        <w:t xml:space="preserve"> </w:t>
      </w:r>
      <w:r w:rsidR="008E1BBC">
        <w:rPr>
          <w:sz w:val="22"/>
          <w:szCs w:val="22"/>
          <w:lang w:val="fr-FR" w:bidi="ar-DZ"/>
        </w:rPr>
        <w:t>20,2 °C</w:t>
      </w:r>
    </w:p>
    <w:p w:rsidR="00DA0E74" w:rsidRPr="008E1BBC" w:rsidRDefault="00DA0E74" w:rsidP="008F0300">
      <w:pPr>
        <w:pStyle w:val="Paragraphedeliste"/>
        <w:numPr>
          <w:ilvl w:val="0"/>
          <w:numId w:val="1"/>
        </w:numPr>
        <w:spacing w:line="360" w:lineRule="auto"/>
        <w:ind w:left="348" w:hanging="283"/>
        <w:rPr>
          <w:sz w:val="22"/>
          <w:szCs w:val="22"/>
          <w:rtl/>
          <w:lang w:val="fr-FR" w:bidi="ar-DZ"/>
        </w:rPr>
      </w:pPr>
      <w:r w:rsidRPr="008E1BBC">
        <w:rPr>
          <w:rFonts w:hint="cs"/>
          <w:sz w:val="22"/>
          <w:szCs w:val="22"/>
          <w:rtl/>
        </w:rPr>
        <w:t>أحسب</w:t>
      </w:r>
      <w:r w:rsidR="008E1BBC">
        <w:rPr>
          <w:rFonts w:hint="cs"/>
          <w:sz w:val="22"/>
          <w:szCs w:val="22"/>
          <w:rtl/>
        </w:rPr>
        <w:t xml:space="preserve"> السعة الحرارية لمعدن النحاس </w:t>
      </w:r>
      <w:r w:rsidR="008E1BBC">
        <w:rPr>
          <w:sz w:val="22"/>
          <w:szCs w:val="22"/>
          <w:lang w:val="fr-FR"/>
        </w:rPr>
        <w:t>Cu</w:t>
      </w:r>
      <w:r w:rsidR="008E1BBC">
        <w:rPr>
          <w:sz w:val="22"/>
          <w:szCs w:val="22"/>
        </w:rPr>
        <w:t xml:space="preserve"> </w:t>
      </w:r>
      <w:r w:rsidR="008E1BBC">
        <w:rPr>
          <w:rFonts w:hint="cs"/>
          <w:sz w:val="22"/>
          <w:szCs w:val="22"/>
          <w:rtl/>
          <w:lang w:bidi="ar-DZ"/>
        </w:rPr>
        <w:t xml:space="preserve"> </w:t>
      </w:r>
    </w:p>
    <w:p w:rsidR="00DA0E74" w:rsidRPr="0090190E" w:rsidRDefault="00DA0E74" w:rsidP="002C253D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 </w:t>
      </w:r>
      <w:r w:rsidR="008E1BBC" w:rsidRPr="00760D83">
        <w:rPr>
          <w:sz w:val="22"/>
          <w:szCs w:val="22"/>
          <w:highlight w:val="green"/>
        </w:rPr>
        <w:t>C</w:t>
      </w:r>
      <w:r w:rsidR="00C553DD" w:rsidRPr="00760D83">
        <w:rPr>
          <w:sz w:val="22"/>
          <w:szCs w:val="22"/>
          <w:highlight w:val="green"/>
        </w:rPr>
        <w:t>p</w:t>
      </w:r>
      <w:r w:rsidR="008E1BBC" w:rsidRPr="00760D83">
        <w:rPr>
          <w:sz w:val="22"/>
          <w:szCs w:val="22"/>
          <w:highlight w:val="green"/>
          <w:vertAlign w:val="subscript"/>
        </w:rPr>
        <w:t>cuivre</w:t>
      </w:r>
      <w:r w:rsidR="008E1BBC" w:rsidRPr="00760D83">
        <w:rPr>
          <w:sz w:val="22"/>
          <w:szCs w:val="22"/>
          <w:highlight w:val="green"/>
        </w:rPr>
        <w:t xml:space="preserve"> = 3</w:t>
      </w:r>
      <w:r w:rsidR="002C253D" w:rsidRPr="00760D83">
        <w:rPr>
          <w:sz w:val="22"/>
          <w:szCs w:val="22"/>
          <w:highlight w:val="green"/>
        </w:rPr>
        <w:t>81</w:t>
      </w:r>
      <w:r w:rsidR="008E1BBC" w:rsidRPr="00760D83">
        <w:rPr>
          <w:sz w:val="22"/>
          <w:szCs w:val="22"/>
          <w:highlight w:val="green"/>
        </w:rPr>
        <w:t xml:space="preserve"> J.</w:t>
      </w:r>
      <w:r w:rsidR="0090190E" w:rsidRPr="00760D83">
        <w:rPr>
          <w:sz w:val="22"/>
          <w:szCs w:val="22"/>
          <w:highlight w:val="green"/>
        </w:rPr>
        <w:t>K</w:t>
      </w:r>
      <w:r w:rsidR="008E1BBC" w:rsidRPr="00760D83">
        <w:rPr>
          <w:sz w:val="22"/>
          <w:szCs w:val="22"/>
          <w:highlight w:val="green"/>
        </w:rPr>
        <w:t>g</w:t>
      </w:r>
      <w:r w:rsidR="008E1BBC" w:rsidRPr="00760D83">
        <w:rPr>
          <w:sz w:val="22"/>
          <w:szCs w:val="22"/>
          <w:highlight w:val="green"/>
          <w:vertAlign w:val="superscript"/>
        </w:rPr>
        <w:t>-1</w:t>
      </w:r>
      <w:r w:rsidR="0090190E" w:rsidRPr="00760D83">
        <w:rPr>
          <w:sz w:val="22"/>
          <w:szCs w:val="22"/>
          <w:highlight w:val="green"/>
        </w:rPr>
        <w:t>.</w:t>
      </w:r>
      <w:r w:rsidR="008E1BBC" w:rsidRPr="00760D83">
        <w:rPr>
          <w:sz w:val="22"/>
          <w:szCs w:val="22"/>
          <w:highlight w:val="green"/>
        </w:rPr>
        <w:t>K</w:t>
      </w:r>
      <w:r w:rsidR="008E1BBC" w:rsidRPr="00760D83">
        <w:rPr>
          <w:sz w:val="22"/>
          <w:szCs w:val="22"/>
          <w:highlight w:val="green"/>
          <w:vertAlign w:val="superscript"/>
        </w:rPr>
        <w:t>-1</w:t>
      </w:r>
    </w:p>
    <w:p w:rsidR="00DA0E74" w:rsidRPr="00CD1B46" w:rsidRDefault="00DA0E74" w:rsidP="008E1BBC">
      <w:pPr>
        <w:pBdr>
          <w:bottom w:val="single" w:sz="6" w:space="0" w:color="auto"/>
        </w:pBdr>
        <w:rPr>
          <w:sz w:val="16"/>
          <w:szCs w:val="16"/>
          <w:u w:val="single"/>
          <w:lang w:val="fr-FR" w:bidi="ar-DZ"/>
        </w:rPr>
      </w:pPr>
    </w:p>
    <w:p w:rsidR="00516011" w:rsidRPr="00CD1B46" w:rsidRDefault="00516011" w:rsidP="00DA0E74">
      <w:pPr>
        <w:rPr>
          <w:sz w:val="16"/>
          <w:szCs w:val="16"/>
          <w:rtl/>
          <w:lang w:val="fr-FR" w:bidi="ar-DZ"/>
        </w:rPr>
      </w:pPr>
    </w:p>
    <w:p w:rsidR="00516011" w:rsidRPr="003D1442" w:rsidRDefault="00516011" w:rsidP="00516011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5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516011" w:rsidRPr="003C1FD4" w:rsidRDefault="00516011" w:rsidP="008F0300">
      <w:pPr>
        <w:pStyle w:val="Paragraphedeliste"/>
        <w:numPr>
          <w:ilvl w:val="0"/>
          <w:numId w:val="3"/>
        </w:numPr>
        <w:spacing w:line="276" w:lineRule="auto"/>
        <w:ind w:left="348" w:hanging="283"/>
        <w:rPr>
          <w:sz w:val="22"/>
          <w:szCs w:val="22"/>
          <w:lang w:val="fr-FR" w:bidi="ar-DZ"/>
        </w:rPr>
      </w:pPr>
      <w:r w:rsidRPr="003C1FD4">
        <w:rPr>
          <w:rFonts w:hint="cs"/>
          <w:sz w:val="22"/>
          <w:szCs w:val="22"/>
          <w:rtl/>
          <w:lang w:val="fr-FR" w:bidi="ar-DZ"/>
        </w:rPr>
        <w:t xml:space="preserve">يحتوي كالوريمتر على </w:t>
      </w:r>
      <w:r w:rsidRPr="003C1FD4">
        <w:rPr>
          <w:sz w:val="22"/>
          <w:szCs w:val="22"/>
          <w:lang w:val="fr-FR" w:bidi="ar-DZ"/>
        </w:rPr>
        <w:t xml:space="preserve">500 g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من الماء عند الدرجة </w:t>
      </w:r>
      <w:r w:rsidRPr="003C1FD4">
        <w:rPr>
          <w:sz w:val="22"/>
          <w:szCs w:val="22"/>
          <w:lang w:val="fr-FR" w:bidi="ar-DZ"/>
        </w:rPr>
        <w:t>19 °C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</w:t>
      </w:r>
      <w:r w:rsidR="00D6331C" w:rsidRPr="003C1FD4">
        <w:rPr>
          <w:rFonts w:hint="cs"/>
          <w:sz w:val="22"/>
          <w:szCs w:val="22"/>
          <w:rtl/>
          <w:lang w:val="fr-FR" w:bidi="ar-DZ"/>
        </w:rPr>
        <w:t xml:space="preserve">، </w:t>
      </w:r>
      <w:r w:rsidRPr="003C1FD4">
        <w:rPr>
          <w:rFonts w:hint="cs"/>
          <w:sz w:val="22"/>
          <w:szCs w:val="22"/>
          <w:rtl/>
          <w:lang w:val="fr-FR" w:bidi="ar-DZ"/>
        </w:rPr>
        <w:t>نض</w:t>
      </w:r>
      <w:r w:rsidR="00D6331C" w:rsidRPr="003C1FD4">
        <w:rPr>
          <w:rFonts w:hint="cs"/>
          <w:sz w:val="22"/>
          <w:szCs w:val="22"/>
          <w:rtl/>
          <w:lang w:val="fr-FR" w:bidi="ar-DZ"/>
        </w:rPr>
        <w:t>يف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</w:t>
      </w:r>
      <w:r w:rsidR="00D6331C" w:rsidRPr="003C1FD4">
        <w:rPr>
          <w:rFonts w:hint="cs"/>
          <w:sz w:val="22"/>
          <w:szCs w:val="22"/>
          <w:rtl/>
          <w:lang w:val="fr-FR" w:bidi="ar-DZ"/>
        </w:rPr>
        <w:t>كمية من الماء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كتلتها </w:t>
      </w:r>
      <w:r w:rsidRPr="003C1FD4">
        <w:rPr>
          <w:sz w:val="22"/>
          <w:szCs w:val="22"/>
          <w:lang w:val="fr-FR" w:eastAsia="fr-FR"/>
        </w:rPr>
        <w:t>m = 1</w:t>
      </w:r>
      <w:r w:rsidR="00D6331C" w:rsidRPr="003C1FD4">
        <w:rPr>
          <w:sz w:val="22"/>
          <w:szCs w:val="22"/>
          <w:lang w:val="fr-FR" w:eastAsia="fr-FR"/>
        </w:rPr>
        <w:t>5</w:t>
      </w:r>
      <w:r w:rsidRPr="003C1FD4">
        <w:rPr>
          <w:sz w:val="22"/>
          <w:szCs w:val="22"/>
          <w:lang w:val="fr-FR" w:eastAsia="fr-FR"/>
        </w:rPr>
        <w:t>0 g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عند الدرجة </w:t>
      </w:r>
      <w:r w:rsidR="00D6331C" w:rsidRPr="003C1FD4">
        <w:rPr>
          <w:sz w:val="22"/>
          <w:szCs w:val="22"/>
          <w:lang w:val="fr-FR" w:bidi="ar-DZ"/>
        </w:rPr>
        <w:t xml:space="preserve"> </w:t>
      </w:r>
      <w:r w:rsidR="00D6331C" w:rsidRPr="003C1FD4">
        <w:rPr>
          <w:sz w:val="22"/>
          <w:szCs w:val="22"/>
        </w:rPr>
        <w:t>25,7°C</w:t>
      </w:r>
      <w:r w:rsidR="00D6331C" w:rsidRPr="003C1FD4">
        <w:rPr>
          <w:rFonts w:hint="cs"/>
          <w:sz w:val="22"/>
          <w:szCs w:val="22"/>
          <w:rtl/>
          <w:lang w:bidi="ar-DZ"/>
        </w:rPr>
        <w:t xml:space="preserve"> فأصبحت </w:t>
      </w:r>
      <w:r w:rsidR="00D6331C" w:rsidRPr="003C1FD4">
        <w:rPr>
          <w:rFonts w:hint="cs"/>
          <w:sz w:val="22"/>
          <w:szCs w:val="22"/>
          <w:rtl/>
          <w:lang w:val="fr-FR" w:bidi="ar-DZ"/>
        </w:rPr>
        <w:t>درجة حرارة التوازن</w:t>
      </w:r>
      <w:r w:rsidRPr="003C1FD4">
        <w:rPr>
          <w:sz w:val="22"/>
          <w:szCs w:val="22"/>
          <w:lang w:val="fr-FR" w:bidi="ar-DZ"/>
        </w:rPr>
        <w:t xml:space="preserve">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</w:t>
      </w:r>
      <w:r w:rsidRPr="003C1FD4">
        <w:rPr>
          <w:sz w:val="22"/>
          <w:szCs w:val="22"/>
          <w:lang w:val="fr-FR" w:bidi="ar-DZ"/>
        </w:rPr>
        <w:t>20,</w:t>
      </w:r>
      <w:r w:rsidR="00D6331C" w:rsidRPr="003C1FD4">
        <w:rPr>
          <w:sz w:val="22"/>
          <w:szCs w:val="22"/>
          <w:lang w:val="fr-FR" w:bidi="ar-DZ"/>
        </w:rPr>
        <w:t>5</w:t>
      </w:r>
      <w:r w:rsidRPr="003C1FD4">
        <w:rPr>
          <w:sz w:val="22"/>
          <w:szCs w:val="22"/>
          <w:lang w:val="fr-FR" w:bidi="ar-DZ"/>
        </w:rPr>
        <w:t xml:space="preserve"> °C</w:t>
      </w:r>
      <w:r w:rsidR="00D6331C" w:rsidRPr="003C1FD4">
        <w:rPr>
          <w:rFonts w:hint="cs"/>
          <w:sz w:val="22"/>
          <w:szCs w:val="22"/>
          <w:rtl/>
          <w:lang w:val="fr-FR" w:bidi="ar-DZ"/>
        </w:rPr>
        <w:t xml:space="preserve"> ، السعة الحرارية للماء:  </w:t>
      </w:r>
      <w:r w:rsidR="00D6331C" w:rsidRPr="003C1FD4">
        <w:rPr>
          <w:sz w:val="22"/>
          <w:szCs w:val="22"/>
        </w:rPr>
        <w:t>C</w:t>
      </w:r>
      <w:r w:rsidR="00F40AFA">
        <w:rPr>
          <w:sz w:val="22"/>
          <w:szCs w:val="22"/>
        </w:rPr>
        <w:t>p</w:t>
      </w:r>
      <w:r w:rsidR="00D6331C" w:rsidRPr="003C1FD4">
        <w:rPr>
          <w:sz w:val="22"/>
          <w:szCs w:val="22"/>
          <w:vertAlign w:val="subscript"/>
        </w:rPr>
        <w:t xml:space="preserve">eau </w:t>
      </w:r>
      <w:r w:rsidR="00D6331C" w:rsidRPr="003C1FD4">
        <w:rPr>
          <w:sz w:val="22"/>
          <w:szCs w:val="22"/>
        </w:rPr>
        <w:t>= 4180  J/Kg.K</w:t>
      </w:r>
      <w:r w:rsidR="00D6331C" w:rsidRPr="003C1FD4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516011" w:rsidRPr="008E1BBC" w:rsidRDefault="00516011" w:rsidP="008F0300">
      <w:pPr>
        <w:pStyle w:val="Paragraphedeliste"/>
        <w:numPr>
          <w:ilvl w:val="0"/>
          <w:numId w:val="1"/>
        </w:numPr>
        <w:spacing w:line="360" w:lineRule="auto"/>
        <w:ind w:left="348" w:hanging="283"/>
        <w:rPr>
          <w:sz w:val="22"/>
          <w:szCs w:val="22"/>
          <w:rtl/>
          <w:lang w:val="fr-FR" w:bidi="ar-DZ"/>
        </w:rPr>
      </w:pPr>
      <w:r w:rsidRPr="008E1BBC">
        <w:rPr>
          <w:rFonts w:hint="cs"/>
          <w:sz w:val="22"/>
          <w:szCs w:val="22"/>
          <w:rtl/>
        </w:rPr>
        <w:lastRenderedPageBreak/>
        <w:t>أحسب</w:t>
      </w:r>
      <w:r>
        <w:rPr>
          <w:rFonts w:hint="cs"/>
          <w:sz w:val="22"/>
          <w:szCs w:val="22"/>
          <w:rtl/>
        </w:rPr>
        <w:t xml:space="preserve"> السعة الحرارية ل</w:t>
      </w:r>
      <w:r w:rsidR="00D6331C">
        <w:rPr>
          <w:rFonts w:hint="cs"/>
          <w:sz w:val="22"/>
          <w:szCs w:val="22"/>
          <w:rtl/>
        </w:rPr>
        <w:t>ل</w:t>
      </w:r>
      <w:r w:rsidR="00D6331C" w:rsidRPr="00D6331C">
        <w:rPr>
          <w:rFonts w:hint="cs"/>
          <w:sz w:val="22"/>
          <w:szCs w:val="22"/>
          <w:rtl/>
          <w:lang w:val="fr-FR" w:bidi="ar-DZ"/>
        </w:rPr>
        <w:t>كالوريمتر</w:t>
      </w:r>
      <w:r w:rsidR="00D6331C">
        <w:rPr>
          <w:rFonts w:hint="cs"/>
          <w:sz w:val="22"/>
          <w:szCs w:val="22"/>
          <w:rtl/>
          <w:lang w:val="fr-FR" w:bidi="ar-DZ"/>
        </w:rPr>
        <w:t xml:space="preserve">،  </w:t>
      </w:r>
    </w:p>
    <w:p w:rsidR="00516011" w:rsidRPr="0090190E" w:rsidRDefault="00516011" w:rsidP="00D6331C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 </w:t>
      </w:r>
      <w:r w:rsidRPr="00760D83">
        <w:rPr>
          <w:sz w:val="22"/>
          <w:szCs w:val="22"/>
          <w:highlight w:val="green"/>
        </w:rPr>
        <w:t>C</w:t>
      </w:r>
      <w:r w:rsidR="00D6331C" w:rsidRPr="00760D83">
        <w:rPr>
          <w:sz w:val="22"/>
          <w:szCs w:val="22"/>
          <w:highlight w:val="green"/>
          <w:vertAlign w:val="subscript"/>
        </w:rPr>
        <w:t>calorimrte</w:t>
      </w:r>
      <w:r w:rsidRPr="00760D83">
        <w:rPr>
          <w:sz w:val="22"/>
          <w:szCs w:val="22"/>
          <w:highlight w:val="green"/>
        </w:rPr>
        <w:t xml:space="preserve"> </w:t>
      </w:r>
      <w:r w:rsidR="00D6331C" w:rsidRPr="00760D83">
        <w:rPr>
          <w:sz w:val="22"/>
          <w:szCs w:val="22"/>
          <w:highlight w:val="green"/>
        </w:rPr>
        <w:t>= 83,3 J</w:t>
      </w:r>
      <w:r w:rsidR="00D6331C" w:rsidRPr="00760D83">
        <w:rPr>
          <w:sz w:val="22"/>
          <w:szCs w:val="22"/>
          <w:highlight w:val="green"/>
          <w:lang w:val="fr-FR"/>
        </w:rPr>
        <w:t>.</w:t>
      </w:r>
      <w:r w:rsidR="00D6331C" w:rsidRPr="00760D83">
        <w:rPr>
          <w:sz w:val="22"/>
          <w:szCs w:val="22"/>
          <w:highlight w:val="green"/>
        </w:rPr>
        <w:t>K</w:t>
      </w:r>
      <w:r w:rsidR="00D6331C" w:rsidRPr="00760D83">
        <w:rPr>
          <w:sz w:val="22"/>
          <w:szCs w:val="22"/>
          <w:highlight w:val="green"/>
          <w:vertAlign w:val="superscript"/>
        </w:rPr>
        <w:t>-1</w:t>
      </w:r>
    </w:p>
    <w:p w:rsidR="00516011" w:rsidRDefault="00516011" w:rsidP="00CF3F72">
      <w:pPr>
        <w:pBdr>
          <w:bottom w:val="single" w:sz="6" w:space="0" w:color="auto"/>
        </w:pBdr>
        <w:spacing w:line="360" w:lineRule="auto"/>
        <w:rPr>
          <w:sz w:val="22"/>
          <w:szCs w:val="22"/>
          <w:u w:val="single"/>
          <w:lang w:val="fr-FR" w:bidi="ar-DZ"/>
        </w:rPr>
      </w:pPr>
    </w:p>
    <w:p w:rsidR="003C1FD4" w:rsidRDefault="003C1FD4" w:rsidP="000977A4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  <w:lang w:val="fr-FR" w:bidi="ar-DZ"/>
        </w:rPr>
      </w:pPr>
      <w:r w:rsidRPr="003C1FD4">
        <w:rPr>
          <w:rFonts w:hint="cs"/>
          <w:b/>
          <w:bCs/>
          <w:sz w:val="22"/>
          <w:szCs w:val="22"/>
          <w:rtl/>
          <w:lang w:val="fr-FR" w:bidi="ar-DZ"/>
        </w:rPr>
        <w:t>2.</w:t>
      </w:r>
      <w:r>
        <w:rPr>
          <w:rFonts w:hint="cs"/>
          <w:sz w:val="22"/>
          <w:szCs w:val="22"/>
          <w:rtl/>
          <w:lang w:val="fr-FR" w:bidi="ar-DZ"/>
        </w:rPr>
        <w:t xml:space="preserve">  في نفس الكالوريمتر الذي يحتوي الآن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على </w:t>
      </w:r>
      <w:r>
        <w:rPr>
          <w:sz w:val="22"/>
          <w:szCs w:val="22"/>
          <w:lang w:val="fr-FR" w:bidi="ar-DZ"/>
        </w:rPr>
        <w:t>75</w:t>
      </w:r>
      <w:r w:rsidRPr="003C1FD4">
        <w:rPr>
          <w:sz w:val="22"/>
          <w:szCs w:val="22"/>
          <w:lang w:val="fr-FR" w:bidi="ar-DZ"/>
        </w:rPr>
        <w:t xml:space="preserve">0 g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من الماء عند الدرجة</w:t>
      </w:r>
      <w:r w:rsidR="000977A4">
        <w:rPr>
          <w:rFonts w:hint="cs"/>
          <w:sz w:val="22"/>
          <w:szCs w:val="22"/>
          <w:rtl/>
          <w:lang w:val="fr-FR" w:bidi="ar-DZ"/>
        </w:rPr>
        <w:t xml:space="preserve">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</w:t>
      </w:r>
      <w:r w:rsidRPr="003C1FD4">
        <w:rPr>
          <w:sz w:val="22"/>
          <w:szCs w:val="22"/>
          <w:lang w:val="fr-FR" w:bidi="ar-DZ"/>
        </w:rPr>
        <w:t>19°C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نمرر قطعة من النحاس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كتلتها </w:t>
      </w:r>
      <w:r w:rsidRPr="003C1FD4">
        <w:rPr>
          <w:sz w:val="22"/>
          <w:szCs w:val="22"/>
          <w:lang w:val="fr-FR" w:eastAsia="fr-FR"/>
        </w:rPr>
        <w:t xml:space="preserve">m = </w:t>
      </w:r>
      <w:r>
        <w:rPr>
          <w:sz w:val="22"/>
          <w:szCs w:val="22"/>
          <w:lang w:val="fr-FR" w:eastAsia="fr-FR"/>
        </w:rPr>
        <w:t>5</w:t>
      </w:r>
      <w:r w:rsidRPr="003C1FD4">
        <w:rPr>
          <w:sz w:val="22"/>
          <w:szCs w:val="22"/>
          <w:lang w:val="fr-FR" w:eastAsia="fr-FR"/>
        </w:rPr>
        <w:t>50 g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 عند الدرجة </w:t>
      </w:r>
      <w:r w:rsidRPr="003C1FD4">
        <w:rPr>
          <w:sz w:val="22"/>
          <w:szCs w:val="22"/>
          <w:lang w:val="fr-FR" w:bidi="ar-DZ"/>
        </w:rPr>
        <w:t xml:space="preserve"> </w:t>
      </w:r>
      <w:r>
        <w:rPr>
          <w:sz w:val="22"/>
          <w:szCs w:val="22"/>
        </w:rPr>
        <w:t>92</w:t>
      </w:r>
      <w:r w:rsidRPr="003C1FD4">
        <w:rPr>
          <w:sz w:val="22"/>
          <w:szCs w:val="22"/>
        </w:rPr>
        <w:t>°C</w:t>
      </w:r>
      <w:r w:rsidRPr="003C1FD4">
        <w:rPr>
          <w:rFonts w:hint="cs"/>
          <w:sz w:val="22"/>
          <w:szCs w:val="22"/>
          <w:rtl/>
          <w:lang w:bidi="ar-DZ"/>
        </w:rPr>
        <w:t xml:space="preserve"> </w:t>
      </w:r>
      <w:r w:rsidR="000977A4">
        <w:rPr>
          <w:rFonts w:hint="cs"/>
          <w:sz w:val="22"/>
          <w:szCs w:val="22"/>
          <w:rtl/>
          <w:lang w:bidi="ar-DZ"/>
        </w:rPr>
        <w:t xml:space="preserve"> </w:t>
      </w:r>
      <w:r w:rsidRPr="003C1FD4">
        <w:rPr>
          <w:rFonts w:hint="cs"/>
          <w:sz w:val="22"/>
          <w:szCs w:val="22"/>
          <w:rtl/>
          <w:lang w:bidi="ar-DZ"/>
        </w:rPr>
        <w:t xml:space="preserve">فأصبحت </w:t>
      </w:r>
      <w:r w:rsidRPr="003C1FD4">
        <w:rPr>
          <w:rFonts w:hint="cs"/>
          <w:sz w:val="22"/>
          <w:szCs w:val="22"/>
          <w:rtl/>
          <w:lang w:val="fr-FR" w:bidi="ar-DZ"/>
        </w:rPr>
        <w:t xml:space="preserve">درجة حرارة </w:t>
      </w:r>
      <w:r w:rsidR="008C222F">
        <w:rPr>
          <w:rFonts w:hint="cs"/>
          <w:sz w:val="22"/>
          <w:szCs w:val="22"/>
          <w:rtl/>
          <w:lang w:val="fr-FR" w:bidi="ar-DZ"/>
        </w:rPr>
        <w:t>ال</w:t>
      </w:r>
      <w:r>
        <w:rPr>
          <w:rFonts w:hint="cs"/>
          <w:sz w:val="22"/>
          <w:szCs w:val="22"/>
          <w:rtl/>
          <w:lang w:val="fr-FR" w:bidi="ar-DZ"/>
        </w:rPr>
        <w:t>نهائية</w:t>
      </w:r>
      <w:r w:rsidR="000977A4">
        <w:rPr>
          <w:rFonts w:hint="cs"/>
          <w:sz w:val="22"/>
          <w:szCs w:val="22"/>
          <w:rtl/>
          <w:lang w:val="fr-FR" w:bidi="ar-DZ"/>
        </w:rPr>
        <w:t xml:space="preserve"> </w:t>
      </w:r>
      <w:r w:rsidRPr="003C1FD4">
        <w:rPr>
          <w:sz w:val="22"/>
          <w:szCs w:val="22"/>
          <w:lang w:val="fr-FR" w:bidi="ar-DZ"/>
        </w:rPr>
        <w:t>2</w:t>
      </w:r>
      <w:r>
        <w:rPr>
          <w:sz w:val="22"/>
          <w:szCs w:val="22"/>
          <w:lang w:val="fr-FR" w:bidi="ar-DZ"/>
        </w:rPr>
        <w:t>3</w:t>
      </w:r>
      <w:r w:rsidRPr="003C1FD4">
        <w:rPr>
          <w:sz w:val="22"/>
          <w:szCs w:val="22"/>
          <w:lang w:val="fr-FR" w:bidi="ar-DZ"/>
        </w:rPr>
        <w:t>,5°C</w:t>
      </w:r>
      <w:r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. </w:t>
      </w:r>
    </w:p>
    <w:p w:rsidR="003C1FD4" w:rsidRPr="003C1FD4" w:rsidRDefault="003C1FD4" w:rsidP="003C1FD4">
      <w:pPr>
        <w:pBdr>
          <w:bottom w:val="single" w:sz="6" w:space="0" w:color="auto"/>
        </w:pBdr>
        <w:rPr>
          <w:sz w:val="8"/>
          <w:szCs w:val="8"/>
          <w:rtl/>
          <w:lang w:val="fr-FR" w:bidi="ar-DZ"/>
        </w:rPr>
      </w:pPr>
    </w:p>
    <w:p w:rsidR="003C1FD4" w:rsidRDefault="003C1FD4" w:rsidP="008C222F">
      <w:pPr>
        <w:pBdr>
          <w:bottom w:val="single" w:sz="6" w:space="0" w:color="auto"/>
        </w:pBdr>
        <w:tabs>
          <w:tab w:val="right" w:pos="348"/>
        </w:tabs>
        <w:spacing w:line="360" w:lineRule="auto"/>
        <w:rPr>
          <w:sz w:val="22"/>
          <w:szCs w:val="22"/>
          <w:rtl/>
        </w:rPr>
      </w:pPr>
      <w:r>
        <w:rPr>
          <w:rFonts w:hint="cs"/>
          <w:sz w:val="22"/>
          <w:szCs w:val="22"/>
          <w:rtl/>
        </w:rPr>
        <w:t xml:space="preserve">     </w:t>
      </w:r>
      <w:r w:rsidRPr="008E1BBC">
        <w:rPr>
          <w:rFonts w:hint="cs"/>
          <w:sz w:val="22"/>
          <w:szCs w:val="22"/>
          <w:rtl/>
        </w:rPr>
        <w:t>أحسب</w:t>
      </w:r>
      <w:r>
        <w:rPr>
          <w:rFonts w:hint="cs"/>
          <w:sz w:val="22"/>
          <w:szCs w:val="22"/>
          <w:rtl/>
        </w:rPr>
        <w:t xml:space="preserve"> السعة الحرارية الكتلية للنحاس</w:t>
      </w:r>
    </w:p>
    <w:p w:rsidR="008C222F" w:rsidRDefault="008C222F" w:rsidP="000977A4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</w:t>
      </w:r>
      <w:r w:rsidRPr="00760D83">
        <w:rPr>
          <w:sz w:val="22"/>
          <w:szCs w:val="22"/>
          <w:highlight w:val="green"/>
        </w:rPr>
        <w:t>C</w:t>
      </w:r>
      <w:r w:rsidR="00F40AFA" w:rsidRPr="00760D83">
        <w:rPr>
          <w:sz w:val="22"/>
          <w:szCs w:val="22"/>
          <w:highlight w:val="green"/>
        </w:rPr>
        <w:t>p</w:t>
      </w:r>
      <w:r w:rsidRPr="00760D83">
        <w:rPr>
          <w:sz w:val="22"/>
          <w:szCs w:val="22"/>
          <w:highlight w:val="green"/>
          <w:vertAlign w:val="subscript"/>
        </w:rPr>
        <w:t>cuivre</w:t>
      </w:r>
      <w:r w:rsidRPr="00760D83">
        <w:rPr>
          <w:sz w:val="22"/>
          <w:szCs w:val="22"/>
          <w:highlight w:val="green"/>
        </w:rPr>
        <w:t xml:space="preserve"> = 384,4</w:t>
      </w:r>
      <w:r w:rsidR="000977A4" w:rsidRPr="00760D83">
        <w:rPr>
          <w:sz w:val="22"/>
          <w:szCs w:val="22"/>
          <w:highlight w:val="green"/>
        </w:rPr>
        <w:t xml:space="preserve"> </w:t>
      </w:r>
      <w:r w:rsidRPr="00760D83">
        <w:rPr>
          <w:sz w:val="22"/>
          <w:szCs w:val="22"/>
          <w:highlight w:val="green"/>
        </w:rPr>
        <w:t xml:space="preserve"> J.</w:t>
      </w:r>
      <w:r w:rsidR="000977A4" w:rsidRPr="00760D83">
        <w:rPr>
          <w:sz w:val="22"/>
          <w:szCs w:val="22"/>
          <w:highlight w:val="green"/>
        </w:rPr>
        <w:t>k</w:t>
      </w:r>
      <w:r w:rsidRPr="00760D83">
        <w:rPr>
          <w:sz w:val="22"/>
          <w:szCs w:val="22"/>
          <w:highlight w:val="green"/>
        </w:rPr>
        <w:t>g</w:t>
      </w:r>
      <w:r w:rsidRPr="00760D83">
        <w:rPr>
          <w:sz w:val="22"/>
          <w:szCs w:val="22"/>
          <w:highlight w:val="green"/>
          <w:vertAlign w:val="superscript"/>
        </w:rPr>
        <w:t>-1</w:t>
      </w:r>
      <w:r w:rsidR="000977A4" w:rsidRPr="00760D83">
        <w:rPr>
          <w:sz w:val="22"/>
          <w:szCs w:val="22"/>
          <w:highlight w:val="green"/>
        </w:rPr>
        <w:t>.</w:t>
      </w:r>
      <w:r w:rsidRPr="00760D83">
        <w:rPr>
          <w:sz w:val="22"/>
          <w:szCs w:val="22"/>
          <w:highlight w:val="green"/>
        </w:rPr>
        <w:t>K</w:t>
      </w:r>
      <w:r w:rsidRPr="00760D83">
        <w:rPr>
          <w:sz w:val="22"/>
          <w:szCs w:val="22"/>
          <w:highlight w:val="green"/>
          <w:vertAlign w:val="superscript"/>
        </w:rPr>
        <w:t>-1</w:t>
      </w:r>
    </w:p>
    <w:p w:rsidR="008C222F" w:rsidRDefault="008C222F" w:rsidP="00CF3F72">
      <w:pPr>
        <w:pBdr>
          <w:bottom w:val="single" w:sz="6" w:space="0" w:color="auto"/>
        </w:pBdr>
        <w:spacing w:line="360" w:lineRule="auto"/>
        <w:rPr>
          <w:sz w:val="22"/>
          <w:szCs w:val="22"/>
          <w:rtl/>
        </w:rPr>
      </w:pPr>
    </w:p>
    <w:p w:rsidR="008C222F" w:rsidRPr="008C222F" w:rsidRDefault="008C222F" w:rsidP="000977A4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  <w:lang w:val="fr-FR" w:bidi="ar-DZ"/>
        </w:rPr>
      </w:pPr>
      <w:r w:rsidRPr="008C222F">
        <w:rPr>
          <w:rFonts w:hint="cs"/>
          <w:b/>
          <w:bCs/>
          <w:sz w:val="22"/>
          <w:szCs w:val="22"/>
          <w:rtl/>
        </w:rPr>
        <w:t>3.</w:t>
      </w:r>
      <w:r>
        <w:rPr>
          <w:rFonts w:hint="cs"/>
          <w:sz w:val="22"/>
          <w:szCs w:val="22"/>
          <w:rtl/>
        </w:rPr>
        <w:t xml:space="preserve">  ما هي كمية</w:t>
      </w:r>
      <w:r w:rsidR="0024043A">
        <w:rPr>
          <w:rFonts w:hint="cs"/>
          <w:sz w:val="22"/>
          <w:szCs w:val="22"/>
          <w:rtl/>
          <w:lang w:bidi="ar-DZ"/>
        </w:rPr>
        <w:t xml:space="preserve"> مشروب</w:t>
      </w:r>
      <w:r>
        <w:rPr>
          <w:rFonts w:hint="cs"/>
          <w:sz w:val="22"/>
          <w:szCs w:val="22"/>
          <w:rtl/>
        </w:rPr>
        <w:t xml:space="preserve"> الصودا اللازم تبريدها من </w:t>
      </w:r>
      <w:r>
        <w:rPr>
          <w:sz w:val="22"/>
          <w:szCs w:val="22"/>
          <w:lang w:val="fr-FR"/>
        </w:rPr>
        <w:t>30°C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0977A4">
        <w:rPr>
          <w:sz w:val="22"/>
          <w:szCs w:val="22"/>
          <w:lang w:val="fr-FR" w:bidi="ar-DZ"/>
        </w:rPr>
        <w:t xml:space="preserve"> </w:t>
      </w:r>
      <w:r w:rsidR="000977A4">
        <w:rPr>
          <w:rFonts w:hint="cs"/>
          <w:sz w:val="22"/>
          <w:szCs w:val="22"/>
          <w:rtl/>
          <w:lang w:val="fr-FR" w:bidi="ar-DZ"/>
        </w:rPr>
        <w:t>إ</w:t>
      </w:r>
      <w:r>
        <w:rPr>
          <w:rFonts w:hint="cs"/>
          <w:sz w:val="22"/>
          <w:szCs w:val="22"/>
          <w:rtl/>
          <w:lang w:val="fr-FR" w:bidi="ar-DZ"/>
        </w:rPr>
        <w:t>لى</w:t>
      </w:r>
      <w:r w:rsidR="000977A4"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sz w:val="22"/>
          <w:szCs w:val="22"/>
          <w:lang w:val="fr-FR" w:bidi="ar-DZ"/>
        </w:rPr>
        <w:t>10°C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0977A4"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باستعمال كتلة من الجليد  </w:t>
      </w:r>
      <w:r>
        <w:rPr>
          <w:sz w:val="22"/>
          <w:szCs w:val="22"/>
          <w:lang w:val="fr-FR" w:bidi="ar-DZ"/>
        </w:rPr>
        <w:t>m = 25 g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0977A4">
        <w:rPr>
          <w:sz w:val="22"/>
          <w:szCs w:val="22"/>
          <w:lang w:val="fr-FR" w:bidi="ar-DZ"/>
        </w:rPr>
        <w:t xml:space="preserve">  </w:t>
      </w:r>
      <w:r>
        <w:rPr>
          <w:rFonts w:hint="cs"/>
          <w:sz w:val="22"/>
          <w:szCs w:val="22"/>
          <w:rtl/>
          <w:lang w:val="fr-FR" w:bidi="ar-DZ"/>
        </w:rPr>
        <w:t xml:space="preserve">درجة حرارتها </w:t>
      </w:r>
      <w:r>
        <w:rPr>
          <w:sz w:val="22"/>
          <w:szCs w:val="22"/>
          <w:lang w:val="fr-FR" w:bidi="ar-DZ"/>
        </w:rPr>
        <w:t>0 °C</w:t>
      </w:r>
      <w:r>
        <w:rPr>
          <w:rFonts w:hint="cs"/>
          <w:sz w:val="22"/>
          <w:szCs w:val="22"/>
          <w:rtl/>
          <w:lang w:val="fr-FR" w:bidi="ar-DZ"/>
        </w:rPr>
        <w:t xml:space="preserve"> .</w:t>
      </w:r>
    </w:p>
    <w:p w:rsidR="008C222F" w:rsidRPr="008C222F" w:rsidRDefault="008C222F" w:rsidP="008C222F">
      <w:pPr>
        <w:pBdr>
          <w:bottom w:val="single" w:sz="6" w:space="0" w:color="auto"/>
        </w:pBdr>
        <w:spacing w:line="276" w:lineRule="auto"/>
        <w:jc w:val="center"/>
        <w:rPr>
          <w:sz w:val="22"/>
          <w:szCs w:val="22"/>
          <w:lang w:val="fr-FR"/>
        </w:rPr>
      </w:pPr>
      <w:r w:rsidRPr="008C222F">
        <w:rPr>
          <w:sz w:val="22"/>
          <w:szCs w:val="22"/>
        </w:rPr>
        <w:t>C</w:t>
      </w:r>
      <w:r w:rsidR="00F40AFA">
        <w:rPr>
          <w:sz w:val="22"/>
          <w:szCs w:val="22"/>
        </w:rPr>
        <w:t>p</w:t>
      </w:r>
      <w:r w:rsidRPr="008C222F">
        <w:rPr>
          <w:sz w:val="22"/>
          <w:szCs w:val="22"/>
          <w:vertAlign w:val="subscript"/>
        </w:rPr>
        <w:t>soda</w:t>
      </w:r>
      <w:r>
        <w:rPr>
          <w:sz w:val="22"/>
          <w:szCs w:val="22"/>
        </w:rPr>
        <w:t xml:space="preserve"> </w:t>
      </w:r>
      <w:r w:rsidRPr="008C222F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Pr="008C222F">
        <w:rPr>
          <w:sz w:val="22"/>
          <w:szCs w:val="22"/>
        </w:rPr>
        <w:t>4180 J.K</w:t>
      </w:r>
      <w:r w:rsidRPr="008C222F">
        <w:rPr>
          <w:sz w:val="22"/>
          <w:szCs w:val="22"/>
          <w:vertAlign w:val="superscript"/>
        </w:rPr>
        <w:t>-1</w:t>
      </w:r>
      <w:r w:rsidRPr="008C222F">
        <w:rPr>
          <w:sz w:val="22"/>
          <w:szCs w:val="22"/>
        </w:rPr>
        <w:t>.kg</w:t>
      </w:r>
      <w:r w:rsidRPr="008C222F">
        <w:rPr>
          <w:sz w:val="22"/>
          <w:szCs w:val="22"/>
          <w:vertAlign w:val="superscript"/>
        </w:rPr>
        <w:t xml:space="preserve">-1   </w:t>
      </w:r>
      <w:r w:rsidRPr="008C222F">
        <w:rPr>
          <w:sz w:val="22"/>
          <w:szCs w:val="22"/>
        </w:rPr>
        <w:t>;   L</w:t>
      </w:r>
      <w:r w:rsidRPr="008C222F">
        <w:rPr>
          <w:sz w:val="22"/>
          <w:szCs w:val="22"/>
          <w:vertAlign w:val="subscript"/>
        </w:rPr>
        <w:t xml:space="preserve">f (glace) </w:t>
      </w:r>
      <w:r w:rsidRPr="008C222F">
        <w:rPr>
          <w:sz w:val="22"/>
          <w:szCs w:val="22"/>
        </w:rPr>
        <w:t>= 335 kJ.kg</w:t>
      </w:r>
      <w:r w:rsidRPr="008C222F">
        <w:rPr>
          <w:sz w:val="22"/>
          <w:szCs w:val="22"/>
          <w:vertAlign w:val="superscript"/>
        </w:rPr>
        <w:t>-1</w:t>
      </w:r>
    </w:p>
    <w:p w:rsidR="0024043A" w:rsidRDefault="0024043A" w:rsidP="0024043A">
      <w:pPr>
        <w:pBdr>
          <w:bottom w:val="single" w:sz="6" w:space="0" w:color="auto"/>
        </w:pBdr>
        <w:spacing w:line="276" w:lineRule="auto"/>
        <w:rPr>
          <w:sz w:val="8"/>
          <w:szCs w:val="8"/>
          <w:u w:val="single"/>
          <w:lang w:val="fr-FR" w:bidi="ar-DZ"/>
        </w:rPr>
      </w:pPr>
    </w:p>
    <w:p w:rsidR="00CF3F72" w:rsidRPr="00620903" w:rsidRDefault="00CF3F72" w:rsidP="0024043A">
      <w:pPr>
        <w:pBdr>
          <w:bottom w:val="single" w:sz="6" w:space="0" w:color="auto"/>
        </w:pBdr>
        <w:spacing w:line="276" w:lineRule="auto"/>
        <w:rPr>
          <w:sz w:val="8"/>
          <w:szCs w:val="8"/>
          <w:u w:val="single"/>
          <w:lang w:val="fr-FR" w:bidi="ar-DZ"/>
        </w:rPr>
      </w:pPr>
    </w:p>
    <w:p w:rsidR="0024043A" w:rsidRDefault="0024043A" w:rsidP="0024043A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sz w:val="22"/>
          <w:szCs w:val="22"/>
          <w:highlight w:val="green"/>
          <w:lang w:val="fr-FR" w:bidi="ar-DZ"/>
        </w:rPr>
        <w:t xml:space="preserve">   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 xml:space="preserve">  </w:t>
      </w:r>
      <w:r w:rsidRPr="00760D83">
        <w:rPr>
          <w:sz w:val="22"/>
          <w:szCs w:val="22"/>
          <w:highlight w:val="green"/>
        </w:rPr>
        <w:t>m</w:t>
      </w:r>
      <w:r w:rsidRPr="00760D83">
        <w:rPr>
          <w:sz w:val="22"/>
          <w:szCs w:val="22"/>
          <w:highlight w:val="green"/>
          <w:vertAlign w:val="subscript"/>
        </w:rPr>
        <w:t>soda</w:t>
      </w:r>
      <w:r w:rsidRPr="00760D83">
        <w:rPr>
          <w:sz w:val="22"/>
          <w:szCs w:val="22"/>
          <w:highlight w:val="green"/>
        </w:rPr>
        <w:t xml:space="preserve"> = 112,7 g</w:t>
      </w:r>
    </w:p>
    <w:p w:rsidR="0024043A" w:rsidRDefault="0024043A" w:rsidP="003C1FD4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</w:rPr>
      </w:pPr>
    </w:p>
    <w:p w:rsidR="003C1FD4" w:rsidRPr="00470F54" w:rsidRDefault="003C1FD4" w:rsidP="00470F54">
      <w:pPr>
        <w:ind w:left="360"/>
        <w:rPr>
          <w:sz w:val="16"/>
          <w:szCs w:val="16"/>
          <w:lang w:val="fr-FR" w:bidi="ar-DZ"/>
        </w:rPr>
      </w:pPr>
    </w:p>
    <w:p w:rsidR="00470F54" w:rsidRPr="003D1442" w:rsidRDefault="000F478C" w:rsidP="00470F54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226695</wp:posOffset>
                </wp:positionV>
                <wp:extent cx="3505200" cy="281940"/>
                <wp:effectExtent l="11430" t="10795" r="7620" b="12065"/>
                <wp:wrapNone/>
                <wp:docPr id="158" name="Text Box 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05200" cy="2819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2D56B9" w:rsidRDefault="00023E64" w:rsidP="00CD1B46">
                            <w:pPr>
                              <w:pStyle w:val="NormalWeb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H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3/2 O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==&gt;     CO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2 H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</w:p>
                          <w:p w:rsidR="00023E64" w:rsidRPr="002D56B9" w:rsidRDefault="00023E64" w:rsidP="00CD1B46">
                            <w:pPr>
                              <w:bidi w:val="0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1" o:spid="_x0000_s1028" type="#_x0000_t202" style="position:absolute;left:0;text-align:left;margin-left:71.7pt;margin-top:17.85pt;width:276pt;height:22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" fillcolor="white [3212]">
                <v:textbox inset=",1.5mm,,.3mm">
                  <w:txbxContent>
                    <w:p w:rsidR="00023E64" w:rsidRPr="002D56B9" w:rsidRDefault="00023E64" w:rsidP="00CD1B46">
                      <w:pPr>
                        <w:pStyle w:val="NormalWeb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H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3/2 O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==&gt;     CO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2 H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</w:p>
                    <w:p w:rsidR="00023E64" w:rsidRPr="002D56B9" w:rsidRDefault="00023E64" w:rsidP="00CD1B46">
                      <w:pPr>
                        <w:bidi w:val="0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70F54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6- :</w:t>
      </w:r>
      <w:r w:rsidR="00470F54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3C1FD4" w:rsidRDefault="00CD1B46" w:rsidP="00CD1B46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>تمثل المعادلة التالية احتراق الميثانول:</w:t>
      </w:r>
    </w:p>
    <w:p w:rsidR="003C1FD4" w:rsidRDefault="003C1FD4" w:rsidP="003C1FD4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</w:rPr>
      </w:pPr>
    </w:p>
    <w:p w:rsidR="003C1FD4" w:rsidRPr="00620903" w:rsidRDefault="00620903" w:rsidP="00620903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 w:bidi="ar-DZ"/>
        </w:rPr>
      </w:pPr>
      <w:r w:rsidRPr="00620903">
        <w:rPr>
          <w:rFonts w:hint="cs"/>
          <w:sz w:val="22"/>
          <w:szCs w:val="22"/>
          <w:rtl/>
          <w:lang w:val="fr-FR" w:bidi="ar-DZ"/>
        </w:rPr>
        <w:t xml:space="preserve">أحسب أنطالبي الاحتراق للميثانول </w:t>
      </w:r>
      <w:r w:rsidR="00CD1B46" w:rsidRPr="00620903">
        <w:rPr>
          <w:rFonts w:hint="cs"/>
          <w:sz w:val="22"/>
          <w:szCs w:val="22"/>
          <w:rtl/>
          <w:lang w:val="fr-FR" w:bidi="ar-DZ"/>
        </w:rPr>
        <w:t>باستعمال المعادلات الثلاثة التالية</w:t>
      </w:r>
      <w:r>
        <w:rPr>
          <w:rFonts w:hint="cs"/>
          <w:sz w:val="22"/>
          <w:szCs w:val="22"/>
          <w:rtl/>
          <w:lang w:val="fr-FR" w:bidi="ar-DZ"/>
        </w:rPr>
        <w:t>:</w:t>
      </w:r>
      <w:r w:rsidR="00CD1B46" w:rsidRPr="00620903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3C1FD4" w:rsidRDefault="000F478C" w:rsidP="00516011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810</wp:posOffset>
                </wp:positionH>
                <wp:positionV relativeFrom="paragraph">
                  <wp:posOffset>99695</wp:posOffset>
                </wp:positionV>
                <wp:extent cx="4137660" cy="815340"/>
                <wp:effectExtent l="11430" t="5080" r="13335" b="8255"/>
                <wp:wrapNone/>
                <wp:docPr id="157" name="Text Box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7660" cy="8153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DD2EA6" w:rsidRDefault="00023E64" w:rsidP="000977A4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+  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==&gt;    C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 ΔH</w:t>
                            </w:r>
                            <w:r w:rsidR="00F40A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+ 638,8 </w:t>
                            </w:r>
                            <w:r w:rsidR="000977A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kJ</w:t>
                            </w:r>
                          </w:p>
                          <w:p w:rsidR="00023E64" w:rsidRPr="00DD2EA6" w:rsidRDefault="00023E64" w:rsidP="00DD2EA6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(s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==&gt;    C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ΔH</w:t>
                            </w:r>
                            <w:r w:rsidR="00F40A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393,5 kJ</w:t>
                            </w:r>
                          </w:p>
                          <w:p w:rsidR="00023E64" w:rsidRPr="00DD2EA6" w:rsidRDefault="00023E64" w:rsidP="00DD2EA6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+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1/2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 ΔH</w:t>
                            </w:r>
                            <w:r w:rsidR="00F40A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241,8 kJ</w:t>
                            </w:r>
                          </w:p>
                          <w:p w:rsidR="00023E64" w:rsidRPr="00DD2EA6" w:rsidRDefault="00023E64" w:rsidP="00DD2EA6">
                            <w:pPr>
                              <w:pStyle w:val="NormalWeb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  <w:p w:rsidR="00023E64" w:rsidRPr="00DD2EA6" w:rsidRDefault="00023E64" w:rsidP="00DD2EA6">
                            <w:pPr>
                              <w:bidi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2" o:spid="_x0000_s1029" type="#_x0000_t202" style="position:absolute;left:0;text-align:left;margin-left:-.3pt;margin-top:7.85pt;width:325.8pt;height:64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" fillcolor="white [3212]">
                <v:textbox inset=",1.5mm,,.3mm">
                  <w:txbxContent>
                    <w:p w:rsidR="00023E64" w:rsidRPr="00DD2EA6" w:rsidRDefault="00023E64" w:rsidP="000977A4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+  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==&gt;    C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 ΔH</w:t>
                      </w:r>
                      <w:r w:rsidR="00F40AF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+ 638,8 </w:t>
                      </w:r>
                      <w:r w:rsidR="000977A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kJ</w:t>
                      </w:r>
                    </w:p>
                    <w:p w:rsidR="00023E64" w:rsidRPr="00DD2EA6" w:rsidRDefault="00023E64" w:rsidP="00DD2EA6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(s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==&gt;    C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ΔH</w:t>
                      </w:r>
                      <w:r w:rsidR="00F40AF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393,5 kJ</w:t>
                      </w:r>
                    </w:p>
                    <w:p w:rsidR="00023E64" w:rsidRPr="00DD2EA6" w:rsidRDefault="00023E64" w:rsidP="00DD2EA6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+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1/2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 ΔH</w:t>
                      </w:r>
                      <w:r w:rsidR="00F40AF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241,8 kJ</w:t>
                      </w:r>
                    </w:p>
                    <w:p w:rsidR="00023E64" w:rsidRPr="00DD2EA6" w:rsidRDefault="00023E64" w:rsidP="00DD2EA6">
                      <w:pPr>
                        <w:pStyle w:val="NormalWeb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  <w:p w:rsidR="00023E64" w:rsidRPr="00DD2EA6" w:rsidRDefault="00023E64" w:rsidP="00DD2EA6">
                      <w:pPr>
                        <w:bidi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3C1FD4" w:rsidRDefault="003C1FD4" w:rsidP="00516011">
      <w:pPr>
        <w:pBdr>
          <w:bottom w:val="single" w:sz="6" w:space="0" w:color="auto"/>
        </w:pBdr>
        <w:rPr>
          <w:sz w:val="22"/>
          <w:szCs w:val="22"/>
          <w:u w:val="single"/>
          <w:rtl/>
          <w:lang w:val="fr-FR" w:bidi="ar-DZ"/>
        </w:rPr>
      </w:pPr>
    </w:p>
    <w:p w:rsidR="00CD1B46" w:rsidRDefault="00CD1B46" w:rsidP="00516011">
      <w:pPr>
        <w:pBdr>
          <w:bottom w:val="single" w:sz="6" w:space="0" w:color="auto"/>
        </w:pBdr>
        <w:rPr>
          <w:sz w:val="22"/>
          <w:szCs w:val="22"/>
          <w:u w:val="single"/>
          <w:rtl/>
          <w:lang w:val="fr-FR" w:bidi="ar-DZ"/>
        </w:rPr>
      </w:pPr>
    </w:p>
    <w:p w:rsidR="00CD1B46" w:rsidRDefault="00CD1B46" w:rsidP="00516011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CF3F72" w:rsidRDefault="00CF3F72" w:rsidP="00516011">
      <w:pPr>
        <w:pBdr>
          <w:bottom w:val="single" w:sz="6" w:space="0" w:color="auto"/>
        </w:pBdr>
        <w:rPr>
          <w:sz w:val="22"/>
          <w:szCs w:val="22"/>
          <w:u w:val="single"/>
          <w:rtl/>
          <w:lang w:val="fr-FR" w:bidi="ar-DZ"/>
        </w:rPr>
      </w:pPr>
    </w:p>
    <w:p w:rsidR="00CD1B46" w:rsidRPr="00CD1B46" w:rsidRDefault="00CD1B46" w:rsidP="00516011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D6331C" w:rsidRPr="00DD2EA6" w:rsidRDefault="00D6331C" w:rsidP="000977A4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rtl/>
          <w:lang w:val="fr-FR" w:bidi="ar-DZ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="00DD2EA6"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="00620903"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>r</w:t>
      </w:r>
      <w:r w:rsidR="00DD2EA6"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-1515,9 kJ/mol</w:t>
      </w:r>
    </w:p>
    <w:p w:rsidR="00D6331C" w:rsidRDefault="00D6331C" w:rsidP="00D6331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DD2EA6" w:rsidRPr="00DD2EA6" w:rsidRDefault="00DD2EA6" w:rsidP="00D6331C">
      <w:pPr>
        <w:rPr>
          <w:sz w:val="16"/>
          <w:szCs w:val="16"/>
          <w:lang w:val="fr-FR" w:bidi="ar-DZ"/>
        </w:rPr>
      </w:pPr>
    </w:p>
    <w:p w:rsidR="00DD2EA6" w:rsidRPr="003D1442" w:rsidRDefault="000F478C" w:rsidP="00DD2EA6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23010</wp:posOffset>
                </wp:positionH>
                <wp:positionV relativeFrom="paragraph">
                  <wp:posOffset>211455</wp:posOffset>
                </wp:positionV>
                <wp:extent cx="1760220" cy="281940"/>
                <wp:effectExtent l="9525" t="9525" r="11430" b="13335"/>
                <wp:wrapNone/>
                <wp:docPr id="156" name="Text Box 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2819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DD2EA6" w:rsidRDefault="00023E64" w:rsidP="00DD2EA6">
                            <w:pPr>
                              <w:bidi w:val="0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3" o:spid="_x0000_s1030" type="#_x0000_t202" style="position:absolute;left:0;text-align:left;margin-left:96.3pt;margin-top:16.65pt;width:138.6pt;height:22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" fillcolor="white [3212]">
                <v:textbox inset=",1.5mm,,.3mm">
                  <w:txbxContent>
                    <w:p w:rsidR="00023E64" w:rsidRPr="00DD2EA6" w:rsidRDefault="00023E64" w:rsidP="00DD2EA6">
                      <w:pPr>
                        <w:bidi w:val="0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>==&gt;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</w:p>
                  </w:txbxContent>
                </v:textbox>
              </v:shape>
            </w:pict>
          </mc:Fallback>
        </mc:AlternateContent>
      </w:r>
      <w:r w:rsidR="00DD2EA6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="00DD2EA6" w:rsidRPr="003D1442">
        <w:rPr>
          <w:b/>
          <w:bCs/>
          <w:color w:val="FFFFFF" w:themeColor="background1"/>
          <w:highlight w:val="black"/>
          <w:lang w:val="fr-FR" w:bidi="ar-DZ"/>
        </w:rPr>
        <w:t>7</w:t>
      </w:r>
      <w:r w:rsidR="00DD2EA6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="00DD2EA6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DD2EA6" w:rsidRDefault="00DD2EA6" w:rsidP="00DD2EA6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>أحسب كمية الحرارة اللازمة لتبخر الماء السائل:</w:t>
      </w:r>
    </w:p>
    <w:p w:rsidR="00DD2EA6" w:rsidRDefault="00DD2EA6" w:rsidP="00DD2EA6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</w:rPr>
      </w:pPr>
    </w:p>
    <w:p w:rsidR="00DD2EA6" w:rsidRPr="00620903" w:rsidRDefault="000F478C" w:rsidP="00620903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224790</wp:posOffset>
                </wp:positionH>
                <wp:positionV relativeFrom="paragraph">
                  <wp:posOffset>6985</wp:posOffset>
                </wp:positionV>
                <wp:extent cx="4137660" cy="556260"/>
                <wp:effectExtent l="9525" t="13335" r="5715" b="11430"/>
                <wp:wrapNone/>
                <wp:docPr id="155" name="Text Box 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7660" cy="5562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DD2EA6" w:rsidRDefault="00023E64" w:rsidP="00DD2EA6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241,8 kJ/mol de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</w:p>
                          <w:p w:rsidR="00023E64" w:rsidRPr="00DD2EA6" w:rsidRDefault="00023E64" w:rsidP="00620903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==&gt;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 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285,9 kJ/mol de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</w:p>
                          <w:p w:rsidR="00023E64" w:rsidRPr="00DD2EA6" w:rsidRDefault="00023E64" w:rsidP="00DD2EA6">
                            <w:pPr>
                              <w:pStyle w:val="NormalWeb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  <w:p w:rsidR="00023E64" w:rsidRPr="00DD2EA6" w:rsidRDefault="00023E64" w:rsidP="00DD2EA6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4" o:spid="_x0000_s1031" type="#_x0000_t202" style="position:absolute;left:0;text-align:left;margin-left:-17.7pt;margin-top:.55pt;width:325.8pt;height:43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" fillcolor="white [3212]">
                <v:textbox inset=",1.5mm,,.3mm">
                  <w:txbxContent>
                    <w:p w:rsidR="00023E64" w:rsidRPr="00DD2EA6" w:rsidRDefault="00023E64" w:rsidP="00DD2EA6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241,8 kJ/mol de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</w:p>
                    <w:p w:rsidR="00023E64" w:rsidRPr="00DD2EA6" w:rsidRDefault="00023E64" w:rsidP="00620903">
                      <w:pPr>
                        <w:pStyle w:val="NormalWeb"/>
                        <w:spacing w:before="0" w:beforeAutospacing="0" w:after="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==&gt;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 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285,9 kJ/mol de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</w:p>
                    <w:p w:rsidR="00023E64" w:rsidRPr="00DD2EA6" w:rsidRDefault="00023E64" w:rsidP="00DD2EA6">
                      <w:pPr>
                        <w:pStyle w:val="NormalWeb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  <w:p w:rsidR="00023E64" w:rsidRPr="00DD2EA6" w:rsidRDefault="00023E64" w:rsidP="00DD2EA6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2EA6" w:rsidRDefault="00620903" w:rsidP="00DD2EA6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                            </w:t>
      </w:r>
      <w:r w:rsidR="00DD2EA6">
        <w:rPr>
          <w:rFonts w:hint="cs"/>
          <w:sz w:val="22"/>
          <w:szCs w:val="22"/>
          <w:rtl/>
          <w:lang w:val="fr-FR" w:bidi="ar-DZ"/>
        </w:rPr>
        <w:t>تعطى المعادلات التالية:</w:t>
      </w:r>
    </w:p>
    <w:p w:rsidR="00620903" w:rsidRDefault="00620903" w:rsidP="00DD2EA6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CF3F72" w:rsidRPr="00620903" w:rsidRDefault="00CF3F72" w:rsidP="00DD2EA6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DD2EA6" w:rsidRPr="00DD2EA6" w:rsidRDefault="00DD2EA6" w:rsidP="00620903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rtl/>
          <w:lang w:val="fr-FR" w:bidi="ar-DZ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="00620903"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>r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</w:t>
      </w:r>
      <w:r w:rsidR="00620903"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+ 44,1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kJ/mol</w:t>
      </w:r>
    </w:p>
    <w:p w:rsidR="00DD2EA6" w:rsidRPr="00620903" w:rsidRDefault="00DD2EA6" w:rsidP="00DD2EA6">
      <w:pPr>
        <w:pBdr>
          <w:bottom w:val="single" w:sz="6" w:space="0" w:color="auto"/>
        </w:pBdr>
        <w:rPr>
          <w:sz w:val="16"/>
          <w:szCs w:val="16"/>
          <w:u w:val="single"/>
          <w:lang w:val="fr-FR" w:bidi="ar-DZ"/>
        </w:rPr>
      </w:pPr>
    </w:p>
    <w:p w:rsidR="00620903" w:rsidRPr="00620903" w:rsidRDefault="00620903" w:rsidP="00DD2EA6">
      <w:pPr>
        <w:rPr>
          <w:sz w:val="16"/>
          <w:szCs w:val="16"/>
          <w:lang w:val="fr-FR" w:bidi="ar-DZ"/>
        </w:rPr>
      </w:pPr>
    </w:p>
    <w:p w:rsidR="00620903" w:rsidRPr="003D1442" w:rsidRDefault="00620903" w:rsidP="00620903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Pr="003D1442">
        <w:rPr>
          <w:b/>
          <w:bCs/>
          <w:color w:val="FFFFFF" w:themeColor="background1"/>
          <w:highlight w:val="black"/>
          <w:lang w:val="fr-FR" w:bidi="ar-DZ"/>
        </w:rPr>
        <w:t>8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620903" w:rsidRDefault="00620903" w:rsidP="00620903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>1.  أكتب</w:t>
      </w:r>
      <w:r w:rsidR="002D56B9">
        <w:rPr>
          <w:rFonts w:hint="cs"/>
          <w:sz w:val="22"/>
          <w:szCs w:val="22"/>
          <w:rtl/>
          <w:lang w:bidi="ar-DZ"/>
        </w:rPr>
        <w:t xml:space="preserve"> معادلة احتراق مول من البروبان</w:t>
      </w:r>
      <w:r>
        <w:rPr>
          <w:rFonts w:hint="cs"/>
          <w:sz w:val="22"/>
          <w:szCs w:val="22"/>
          <w:rtl/>
          <w:lang w:bidi="ar-DZ"/>
        </w:rPr>
        <w:t xml:space="preserve"> (المتفاعلات و النواتج تكون في الحالة الغازية)</w:t>
      </w:r>
    </w:p>
    <w:p w:rsidR="00620903" w:rsidRPr="00620903" w:rsidRDefault="00620903" w:rsidP="002D56B9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bidi="ar-DZ"/>
        </w:rPr>
        <w:t xml:space="preserve">2.  </w:t>
      </w:r>
      <w:r w:rsidRPr="00620903">
        <w:rPr>
          <w:rFonts w:hint="cs"/>
          <w:sz w:val="22"/>
          <w:szCs w:val="22"/>
          <w:rtl/>
          <w:lang w:val="fr-FR" w:bidi="ar-DZ"/>
        </w:rPr>
        <w:t>أحسب أنطالبي الاحتراق ل</w:t>
      </w:r>
      <w:r w:rsidR="002D56B9">
        <w:rPr>
          <w:rFonts w:hint="cs"/>
          <w:sz w:val="22"/>
          <w:szCs w:val="22"/>
          <w:rtl/>
          <w:lang w:bidi="ar-DZ"/>
        </w:rPr>
        <w:t>لبروبان</w:t>
      </w:r>
      <w:r w:rsidRPr="00620903">
        <w:rPr>
          <w:rFonts w:hint="cs"/>
          <w:sz w:val="22"/>
          <w:szCs w:val="22"/>
          <w:rtl/>
          <w:lang w:val="fr-FR" w:bidi="ar-DZ"/>
        </w:rPr>
        <w:t xml:space="preserve"> باستعمال المعادلات الثلاثة التالية</w:t>
      </w:r>
      <w:r>
        <w:rPr>
          <w:rFonts w:hint="cs"/>
          <w:sz w:val="22"/>
          <w:szCs w:val="22"/>
          <w:rtl/>
          <w:lang w:val="fr-FR" w:bidi="ar-DZ"/>
        </w:rPr>
        <w:t>:</w:t>
      </w:r>
      <w:r w:rsidRPr="00620903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620903" w:rsidRPr="00620903" w:rsidRDefault="000F478C" w:rsidP="00620903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35560</wp:posOffset>
                </wp:positionV>
                <wp:extent cx="4137660" cy="815340"/>
                <wp:effectExtent l="11430" t="7620" r="13335" b="5715"/>
                <wp:wrapNone/>
                <wp:docPr id="154" name="Text Box 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7660" cy="8153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620903" w:rsidRDefault="00023E64" w:rsidP="00620903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3 C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4 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8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2D56B9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71139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103,8 kJ/mol de 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8</w:t>
                            </w:r>
                          </w:p>
                          <w:p w:rsidR="00023E64" w:rsidRPr="00620903" w:rsidRDefault="00023E64" w:rsidP="0071139A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s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2D56B9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 w:rsidR="0071139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71139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393,5 kJ/mol de C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  <w:p w:rsidR="00023E64" w:rsidRPr="00620903" w:rsidRDefault="00023E64" w:rsidP="0071139A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 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vertAlign w:val="subscript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2D56B9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 w:rsidR="0071139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71139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41,8 kJ/mol de 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  <w:p w:rsidR="00023E64" w:rsidRPr="00620903" w:rsidRDefault="00023E64" w:rsidP="00620903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6" o:spid="_x0000_s1032" type="#_x0000_t202" style="position:absolute;left:0;text-align:left;margin-left:44.7pt;margin-top:2.8pt;width:325.8pt;height:64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" fillcolor="white [3212]">
                <v:textbox inset=",1.5mm,,.3mm">
                  <w:txbxContent>
                    <w:p w:rsidR="00023E64" w:rsidRPr="00620903" w:rsidRDefault="00023E64" w:rsidP="00620903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3 C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4 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8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2D56B9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="0071139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103,8 kJ/mol de 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8</w:t>
                      </w:r>
                    </w:p>
                    <w:p w:rsidR="00023E64" w:rsidRPr="00620903" w:rsidRDefault="00023E64" w:rsidP="0071139A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s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2D56B9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 w:rsidR="0071139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="0071139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393,5 kJ/mol de C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  <w:p w:rsidR="00023E64" w:rsidRPr="00620903" w:rsidRDefault="00023E64" w:rsidP="0071139A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 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vertAlign w:val="subscript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2D56B9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 w:rsidR="0071139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="0071139A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41,8 kJ/mol de 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</w:p>
                    <w:p w:rsidR="00023E64" w:rsidRPr="00620903" w:rsidRDefault="00023E64" w:rsidP="00620903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620903" w:rsidRPr="00620903" w:rsidRDefault="00620903" w:rsidP="00620903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/>
        </w:rPr>
      </w:pPr>
    </w:p>
    <w:p w:rsidR="00620903" w:rsidRDefault="00620903" w:rsidP="00620903">
      <w:pPr>
        <w:pBdr>
          <w:bottom w:val="single" w:sz="6" w:space="0" w:color="auto"/>
        </w:pBdr>
        <w:rPr>
          <w:sz w:val="22"/>
          <w:szCs w:val="22"/>
          <w:u w:val="single"/>
          <w:rtl/>
          <w:lang w:val="fr-FR" w:bidi="ar-DZ"/>
        </w:rPr>
      </w:pPr>
    </w:p>
    <w:p w:rsidR="00620903" w:rsidRDefault="00620903" w:rsidP="00620903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620903" w:rsidRDefault="00620903" w:rsidP="00620903">
      <w:pPr>
        <w:pBdr>
          <w:bottom w:val="single" w:sz="6" w:space="0" w:color="auto"/>
        </w:pBdr>
        <w:rPr>
          <w:u w:val="single"/>
          <w:rtl/>
          <w:lang w:val="fr-FR" w:bidi="ar-DZ"/>
        </w:rPr>
      </w:pPr>
    </w:p>
    <w:p w:rsidR="00CF3F72" w:rsidRPr="00CB7233" w:rsidRDefault="00CF3F72" w:rsidP="00620903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620903" w:rsidRDefault="00620903" w:rsidP="00CF3F7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="002D56B9" w:rsidRPr="00760D83">
        <w:rPr>
          <w:rFonts w:asciiTheme="majorBidi" w:hAnsiTheme="majorBidi" w:cstheme="majorBidi"/>
          <w:sz w:val="22"/>
          <w:szCs w:val="22"/>
          <w:highlight w:val="green"/>
          <w:lang w:val="fr-FR"/>
        </w:rPr>
        <w:t>°</w:t>
      </w:r>
      <w:r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>r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</w:t>
      </w:r>
      <w:r w:rsidR="00CF3F72" w:rsidRPr="00760D83">
        <w:rPr>
          <w:rFonts w:asciiTheme="majorBidi" w:hAnsiTheme="majorBidi" w:cstheme="majorBidi"/>
          <w:sz w:val="22"/>
          <w:szCs w:val="22"/>
          <w:highlight w:val="green"/>
        </w:rPr>
        <w:t>-2043,9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kJ/mol</w:t>
      </w:r>
    </w:p>
    <w:p w:rsidR="00CF3F72" w:rsidRPr="00CF3F72" w:rsidRDefault="00CF3F72" w:rsidP="00CF3F7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rtl/>
          <w:lang w:val="fr-FR" w:bidi="ar-DZ"/>
        </w:rPr>
      </w:pPr>
    </w:p>
    <w:p w:rsidR="002D56B9" w:rsidRDefault="002D56B9" w:rsidP="00115E43">
      <w:pPr>
        <w:spacing w:after="120" w:line="276" w:lineRule="auto"/>
        <w:rPr>
          <w:b/>
          <w:bCs/>
          <w:rtl/>
          <w:lang w:val="fr-FR" w:bidi="ar-DZ"/>
        </w:rPr>
      </w:pPr>
    </w:p>
    <w:p w:rsidR="00CF3F72" w:rsidRPr="003D1442" w:rsidRDefault="00CF3F72" w:rsidP="00115E43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lastRenderedPageBreak/>
        <w:t xml:space="preserve">التمـــــــرين - </w:t>
      </w:r>
      <w:r w:rsidR="00115E43" w:rsidRPr="003D1442">
        <w:rPr>
          <w:b/>
          <w:bCs/>
          <w:color w:val="FFFFFF" w:themeColor="background1"/>
          <w:highlight w:val="black"/>
          <w:lang w:val="fr-FR" w:bidi="ar-DZ"/>
        </w:rPr>
        <w:t>9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CF3F72" w:rsidRPr="00620903" w:rsidRDefault="00CF3F72" w:rsidP="00CF3F72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sz w:val="22"/>
          <w:szCs w:val="22"/>
          <w:lang w:val="fr-FR" w:bidi="ar-DZ"/>
        </w:rPr>
      </w:pPr>
      <w:r w:rsidRPr="00620903">
        <w:rPr>
          <w:rFonts w:hint="cs"/>
          <w:sz w:val="22"/>
          <w:szCs w:val="22"/>
          <w:rtl/>
          <w:lang w:val="fr-FR" w:bidi="ar-DZ"/>
        </w:rPr>
        <w:t>أحسب أنطالبي ال</w:t>
      </w:r>
      <w:r>
        <w:rPr>
          <w:rFonts w:hint="cs"/>
          <w:sz w:val="22"/>
          <w:szCs w:val="22"/>
          <w:rtl/>
          <w:lang w:val="fr-FR" w:bidi="ar-DZ"/>
        </w:rPr>
        <w:t>تشكل لحمض الكبريت</w:t>
      </w:r>
      <w:r w:rsidRPr="00620903">
        <w:rPr>
          <w:rFonts w:hint="cs"/>
          <w:sz w:val="22"/>
          <w:szCs w:val="22"/>
          <w:rtl/>
          <w:lang w:val="fr-FR" w:bidi="ar-DZ"/>
        </w:rPr>
        <w:t xml:space="preserve"> باستعمال المعادلات الثلاثة التالية</w:t>
      </w:r>
      <w:r>
        <w:rPr>
          <w:rFonts w:hint="cs"/>
          <w:sz w:val="22"/>
          <w:szCs w:val="22"/>
          <w:rtl/>
          <w:lang w:val="fr-FR" w:bidi="ar-DZ"/>
        </w:rPr>
        <w:t>:</w:t>
      </w:r>
      <w:r w:rsidRPr="00620903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CF3F72" w:rsidRPr="00620903" w:rsidRDefault="000F478C" w:rsidP="00CF3F72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35560</wp:posOffset>
                </wp:positionV>
                <wp:extent cx="4137660" cy="815340"/>
                <wp:effectExtent l="11430" t="12065" r="13335" b="10795"/>
                <wp:wrapNone/>
                <wp:docPr id="153" name="Text Box 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37660" cy="8153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CF3F72" w:rsidRDefault="00023E64" w:rsidP="00CF3F72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 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 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5879C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80 kJ/mol</w:t>
                            </w:r>
                          </w:p>
                          <w:p w:rsidR="00023E64" w:rsidRPr="00CF3F72" w:rsidRDefault="00023E64" w:rsidP="00CF3F72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S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3/2 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5879C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 - 395 kJ/mol</w:t>
                            </w:r>
                          </w:p>
                          <w:p w:rsidR="00023E64" w:rsidRPr="00CF3F72" w:rsidRDefault="00023E64" w:rsidP="00CF3F72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 w:rsidR="005879C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286 kJ/mol</w:t>
                            </w:r>
                          </w:p>
                          <w:p w:rsidR="00023E64" w:rsidRPr="00CF3F72" w:rsidRDefault="00023E64" w:rsidP="00CF3F72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7" o:spid="_x0000_s1033" type="#_x0000_t202" style="position:absolute;left:0;text-align:left;margin-left:44.7pt;margin-top:2.8pt;width:325.8pt;height:64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" fillcolor="white [3212]">
                <v:textbox inset=",1.5mm,,.3mm">
                  <w:txbxContent>
                    <w:p w:rsidR="00023E64" w:rsidRPr="00CF3F72" w:rsidRDefault="00023E64" w:rsidP="00CF3F72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 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 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5879CB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80 kJ/mol</w:t>
                      </w:r>
                    </w:p>
                    <w:p w:rsidR="00023E64" w:rsidRPr="00CF3F72" w:rsidRDefault="00023E64" w:rsidP="00CF3F72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S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3/2 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5879CB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 - 395 kJ/mol</w:t>
                      </w:r>
                    </w:p>
                    <w:p w:rsidR="00023E64" w:rsidRPr="00CF3F72" w:rsidRDefault="00023E64" w:rsidP="00CF3F72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 w:rsidR="005879CB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286 kJ/mol</w:t>
                      </w:r>
                    </w:p>
                    <w:p w:rsidR="00023E64" w:rsidRPr="00CF3F72" w:rsidRDefault="00023E64" w:rsidP="00CF3F72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F3F72" w:rsidRPr="00620903" w:rsidRDefault="00CF3F72" w:rsidP="00CF3F72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/>
        </w:rPr>
      </w:pPr>
    </w:p>
    <w:p w:rsidR="00CF3F72" w:rsidRDefault="00CF3F72" w:rsidP="00CF3F72">
      <w:pPr>
        <w:pBdr>
          <w:bottom w:val="single" w:sz="6" w:space="0" w:color="auto"/>
        </w:pBdr>
        <w:rPr>
          <w:sz w:val="22"/>
          <w:szCs w:val="22"/>
          <w:u w:val="single"/>
          <w:rtl/>
          <w:lang w:val="fr-FR" w:bidi="ar-DZ"/>
        </w:rPr>
      </w:pPr>
    </w:p>
    <w:p w:rsidR="00CF3F72" w:rsidRDefault="00CF3F72" w:rsidP="00CF3F72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CF3F72" w:rsidRDefault="00CF3F72" w:rsidP="00CF3F72">
      <w:pPr>
        <w:pBdr>
          <w:bottom w:val="single" w:sz="6" w:space="0" w:color="auto"/>
        </w:pBdr>
        <w:rPr>
          <w:u w:val="single"/>
          <w:rtl/>
          <w:lang w:val="fr-FR" w:bidi="ar-DZ"/>
        </w:rPr>
      </w:pPr>
    </w:p>
    <w:p w:rsidR="00CF3F72" w:rsidRPr="00620903" w:rsidRDefault="00CF3F72" w:rsidP="00CF3F72">
      <w:pPr>
        <w:pBdr>
          <w:bottom w:val="single" w:sz="6" w:space="0" w:color="auto"/>
        </w:pBdr>
        <w:rPr>
          <w:u w:val="single"/>
          <w:lang w:val="fr-FR" w:bidi="ar-DZ"/>
        </w:rPr>
      </w:pPr>
    </w:p>
    <w:p w:rsidR="00CF3F72" w:rsidRDefault="00CF3F72" w:rsidP="00CF3F7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>r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- 761 kJ/mol   kJ/mol</w:t>
      </w:r>
    </w:p>
    <w:p w:rsidR="00CF3F72" w:rsidRPr="00CF3F72" w:rsidRDefault="00CF3F72" w:rsidP="00CF3F7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rtl/>
          <w:lang w:val="fr-FR" w:bidi="ar-DZ"/>
        </w:rPr>
      </w:pPr>
    </w:p>
    <w:p w:rsidR="00CF3F72" w:rsidRPr="00CF3F72" w:rsidRDefault="00CF3F72" w:rsidP="00620903">
      <w:pPr>
        <w:rPr>
          <w:sz w:val="16"/>
          <w:szCs w:val="16"/>
          <w:lang w:val="fr-FR" w:bidi="ar-DZ"/>
        </w:rPr>
      </w:pPr>
    </w:p>
    <w:p w:rsidR="00CF3F72" w:rsidRPr="003D1442" w:rsidRDefault="00CF3F72" w:rsidP="00E83391">
      <w:pPr>
        <w:spacing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="00115E43" w:rsidRPr="003D1442">
        <w:rPr>
          <w:b/>
          <w:bCs/>
          <w:color w:val="FFFFFF" w:themeColor="background1"/>
          <w:highlight w:val="black"/>
          <w:lang w:val="fr-FR" w:bidi="ar-DZ"/>
        </w:rPr>
        <w:t>10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CF3F72" w:rsidRPr="003A4C2B" w:rsidRDefault="003A4C2B" w:rsidP="003A4C2B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sz w:val="22"/>
          <w:szCs w:val="22"/>
          <w:lang w:val="fr-FR" w:bidi="ar-DZ"/>
        </w:rPr>
      </w:pPr>
      <w:r w:rsidRPr="003A4C2B">
        <w:rPr>
          <w:rFonts w:hint="cs"/>
          <w:sz w:val="22"/>
          <w:szCs w:val="22"/>
          <w:rtl/>
          <w:lang w:val="fr-FR" w:bidi="ar-DZ"/>
        </w:rPr>
        <w:t xml:space="preserve">الأكروليين </w:t>
      </w:r>
      <w:r w:rsidR="00CF3F72" w:rsidRPr="003A4C2B">
        <w:rPr>
          <w:rFonts w:hint="cs"/>
          <w:sz w:val="22"/>
          <w:szCs w:val="22"/>
          <w:rtl/>
          <w:lang w:val="fr-FR" w:bidi="ar-DZ"/>
        </w:rPr>
        <w:t xml:space="preserve"> </w:t>
      </w:r>
      <w:r w:rsidRPr="003A4C2B">
        <w:rPr>
          <w:color w:val="000000"/>
          <w:sz w:val="22"/>
          <w:szCs w:val="22"/>
        </w:rPr>
        <w:t>CH</w:t>
      </w:r>
      <w:r w:rsidRPr="003A4C2B">
        <w:rPr>
          <w:color w:val="000000"/>
          <w:sz w:val="22"/>
          <w:szCs w:val="22"/>
          <w:vertAlign w:val="subscript"/>
        </w:rPr>
        <w:t>2</w:t>
      </w:r>
      <w:r w:rsidRPr="003A4C2B">
        <w:rPr>
          <w:color w:val="000000"/>
          <w:sz w:val="22"/>
          <w:szCs w:val="22"/>
        </w:rPr>
        <w:t>=CH-CHO</w:t>
      </w:r>
      <w:r>
        <w:rPr>
          <w:rFonts w:hint="cs"/>
          <w:color w:val="000000"/>
          <w:sz w:val="22"/>
          <w:szCs w:val="22"/>
          <w:rtl/>
        </w:rPr>
        <w:t xml:space="preserve"> سائل في الشروط العادية</w:t>
      </w:r>
    </w:p>
    <w:p w:rsidR="00CF3F72" w:rsidRDefault="003A4C2B" w:rsidP="003A4C2B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1.  أحسب الأنطالبي المعياري لتشكل </w:t>
      </w:r>
      <w:r w:rsidRPr="003A4C2B">
        <w:rPr>
          <w:rFonts w:hint="cs"/>
          <w:sz w:val="22"/>
          <w:szCs w:val="22"/>
          <w:rtl/>
          <w:lang w:val="fr-FR" w:bidi="ar-DZ"/>
        </w:rPr>
        <w:t>الأكروليين</w:t>
      </w:r>
      <w:r>
        <w:rPr>
          <w:rFonts w:hint="cs"/>
          <w:sz w:val="22"/>
          <w:szCs w:val="22"/>
          <w:rtl/>
          <w:lang w:val="fr-FR" w:bidi="ar-DZ"/>
        </w:rPr>
        <w:t xml:space="preserve"> باستعمال أنطالبي الاحتراق</w:t>
      </w:r>
    </w:p>
    <w:p w:rsidR="003A4C2B" w:rsidRPr="00620903" w:rsidRDefault="003A4C2B" w:rsidP="003A4C2B">
      <w:pPr>
        <w:pBdr>
          <w:bottom w:val="single" w:sz="6" w:space="0" w:color="auto"/>
        </w:pBdr>
        <w:tabs>
          <w:tab w:val="right" w:pos="348"/>
        </w:tabs>
        <w:spacing w:line="360" w:lineRule="auto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2.  أحسب الأنطالبي المعياري لتشكل </w:t>
      </w:r>
      <w:r w:rsidRPr="003A4C2B">
        <w:rPr>
          <w:rFonts w:hint="cs"/>
          <w:sz w:val="22"/>
          <w:szCs w:val="22"/>
          <w:rtl/>
          <w:lang w:val="fr-FR" w:bidi="ar-DZ"/>
        </w:rPr>
        <w:t>الأكروليين</w:t>
      </w:r>
      <w:r>
        <w:rPr>
          <w:rFonts w:hint="cs"/>
          <w:sz w:val="22"/>
          <w:szCs w:val="22"/>
          <w:rtl/>
          <w:lang w:val="fr-FR" w:bidi="ar-DZ"/>
        </w:rPr>
        <w:t xml:space="preserve"> باستعمال طاقات الربط</w:t>
      </w:r>
    </w:p>
    <w:p w:rsidR="00D06FE8" w:rsidRDefault="003A4C2B" w:rsidP="003A4C2B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/>
        </w:rPr>
      </w:pPr>
      <w:r>
        <w:rPr>
          <w:rFonts w:hint="cs"/>
          <w:sz w:val="22"/>
          <w:szCs w:val="22"/>
          <w:rtl/>
          <w:lang w:val="fr-FR"/>
        </w:rPr>
        <w:t xml:space="preserve">  </w:t>
      </w:r>
      <w:r w:rsidRPr="003A4C2B">
        <w:rPr>
          <w:rFonts w:hint="cs"/>
          <w:sz w:val="22"/>
          <w:szCs w:val="22"/>
          <w:u w:val="single"/>
          <w:rtl/>
          <w:lang w:val="fr-FR"/>
        </w:rPr>
        <w:t>معطيات</w:t>
      </w:r>
      <w:r>
        <w:rPr>
          <w:rFonts w:hint="cs"/>
          <w:sz w:val="22"/>
          <w:szCs w:val="22"/>
          <w:rtl/>
          <w:lang w:val="fr-FR"/>
        </w:rPr>
        <w:t>:</w:t>
      </w:r>
    </w:p>
    <w:p w:rsidR="00C85D18" w:rsidRDefault="003A4C2B" w:rsidP="00C85D18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lang w:val="fr-FR"/>
        </w:rPr>
      </w:pPr>
      <w:r>
        <w:rPr>
          <w:rFonts w:hint="cs"/>
          <w:sz w:val="22"/>
          <w:szCs w:val="22"/>
          <w:rtl/>
          <w:lang w:val="fr-FR"/>
        </w:rPr>
        <w:t xml:space="preserve">   </w:t>
      </w:r>
    </w:p>
    <w:p w:rsidR="00C85D18" w:rsidRDefault="00C85D18" w:rsidP="003A4C2B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val="fr-FR"/>
        </w:rPr>
      </w:pPr>
    </w:p>
    <w:tbl>
      <w:tblPr>
        <w:tblStyle w:val="Grilledutableau"/>
        <w:tblpPr w:leftFromText="141" w:rightFromText="141" w:vertAnchor="text" w:horzAnchor="margin" w:tblpY="-24"/>
        <w:bidiVisual/>
        <w:tblW w:w="0" w:type="auto"/>
        <w:tblLook w:val="04A0" w:firstRow="1" w:lastRow="0" w:firstColumn="1" w:lastColumn="0" w:noHBand="0" w:noVBand="1"/>
      </w:tblPr>
      <w:tblGrid>
        <w:gridCol w:w="1426"/>
        <w:gridCol w:w="1426"/>
        <w:gridCol w:w="1426"/>
        <w:gridCol w:w="1427"/>
        <w:gridCol w:w="1427"/>
        <w:gridCol w:w="1427"/>
        <w:gridCol w:w="1427"/>
      </w:tblGrid>
      <w:tr w:rsidR="00D06FE8" w:rsidTr="00D06FE8">
        <w:trPr>
          <w:trHeight w:val="303"/>
        </w:trPr>
        <w:tc>
          <w:tcPr>
            <w:tcW w:w="1426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C-C</w:t>
            </w:r>
          </w:p>
        </w:tc>
        <w:tc>
          <w:tcPr>
            <w:tcW w:w="1426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C=C</w:t>
            </w:r>
          </w:p>
        </w:tc>
        <w:tc>
          <w:tcPr>
            <w:tcW w:w="1426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C-H</w:t>
            </w:r>
          </w:p>
        </w:tc>
        <w:tc>
          <w:tcPr>
            <w:tcW w:w="1427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C=O</w:t>
            </w:r>
          </w:p>
        </w:tc>
        <w:tc>
          <w:tcPr>
            <w:tcW w:w="1427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O=O</w:t>
            </w:r>
          </w:p>
        </w:tc>
        <w:tc>
          <w:tcPr>
            <w:tcW w:w="1427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H-H</w:t>
            </w:r>
          </w:p>
        </w:tc>
        <w:tc>
          <w:tcPr>
            <w:tcW w:w="1427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liaison</w:t>
            </w:r>
          </w:p>
        </w:tc>
      </w:tr>
      <w:tr w:rsidR="00D06FE8" w:rsidTr="00C85D18">
        <w:trPr>
          <w:trHeight w:val="664"/>
        </w:trPr>
        <w:tc>
          <w:tcPr>
            <w:tcW w:w="1426" w:type="dxa"/>
            <w:vAlign w:val="center"/>
          </w:tcPr>
          <w:p w:rsidR="00D06FE8" w:rsidRDefault="00C85D1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– 340</w:t>
            </w:r>
          </w:p>
        </w:tc>
        <w:tc>
          <w:tcPr>
            <w:tcW w:w="1426" w:type="dxa"/>
            <w:vAlign w:val="center"/>
          </w:tcPr>
          <w:p w:rsidR="00D06FE8" w:rsidRPr="00C85D18" w:rsidRDefault="00C85D18" w:rsidP="00C85D18">
            <w:pPr>
              <w:tabs>
                <w:tab w:val="right" w:pos="348"/>
              </w:tabs>
              <w:bidi w:val="0"/>
              <w:ind w:left="435"/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– 620</w:t>
            </w:r>
          </w:p>
        </w:tc>
        <w:tc>
          <w:tcPr>
            <w:tcW w:w="1426" w:type="dxa"/>
            <w:vAlign w:val="center"/>
          </w:tcPr>
          <w:p w:rsidR="00D06FE8" w:rsidRDefault="00C85D1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– 415</w:t>
            </w:r>
          </w:p>
        </w:tc>
        <w:tc>
          <w:tcPr>
            <w:tcW w:w="1427" w:type="dxa"/>
            <w:vAlign w:val="center"/>
          </w:tcPr>
          <w:p w:rsidR="00D06FE8" w:rsidRDefault="00C85D18" w:rsidP="00C85D1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– 720     et    – 804 à CO</w:t>
            </w:r>
            <w:r w:rsidRPr="00C85D18">
              <w:rPr>
                <w:sz w:val="22"/>
                <w:szCs w:val="22"/>
                <w:vertAlign w:val="subscript"/>
                <w:lang w:val="fr-FR"/>
              </w:rPr>
              <w:t>2</w:t>
            </w:r>
          </w:p>
        </w:tc>
        <w:tc>
          <w:tcPr>
            <w:tcW w:w="1427" w:type="dxa"/>
            <w:vAlign w:val="center"/>
          </w:tcPr>
          <w:p w:rsidR="00D06FE8" w:rsidRDefault="00C85D1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– 498</w:t>
            </w:r>
          </w:p>
        </w:tc>
        <w:tc>
          <w:tcPr>
            <w:tcW w:w="1427" w:type="dxa"/>
            <w:vAlign w:val="center"/>
          </w:tcPr>
          <w:p w:rsidR="00D06FE8" w:rsidRPr="00C85D18" w:rsidRDefault="00C85D18" w:rsidP="00C85D18">
            <w:pPr>
              <w:tabs>
                <w:tab w:val="right" w:pos="348"/>
              </w:tabs>
              <w:bidi w:val="0"/>
              <w:ind w:left="435"/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 xml:space="preserve">– 435 </w:t>
            </w:r>
          </w:p>
        </w:tc>
        <w:tc>
          <w:tcPr>
            <w:tcW w:w="1427" w:type="dxa"/>
            <w:vAlign w:val="center"/>
          </w:tcPr>
          <w:p w:rsidR="00D06FE8" w:rsidRDefault="00D06FE8" w:rsidP="00D06FE8">
            <w:pPr>
              <w:tabs>
                <w:tab w:val="right" w:pos="348"/>
              </w:tabs>
              <w:jc w:val="center"/>
              <w:rPr>
                <w:sz w:val="22"/>
                <w:szCs w:val="22"/>
                <w:rtl/>
                <w:lang w:val="fr-FR"/>
              </w:rPr>
            </w:pPr>
            <w:r>
              <w:rPr>
                <w:sz w:val="22"/>
                <w:szCs w:val="22"/>
                <w:lang w:val="fr-FR"/>
              </w:rPr>
              <w:t>E (kJ/mol)</w:t>
            </w:r>
          </w:p>
        </w:tc>
      </w:tr>
    </w:tbl>
    <w:p w:rsidR="00D06FE8" w:rsidRDefault="00D06FE8" w:rsidP="003A4C2B">
      <w:pPr>
        <w:pBdr>
          <w:bottom w:val="single" w:sz="6" w:space="0" w:color="auto"/>
        </w:pBdr>
        <w:tabs>
          <w:tab w:val="right" w:pos="348"/>
        </w:tabs>
        <w:rPr>
          <w:sz w:val="22"/>
          <w:szCs w:val="22"/>
          <w:rtl/>
          <w:lang w:val="fr-FR"/>
        </w:rPr>
      </w:pPr>
    </w:p>
    <w:p w:rsidR="003A4C2B" w:rsidRPr="00BC2E51" w:rsidRDefault="00D06FE8" w:rsidP="00027F4D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</w:pPr>
      <w:r w:rsidRPr="00BC2E51">
        <w:rPr>
          <w:rFonts w:asciiTheme="majorBidi" w:hAnsiTheme="majorBidi" w:cstheme="majorBidi"/>
          <w:sz w:val="22"/>
          <w:szCs w:val="22"/>
          <w:rtl/>
          <w:lang w:val="fr-FR" w:bidi="ar-DZ"/>
        </w:rPr>
        <w:t xml:space="preserve"> </w:t>
      </w:r>
      <w:r w:rsidR="003A4C2B" w:rsidRPr="00BC2E51">
        <w:rPr>
          <w:rFonts w:asciiTheme="majorBidi" w:hAnsiTheme="majorBidi" w:cstheme="majorBidi"/>
          <w:sz w:val="22"/>
          <w:szCs w:val="22"/>
          <w:rtl/>
          <w:lang w:val="fr-FR" w:bidi="ar-DZ"/>
        </w:rPr>
        <w:t xml:space="preserve">-  أنطالبي احتراق الأكروليين: </w:t>
      </w:r>
      <w:r w:rsidR="003A4C2B" w:rsidRPr="00BC2E51">
        <w:rPr>
          <w:rFonts w:asciiTheme="majorBidi" w:hAnsiTheme="majorBidi" w:cstheme="majorBidi"/>
          <w:sz w:val="22"/>
          <w:szCs w:val="22"/>
          <w:lang w:val="fr-FR" w:bidi="ar-DZ"/>
        </w:rPr>
        <w:t xml:space="preserve"> </w:t>
      </w:r>
      <w:r w:rsidR="00263E89" w:rsidRPr="00BC2E51">
        <w:rPr>
          <w:rFonts w:asciiTheme="majorBidi" w:hAnsiTheme="majorBidi" w:cstheme="majorBidi"/>
          <w:sz w:val="22"/>
          <w:szCs w:val="22"/>
          <w:lang w:val="fr-FR" w:bidi="ar-DZ"/>
        </w:rPr>
        <w:t xml:space="preserve">  </w:t>
      </w:r>
      <w:r w:rsidR="003A4C2B" w:rsidRPr="00BC2E51">
        <w:rPr>
          <w:rFonts w:asciiTheme="majorBidi" w:hAnsiTheme="majorBidi" w:cstheme="majorBidi"/>
          <w:sz w:val="22"/>
          <w:szCs w:val="22"/>
          <w:lang w:val="fr-FR" w:bidi="ar-DZ"/>
        </w:rPr>
        <w:t xml:space="preserve"> </w:t>
      </w:r>
      <w:r w:rsidR="003A4C2B" w:rsidRPr="00BC2E51">
        <w:rPr>
          <w:rFonts w:asciiTheme="majorBidi" w:hAnsiTheme="majorBidi" w:cstheme="majorBidi"/>
          <w:sz w:val="22"/>
          <w:szCs w:val="22"/>
          <w:rtl/>
          <w:lang w:val="fr-FR" w:bidi="ar-DZ"/>
        </w:rPr>
        <w:t xml:space="preserve"> </w:t>
      </w:r>
      <w:r w:rsidR="00027F4D">
        <w:rPr>
          <w:rFonts w:asciiTheme="majorBidi" w:hAnsiTheme="majorBidi" w:cstheme="majorBidi"/>
          <w:color w:val="000000"/>
          <w:sz w:val="22"/>
          <w:szCs w:val="22"/>
        </w:rPr>
        <w:t>Δ</w:t>
      </w:r>
      <w:r w:rsidR="003A4C2B" w:rsidRPr="00BC2E51">
        <w:rPr>
          <w:rFonts w:asciiTheme="majorBidi" w:hAnsiTheme="majorBidi" w:cstheme="majorBidi"/>
          <w:color w:val="000000"/>
          <w:sz w:val="22"/>
          <w:szCs w:val="22"/>
        </w:rPr>
        <w:t>H°</w:t>
      </w:r>
      <w:r w:rsidR="003A4C2B"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r</w:t>
      </w:r>
      <w:r w:rsidR="003A4C2B"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 = -1630 kJ/mol</w:t>
      </w:r>
    </w:p>
    <w:p w:rsidR="003A4C2B" w:rsidRPr="00BC2E51" w:rsidRDefault="003A4C2B" w:rsidP="00027F4D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</w:pP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-  أنطالبي تشكل الماء:  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lang w:bidi="ar-DZ"/>
        </w:rPr>
        <w:t xml:space="preserve">  </w:t>
      </w: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 </w:t>
      </w:r>
      <w:r w:rsidR="00027F4D">
        <w:rPr>
          <w:rFonts w:asciiTheme="majorBidi" w:hAnsiTheme="majorBidi" w:cstheme="majorBidi"/>
          <w:color w:val="000000"/>
          <w:sz w:val="22"/>
          <w:szCs w:val="22"/>
        </w:rPr>
        <w:t>Δ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H°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  <w:lang w:val="fr-FR"/>
        </w:rPr>
        <w:t>f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 (H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2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O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liq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) = -285,3 kJ/mol</w:t>
      </w:r>
    </w:p>
    <w:p w:rsidR="003A4C2B" w:rsidRPr="00BC2E51" w:rsidRDefault="003A4C2B" w:rsidP="00027F4D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</w:pP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>-  أنطالبي تشكل غاز الفحم: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lang w:bidi="ar-DZ"/>
        </w:rPr>
        <w:t xml:space="preserve">    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 </w:t>
      </w:r>
      <w:r w:rsidR="00027F4D">
        <w:rPr>
          <w:rFonts w:asciiTheme="majorBidi" w:hAnsiTheme="majorBidi" w:cstheme="majorBidi"/>
          <w:color w:val="000000"/>
          <w:sz w:val="22"/>
          <w:szCs w:val="22"/>
        </w:rPr>
        <w:t>Δ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</w:rPr>
        <w:t>H°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  <w:lang w:val="fr-FR"/>
        </w:rPr>
        <w:t>f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</w:rPr>
        <w:t>(CO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2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 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gaz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</w:rPr>
        <w:t>) = -393,5 kJ/mol</w:t>
      </w:r>
      <w:r w:rsidR="00263E89"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 </w:t>
      </w:r>
    </w:p>
    <w:p w:rsidR="00263E89" w:rsidRPr="00BC2E51" w:rsidRDefault="00263E89" w:rsidP="00027F4D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</w:pP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>-  أنطالبي التصعيد للفحم الصلب:</w:t>
      </w:r>
      <w:r w:rsidRPr="00BC2E51">
        <w:rPr>
          <w:rFonts w:asciiTheme="majorBidi" w:hAnsiTheme="majorBidi" w:cstheme="majorBidi"/>
          <w:color w:val="000000"/>
          <w:sz w:val="22"/>
          <w:szCs w:val="22"/>
          <w:lang w:bidi="ar-DZ"/>
        </w:rPr>
        <w:t xml:space="preserve">    </w:t>
      </w: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 </w:t>
      </w:r>
      <w:r w:rsidR="00027F4D">
        <w:rPr>
          <w:rFonts w:asciiTheme="majorBidi" w:hAnsiTheme="majorBidi" w:cstheme="majorBidi"/>
          <w:color w:val="000000"/>
          <w:sz w:val="22"/>
          <w:szCs w:val="22"/>
        </w:rPr>
        <w:t>Δ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H°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  <w:lang w:val="fr-FR"/>
        </w:rPr>
        <w:t xml:space="preserve">sub 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(C 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(S)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) = </w:t>
      </w:r>
      <w:r w:rsidR="00D06FE8" w:rsidRPr="00BC2E51">
        <w:rPr>
          <w:rFonts w:asciiTheme="majorBidi" w:hAnsiTheme="majorBidi" w:cstheme="majorBidi"/>
          <w:color w:val="000000"/>
          <w:sz w:val="22"/>
          <w:szCs w:val="22"/>
        </w:rPr>
        <w:t>716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,</w:t>
      </w:r>
      <w:r w:rsidR="00D06FE8"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7 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 kJ/mol</w:t>
      </w:r>
    </w:p>
    <w:p w:rsidR="00D06FE8" w:rsidRPr="00BC2E51" w:rsidRDefault="00D06FE8" w:rsidP="00027F4D">
      <w:pPr>
        <w:pBdr>
          <w:bottom w:val="single" w:sz="6" w:space="0" w:color="auto"/>
        </w:pBdr>
        <w:tabs>
          <w:tab w:val="right" w:pos="348"/>
        </w:tabs>
        <w:spacing w:line="276" w:lineRule="auto"/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</w:pPr>
      <w:r w:rsidRPr="00BC2E51">
        <w:rPr>
          <w:rFonts w:asciiTheme="majorBidi" w:hAnsiTheme="majorBidi" w:cstheme="majorBidi"/>
          <w:color w:val="000000"/>
          <w:sz w:val="22"/>
          <w:szCs w:val="22"/>
          <w:rtl/>
          <w:lang w:bidi="ar-DZ"/>
        </w:rPr>
        <w:t xml:space="preserve">-  </w:t>
      </w:r>
      <w:r w:rsidRPr="00BC2E51">
        <w:rPr>
          <w:rFonts w:asciiTheme="majorBidi" w:hAnsiTheme="majorBidi" w:cstheme="majorBidi"/>
          <w:sz w:val="22"/>
          <w:szCs w:val="22"/>
          <w:rtl/>
          <w:lang w:val="fr-FR" w:bidi="ar-DZ"/>
        </w:rPr>
        <w:t xml:space="preserve">أنطالبي تبخر الأكروليين: </w:t>
      </w:r>
      <w:r w:rsidRPr="00BC2E51">
        <w:rPr>
          <w:rFonts w:asciiTheme="majorBidi" w:hAnsiTheme="majorBidi" w:cstheme="majorBidi"/>
          <w:sz w:val="22"/>
          <w:szCs w:val="22"/>
          <w:lang w:val="fr-FR" w:bidi="ar-DZ"/>
        </w:rPr>
        <w:t xml:space="preserve">    </w:t>
      </w:r>
      <w:r w:rsidRPr="00BC2E51">
        <w:rPr>
          <w:rFonts w:asciiTheme="majorBidi" w:hAnsiTheme="majorBidi" w:cstheme="majorBidi"/>
          <w:sz w:val="22"/>
          <w:szCs w:val="22"/>
          <w:rtl/>
          <w:lang w:val="fr-FR" w:bidi="ar-DZ"/>
        </w:rPr>
        <w:t xml:space="preserve"> </w:t>
      </w:r>
      <w:r w:rsidR="00027F4D">
        <w:rPr>
          <w:rFonts w:asciiTheme="majorBidi" w:hAnsiTheme="majorBidi" w:cstheme="majorBidi"/>
          <w:color w:val="000000"/>
          <w:sz w:val="22"/>
          <w:szCs w:val="22"/>
        </w:rPr>
        <w:t>Δ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H°</w:t>
      </w:r>
      <w:r w:rsidRPr="00BC2E51">
        <w:rPr>
          <w:rFonts w:asciiTheme="majorBidi" w:hAnsiTheme="majorBidi" w:cstheme="majorBidi"/>
          <w:color w:val="000000"/>
          <w:sz w:val="22"/>
          <w:szCs w:val="22"/>
          <w:vertAlign w:val="subscript"/>
        </w:rPr>
        <w:t>vap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 xml:space="preserve"> (</w:t>
      </w:r>
      <w:r w:rsidRPr="00BC2E51">
        <w:rPr>
          <w:rFonts w:asciiTheme="majorBidi" w:hAnsiTheme="majorBidi" w:cstheme="majorBidi"/>
          <w:sz w:val="22"/>
          <w:szCs w:val="22"/>
        </w:rPr>
        <w:t>C</w:t>
      </w:r>
      <w:r w:rsidRPr="00BC2E51">
        <w:rPr>
          <w:rFonts w:asciiTheme="majorBidi" w:hAnsiTheme="majorBidi" w:cstheme="majorBidi"/>
          <w:sz w:val="22"/>
          <w:szCs w:val="22"/>
          <w:vertAlign w:val="subscript"/>
        </w:rPr>
        <w:t>3</w:t>
      </w:r>
      <w:r w:rsidRPr="00BC2E51">
        <w:rPr>
          <w:rFonts w:asciiTheme="majorBidi" w:hAnsiTheme="majorBidi" w:cstheme="majorBidi"/>
          <w:sz w:val="22"/>
          <w:szCs w:val="22"/>
        </w:rPr>
        <w:t>H</w:t>
      </w:r>
      <w:r w:rsidRPr="00BC2E51">
        <w:rPr>
          <w:rFonts w:asciiTheme="majorBidi" w:hAnsiTheme="majorBidi" w:cstheme="majorBidi"/>
          <w:sz w:val="22"/>
          <w:szCs w:val="22"/>
          <w:vertAlign w:val="subscript"/>
        </w:rPr>
        <w:t>4</w:t>
      </w:r>
      <w:r w:rsidRPr="00BC2E51">
        <w:rPr>
          <w:rFonts w:asciiTheme="majorBidi" w:hAnsiTheme="majorBidi" w:cstheme="majorBidi"/>
          <w:sz w:val="22"/>
          <w:szCs w:val="22"/>
        </w:rPr>
        <w:t xml:space="preserve">O </w:t>
      </w:r>
      <w:r w:rsidRPr="00BC2E51">
        <w:rPr>
          <w:rFonts w:asciiTheme="majorBidi" w:hAnsiTheme="majorBidi" w:cstheme="majorBidi"/>
          <w:sz w:val="22"/>
          <w:szCs w:val="22"/>
          <w:vertAlign w:val="subscript"/>
        </w:rPr>
        <w:t>liq</w:t>
      </w:r>
      <w:r w:rsidRPr="00BC2E51">
        <w:rPr>
          <w:rFonts w:asciiTheme="majorBidi" w:hAnsiTheme="majorBidi" w:cstheme="majorBidi"/>
          <w:color w:val="000000"/>
          <w:sz w:val="22"/>
          <w:szCs w:val="22"/>
        </w:rPr>
        <w:t>)  = 20,9  kJ/mol</w:t>
      </w:r>
    </w:p>
    <w:p w:rsidR="00CF3F72" w:rsidRPr="00BC2E51" w:rsidRDefault="00CF3F72" w:rsidP="00CF3F72">
      <w:pPr>
        <w:pBdr>
          <w:bottom w:val="single" w:sz="6" w:space="0" w:color="auto"/>
        </w:pBdr>
        <w:rPr>
          <w:sz w:val="12"/>
          <w:szCs w:val="12"/>
          <w:u w:val="single"/>
          <w:lang w:val="fr-FR" w:bidi="ar-DZ"/>
        </w:rPr>
      </w:pPr>
    </w:p>
    <w:p w:rsidR="00CF3F72" w:rsidRPr="00263E89" w:rsidRDefault="00CF3F72" w:rsidP="00263E89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lang w:val="fr-FR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  <w:lang w:val="fr-FR" w:bidi="ar-DZ"/>
        </w:rPr>
        <w:t xml:space="preserve"> </w:t>
      </w:r>
      <w:r w:rsidR="00263E89" w:rsidRPr="00760D83">
        <w:rPr>
          <w:rFonts w:asciiTheme="majorBidi" w:hAnsiTheme="majorBidi" w:cstheme="majorBidi" w:hint="cs"/>
          <w:sz w:val="22"/>
          <w:szCs w:val="22"/>
          <w:highlight w:val="green"/>
          <w:rtl/>
          <w:lang w:val="fr-FR" w:bidi="ar-DZ"/>
        </w:rPr>
        <w:t xml:space="preserve"> 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 xml:space="preserve">f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>(</w:t>
      </w:r>
      <w:r w:rsidR="00263E89" w:rsidRPr="00760D83">
        <w:rPr>
          <w:sz w:val="22"/>
          <w:szCs w:val="22"/>
          <w:highlight w:val="green"/>
        </w:rPr>
        <w:t>C</w:t>
      </w:r>
      <w:r w:rsidR="00263E89" w:rsidRPr="00760D83">
        <w:rPr>
          <w:sz w:val="22"/>
          <w:szCs w:val="22"/>
          <w:highlight w:val="green"/>
          <w:vertAlign w:val="subscript"/>
        </w:rPr>
        <w:t>3</w:t>
      </w:r>
      <w:r w:rsidR="00263E89" w:rsidRPr="00760D83">
        <w:rPr>
          <w:sz w:val="22"/>
          <w:szCs w:val="22"/>
          <w:highlight w:val="green"/>
        </w:rPr>
        <w:t>H</w:t>
      </w:r>
      <w:r w:rsidR="00263E89" w:rsidRPr="00760D83">
        <w:rPr>
          <w:sz w:val="22"/>
          <w:szCs w:val="22"/>
          <w:highlight w:val="green"/>
          <w:vertAlign w:val="subscript"/>
        </w:rPr>
        <w:t>4</w:t>
      </w:r>
      <w:r w:rsidR="00263E89" w:rsidRPr="00760D83">
        <w:rPr>
          <w:sz w:val="22"/>
          <w:szCs w:val="22"/>
          <w:highlight w:val="green"/>
        </w:rPr>
        <w:t xml:space="preserve">O </w:t>
      </w:r>
      <w:r w:rsidR="00263E89" w:rsidRPr="00760D83">
        <w:rPr>
          <w:sz w:val="22"/>
          <w:szCs w:val="22"/>
          <w:highlight w:val="green"/>
          <w:vertAlign w:val="subscript"/>
        </w:rPr>
        <w:t>liq</w:t>
      </w:r>
      <w:r w:rsidR="00263E89" w:rsidRPr="00760D83">
        <w:rPr>
          <w:sz w:val="22"/>
          <w:szCs w:val="22"/>
          <w:highlight w:val="green"/>
        </w:rPr>
        <w:t xml:space="preserve">)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-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>121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kJ/mol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 </w:t>
      </w:r>
      <w:r w:rsidR="00263E89" w:rsidRPr="00760D83">
        <w:rPr>
          <w:rFonts w:asciiTheme="majorBidi" w:hAnsiTheme="majorBidi" w:cstheme="majorBidi" w:hint="cs"/>
          <w:sz w:val="22"/>
          <w:szCs w:val="22"/>
          <w:highlight w:val="green"/>
          <w:rtl/>
        </w:rPr>
        <w:t xml:space="preserve">    ،    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>ΔH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 xml:space="preserve">f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>(</w:t>
      </w:r>
      <w:r w:rsidR="00263E89" w:rsidRPr="00760D83">
        <w:rPr>
          <w:sz w:val="22"/>
          <w:szCs w:val="22"/>
          <w:highlight w:val="green"/>
        </w:rPr>
        <w:t>C</w:t>
      </w:r>
      <w:r w:rsidR="00263E89" w:rsidRPr="00760D83">
        <w:rPr>
          <w:sz w:val="22"/>
          <w:szCs w:val="22"/>
          <w:highlight w:val="green"/>
          <w:vertAlign w:val="subscript"/>
        </w:rPr>
        <w:t>3</w:t>
      </w:r>
      <w:r w:rsidR="00263E89" w:rsidRPr="00760D83">
        <w:rPr>
          <w:sz w:val="22"/>
          <w:szCs w:val="22"/>
          <w:highlight w:val="green"/>
        </w:rPr>
        <w:t>H</w:t>
      </w:r>
      <w:r w:rsidR="00263E89" w:rsidRPr="00760D83">
        <w:rPr>
          <w:sz w:val="22"/>
          <w:szCs w:val="22"/>
          <w:highlight w:val="green"/>
          <w:vertAlign w:val="subscript"/>
        </w:rPr>
        <w:t>4</w:t>
      </w:r>
      <w:r w:rsidR="00263E89" w:rsidRPr="00760D83">
        <w:rPr>
          <w:sz w:val="22"/>
          <w:szCs w:val="22"/>
          <w:highlight w:val="green"/>
        </w:rPr>
        <w:t xml:space="preserve">O </w:t>
      </w:r>
      <w:r w:rsidR="00263E89" w:rsidRPr="00760D83">
        <w:rPr>
          <w:sz w:val="22"/>
          <w:szCs w:val="22"/>
          <w:highlight w:val="green"/>
          <w:vertAlign w:val="subscript"/>
        </w:rPr>
        <w:t>liq</w:t>
      </w:r>
      <w:r w:rsidR="00263E89" w:rsidRPr="00760D83">
        <w:rPr>
          <w:sz w:val="22"/>
          <w:szCs w:val="22"/>
          <w:highlight w:val="green"/>
        </w:rPr>
        <w:t xml:space="preserve">) </w:t>
      </w:r>
      <w:r w:rsidR="00263E89"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- 91,8  kJ/mol</w:t>
      </w:r>
    </w:p>
    <w:p w:rsidR="00CF3F72" w:rsidRPr="00CF3F72" w:rsidRDefault="00CF3F72" w:rsidP="00CF3F7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rtl/>
          <w:lang w:val="fr-FR" w:bidi="ar-DZ"/>
        </w:rPr>
      </w:pPr>
    </w:p>
    <w:p w:rsidR="00850109" w:rsidRDefault="00850109" w:rsidP="00CF3F72">
      <w:pPr>
        <w:rPr>
          <w:sz w:val="22"/>
          <w:szCs w:val="22"/>
          <w:lang w:val="fr-FR" w:bidi="ar-DZ"/>
        </w:rPr>
      </w:pPr>
    </w:p>
    <w:p w:rsidR="00850109" w:rsidRPr="003D1442" w:rsidRDefault="000F478C" w:rsidP="00115E43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67690</wp:posOffset>
                </wp:positionH>
                <wp:positionV relativeFrom="paragraph">
                  <wp:posOffset>199390</wp:posOffset>
                </wp:positionV>
                <wp:extent cx="2987040" cy="281940"/>
                <wp:effectExtent l="11430" t="9525" r="11430" b="13335"/>
                <wp:wrapNone/>
                <wp:docPr id="152" name="Text Box 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7040" cy="2819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E83391" w:rsidRDefault="00023E64" w:rsidP="00810F64">
                            <w:pPr>
                              <w:pStyle w:val="NormalWeb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O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3 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==&gt;     C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 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</w:p>
                          <w:p w:rsidR="00023E64" w:rsidRPr="00E83391" w:rsidRDefault="00023E64" w:rsidP="00850109">
                            <w:pPr>
                              <w:bidi w:val="0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39" o:spid="_x0000_s1034" type="#_x0000_t202" style="position:absolute;left:0;text-align:left;margin-left:44.7pt;margin-top:15.7pt;width:235.2pt;height:22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" fillcolor="white [3212]">
                <v:textbox inset=",1.5mm,,.3mm">
                  <w:txbxContent>
                    <w:p w:rsidR="00023E64" w:rsidRPr="00E83391" w:rsidRDefault="00023E64" w:rsidP="00810F64">
                      <w:pPr>
                        <w:pStyle w:val="NormalWeb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O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3 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==&gt;     C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 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</w:p>
                    <w:p w:rsidR="00023E64" w:rsidRPr="00E83391" w:rsidRDefault="00023E64" w:rsidP="00850109">
                      <w:pPr>
                        <w:bidi w:val="0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50109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</w:t>
      </w:r>
      <w:r w:rsidR="00115E43" w:rsidRPr="003D1442">
        <w:rPr>
          <w:b/>
          <w:bCs/>
          <w:color w:val="FFFFFF" w:themeColor="background1"/>
          <w:highlight w:val="black"/>
          <w:lang w:val="fr-FR" w:bidi="ar-DZ"/>
        </w:rPr>
        <w:t>1</w:t>
      </w:r>
      <w:r w:rsidR="00850109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="00850109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850109" w:rsidRDefault="00850109" w:rsidP="00850109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/>
        </w:rPr>
      </w:pPr>
      <w:r w:rsidRPr="00850109">
        <w:rPr>
          <w:rFonts w:hint="cs"/>
          <w:sz w:val="22"/>
          <w:szCs w:val="22"/>
          <w:rtl/>
          <w:lang w:val="fr-FR" w:bidi="ar-DZ"/>
        </w:rPr>
        <w:t>أحسب الأنطالبي المعيار</w:t>
      </w:r>
      <w:r w:rsidRPr="00630C84">
        <w:rPr>
          <w:rFonts w:asciiTheme="majorBidi" w:hAnsiTheme="majorBidi" w:cstheme="majorBidi"/>
          <w:sz w:val="22"/>
          <w:szCs w:val="22"/>
          <w:rtl/>
          <w:lang w:val="fr-FR" w:bidi="ar-DZ"/>
        </w:rPr>
        <w:t>ية</w:t>
      </w:r>
      <w:r>
        <w:rPr>
          <w:rFonts w:asciiTheme="majorBidi" w:hAnsiTheme="majorBidi" w:cstheme="majorBidi" w:hint="cs"/>
          <w:b/>
          <w:bCs/>
          <w:sz w:val="22"/>
          <w:szCs w:val="22"/>
          <w:rtl/>
          <w:lang w:val="fr-FR" w:bidi="ar-DZ"/>
        </w:rPr>
        <w:t xml:space="preserve"> </w:t>
      </w:r>
      <w:r w:rsidRPr="00850109">
        <w:rPr>
          <w:rFonts w:asciiTheme="majorBidi" w:hAnsiTheme="majorBidi" w:cstheme="majorBidi"/>
          <w:b/>
          <w:bCs/>
          <w:sz w:val="22"/>
          <w:szCs w:val="2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2"/>
          <w:szCs w:val="22"/>
          <w:rtl/>
          <w:lang w:val="fr-FR" w:bidi="ar-DZ"/>
        </w:rPr>
        <w:t xml:space="preserve"> </w:t>
      </w:r>
      <w:r w:rsidRPr="00850109"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  <w:t>ΔH°</w:t>
      </w:r>
      <w:r w:rsidRPr="00850109">
        <w:rPr>
          <w:rFonts w:asciiTheme="majorBidi" w:eastAsia="TimesNewRoman" w:hAnsiTheme="majorBidi" w:cstheme="majorBidi"/>
          <w:b/>
          <w:bCs/>
          <w:sz w:val="22"/>
          <w:szCs w:val="22"/>
          <w:vertAlign w:val="subscript"/>
          <w:lang w:val="fr-FR" w:eastAsia="fr-FR"/>
        </w:rPr>
        <w:t>r,298K</w:t>
      </w:r>
      <w:r>
        <w:rPr>
          <w:rFonts w:asciiTheme="majorBidi" w:eastAsia="TimesNewRoman" w:hAnsiTheme="majorBidi" w:cstheme="majorBidi" w:hint="cs"/>
          <w:b/>
          <w:bCs/>
          <w:sz w:val="22"/>
          <w:szCs w:val="22"/>
          <w:rtl/>
          <w:lang w:val="fr-FR" w:eastAsia="fr-FR"/>
        </w:rPr>
        <w:t xml:space="preserve"> </w:t>
      </w:r>
      <w:r w:rsidRPr="00850109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 xml:space="preserve"> للتفاعل التالي: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 xml:space="preserve"> </w:t>
      </w:r>
    </w:p>
    <w:p w:rsidR="00850109" w:rsidRDefault="00850109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/>
        </w:rPr>
      </w:pPr>
      <w:r>
        <w:rPr>
          <w:rFonts w:asciiTheme="majorBidi" w:hAnsiTheme="majorBidi" w:cstheme="majorBidi" w:hint="cs"/>
          <w:sz w:val="22"/>
          <w:szCs w:val="22"/>
          <w:rtl/>
          <w:lang w:val="fr-FR" w:bidi="ar-DZ"/>
        </w:rPr>
        <w:t xml:space="preserve">1. استنتج قيمة الطاقة الداخلية </w:t>
      </w:r>
      <w:r w:rsidRPr="00810F64"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  <w:t>ΔU</w:t>
      </w:r>
      <w:r>
        <w:rPr>
          <w:rFonts w:asciiTheme="majorBidi" w:eastAsia="TimesNewRoman" w:hAnsiTheme="majorBidi" w:cstheme="majorBidi" w:hint="cs"/>
          <w:b/>
          <w:bCs/>
          <w:sz w:val="22"/>
          <w:szCs w:val="22"/>
          <w:rtl/>
          <w:lang w:val="fr-FR" w:eastAsia="fr-FR"/>
        </w:rPr>
        <w:t xml:space="preserve"> </w:t>
      </w:r>
      <w:r w:rsidRPr="00810F64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>للتفاعل</w:t>
      </w:r>
    </w:p>
    <w:p w:rsidR="00810F64" w:rsidRDefault="00810F64" w:rsidP="00850109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>2. هل هذا التفاعل ماص للحرارة أم ناشر للحرارة</w:t>
      </w:r>
    </w:p>
    <w:p w:rsidR="00810F64" w:rsidRPr="00810F64" w:rsidRDefault="00810F64" w:rsidP="00810F64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vertAlign w:val="subscript"/>
          <w:lang w:val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 xml:space="preserve"> تعطى الأنطالبي القياسية لتفاعل احتراق  </w:t>
      </w:r>
      <w:r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CO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و </w:t>
      </w:r>
      <w: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>H</w:t>
      </w:r>
      <w:r w:rsidRPr="00810F64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 w:bidi="ar-DZ"/>
        </w:rPr>
        <w:t>2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و </w:t>
      </w:r>
      <w: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>CH</w:t>
      </w:r>
      <w:r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 w:bidi="ar-DZ"/>
        </w:rPr>
        <w:t>4</w:t>
      </w:r>
    </w:p>
    <w:p w:rsidR="00810F64" w:rsidRDefault="000F478C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  <w:r>
        <w:rPr>
          <w:rFonts w:asciiTheme="majorBidi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979170</wp:posOffset>
                </wp:positionH>
                <wp:positionV relativeFrom="paragraph">
                  <wp:posOffset>123825</wp:posOffset>
                </wp:positionV>
                <wp:extent cx="4427220" cy="883920"/>
                <wp:effectExtent l="13335" t="5715" r="7620" b="5715"/>
                <wp:wrapNone/>
                <wp:docPr id="151" name="Text Box 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7220" cy="8839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810F64" w:rsidRDefault="00023E64" w:rsidP="00B1610B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→   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</w:t>
                            </w:r>
                            <w:r w:rsidRPr="00810F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298K (1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283 kJ</w:t>
                            </w:r>
                          </w:p>
                          <w:p w:rsidR="00023E64" w:rsidRPr="00810F64" w:rsidRDefault="00023E64" w:rsidP="00B1610B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 298K (2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241, 8 kJ</w:t>
                            </w:r>
                          </w:p>
                          <w:p w:rsidR="00023E64" w:rsidRPr="00810F64" w:rsidRDefault="00023E64" w:rsidP="00810F64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4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 298K (3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803, 2 kJ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0" o:spid="_x0000_s1035" type="#_x0000_t202" style="position:absolute;left:0;text-align:left;margin-left:77.1pt;margin-top:9.75pt;width:348.6pt;height:69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" fillcolor="white [3212]">
                <v:textbox inset=",1.5mm,,.3mm">
                  <w:txbxContent>
                    <w:p w:rsidR="00023E64" w:rsidRPr="00810F64" w:rsidRDefault="00023E64" w:rsidP="00B1610B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→   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</w:t>
                      </w:r>
                      <w:r w:rsidRPr="00810F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298K (1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283 kJ</w:t>
                      </w:r>
                    </w:p>
                    <w:p w:rsidR="00023E64" w:rsidRPr="00810F64" w:rsidRDefault="00023E64" w:rsidP="00B1610B">
                      <w:pPr>
                        <w:pStyle w:val="NormalWeb"/>
                        <w:spacing w:before="0" w:beforeAutospacing="0" w:after="12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 298K (2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241, 8 kJ</w:t>
                      </w:r>
                    </w:p>
                    <w:p w:rsidR="00023E64" w:rsidRPr="00810F64" w:rsidRDefault="00023E64" w:rsidP="00810F64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4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 298K (3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803, 2 kJ</w:t>
                      </w:r>
                    </w:p>
                  </w:txbxContent>
                </v:textbox>
              </v:shape>
            </w:pict>
          </mc:Fallback>
        </mc:AlternateContent>
      </w: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810F64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810F64" w:rsidRPr="00850109" w:rsidRDefault="00810F64" w:rsidP="0085010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850109" w:rsidRPr="00263E89" w:rsidRDefault="00850109" w:rsidP="005A14FE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lang w:val="fr-FR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rtl/>
          <w:lang w:val="fr-FR" w:bidi="ar-DZ"/>
        </w:rPr>
        <w:t xml:space="preserve">   </w:t>
      </w:r>
      <w:r w:rsidRPr="00760D83">
        <w:rPr>
          <w:rFonts w:asciiTheme="majorBidi" w:hAnsiTheme="majorBidi" w:cstheme="majorBidi"/>
          <w:sz w:val="22"/>
          <w:szCs w:val="22"/>
          <w:highlight w:val="green"/>
          <w:lang w:val="fr-FR" w:bidi="ar-DZ"/>
        </w:rPr>
        <w:t xml:space="preserve"> </w:t>
      </w:r>
      <w:r w:rsidRPr="00760D83">
        <w:rPr>
          <w:rFonts w:asciiTheme="majorBidi" w:hAnsiTheme="majorBidi" w:cstheme="majorBidi" w:hint="cs"/>
          <w:sz w:val="22"/>
          <w:szCs w:val="22"/>
          <w:highlight w:val="green"/>
          <w:rtl/>
          <w:lang w:val="fr-FR" w:bidi="ar-DZ"/>
        </w:rPr>
        <w:t xml:space="preserve">  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°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 xml:space="preserve">r,298 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-20</w:t>
      </w:r>
      <w:r w:rsidR="005A14FE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5,2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kJ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 </w:t>
      </w:r>
      <w:r w:rsidRPr="00760D83">
        <w:rPr>
          <w:rFonts w:asciiTheme="majorBidi" w:hAnsiTheme="majorBidi" w:cstheme="majorBidi" w:hint="cs"/>
          <w:sz w:val="22"/>
          <w:szCs w:val="22"/>
          <w:highlight w:val="green"/>
          <w:rtl/>
        </w:rPr>
        <w:t xml:space="preserve">    ،     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U°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 xml:space="preserve">r,298 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=  -20</w:t>
      </w:r>
      <w:r w:rsidR="005A14FE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0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,2</w:t>
      </w:r>
      <w:r w:rsidR="005A14FE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4</w:t>
      </w:r>
      <w:r w:rsidR="00B1610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kJ</w:t>
      </w:r>
    </w:p>
    <w:p w:rsidR="00850109" w:rsidRPr="00CF3F72" w:rsidRDefault="00850109" w:rsidP="00850109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rtl/>
          <w:lang w:val="fr-FR" w:bidi="ar-DZ"/>
        </w:rPr>
      </w:pPr>
    </w:p>
    <w:p w:rsidR="00516011" w:rsidRDefault="00516011" w:rsidP="00850109">
      <w:pPr>
        <w:rPr>
          <w:sz w:val="22"/>
          <w:szCs w:val="22"/>
          <w:rtl/>
          <w:lang w:val="fr-FR" w:bidi="ar-DZ"/>
        </w:rPr>
      </w:pPr>
    </w:p>
    <w:p w:rsidR="00B1610B" w:rsidRPr="003D1442" w:rsidRDefault="00B1610B" w:rsidP="00B1610B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lastRenderedPageBreak/>
        <w:t>التمـــــــرين - 12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B1610B" w:rsidRDefault="00B1610B" w:rsidP="00760D83">
      <w:pPr>
        <w:pBdr>
          <w:bottom w:val="single" w:sz="6" w:space="0" w:color="auto"/>
        </w:pBdr>
        <w:rPr>
          <w:sz w:val="22"/>
          <w:szCs w:val="22"/>
          <w:rtl/>
          <w:lang w:val="fr-FR" w:eastAsia="fr-FR" w:bidi="ar-DZ"/>
        </w:rPr>
      </w:pPr>
      <w:r w:rsidRPr="00850109">
        <w:rPr>
          <w:rFonts w:hint="cs"/>
          <w:sz w:val="22"/>
          <w:szCs w:val="22"/>
          <w:rtl/>
          <w:lang w:val="fr-FR" w:bidi="ar-DZ"/>
        </w:rPr>
        <w:t xml:space="preserve">أحسب أنطالبي </w:t>
      </w:r>
      <w:r>
        <w:rPr>
          <w:rFonts w:hint="cs"/>
          <w:sz w:val="22"/>
          <w:szCs w:val="22"/>
          <w:rtl/>
          <w:lang w:val="fr-FR" w:bidi="ar-DZ"/>
        </w:rPr>
        <w:t>الاحتراق</w:t>
      </w:r>
      <w:r>
        <w:rPr>
          <w:rFonts w:asciiTheme="majorBidi" w:hAnsiTheme="majorBidi" w:cstheme="majorBidi" w:hint="cs"/>
          <w:b/>
          <w:bCs/>
          <w:sz w:val="22"/>
          <w:szCs w:val="22"/>
          <w:rtl/>
          <w:lang w:val="fr-FR" w:bidi="ar-DZ"/>
        </w:rPr>
        <w:t xml:space="preserve"> </w:t>
      </w:r>
      <w:r w:rsidRPr="00850109">
        <w:rPr>
          <w:rFonts w:asciiTheme="majorBidi" w:hAnsiTheme="majorBidi" w:cstheme="majorBidi"/>
          <w:b/>
          <w:bCs/>
          <w:sz w:val="22"/>
          <w:szCs w:val="22"/>
          <w:rtl/>
          <w:lang w:val="fr-FR" w:bidi="ar-DZ"/>
        </w:rPr>
        <w:t xml:space="preserve"> </w:t>
      </w:r>
      <w:r>
        <w:rPr>
          <w:rFonts w:asciiTheme="majorBidi" w:hAnsiTheme="majorBidi" w:cstheme="majorBidi" w:hint="cs"/>
          <w:b/>
          <w:bCs/>
          <w:sz w:val="22"/>
          <w:szCs w:val="22"/>
          <w:rtl/>
          <w:lang w:val="fr-FR" w:bidi="ar-DZ"/>
        </w:rPr>
        <w:t xml:space="preserve"> </w:t>
      </w:r>
      <w:r w:rsidRPr="00122D1C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H°</w:t>
      </w:r>
      <w:r w:rsidRPr="00122D1C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r,298K</w:t>
      </w:r>
      <w:r w:rsidRPr="00122D1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 xml:space="preserve">  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>لحمض الأكساليك</w:t>
      </w:r>
      <w:r w:rsidRPr="00B1610B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 xml:space="preserve"> الصلب </w:t>
      </w:r>
      <w:r w:rsidRPr="00B1610B">
        <w:rPr>
          <w:sz w:val="22"/>
          <w:szCs w:val="22"/>
          <w:lang w:val="fr-FR" w:eastAsia="fr-FR"/>
        </w:rPr>
        <w:t>(C</w:t>
      </w:r>
      <w:r w:rsidRPr="00B1610B">
        <w:rPr>
          <w:sz w:val="22"/>
          <w:szCs w:val="22"/>
          <w:vertAlign w:val="subscript"/>
          <w:lang w:val="fr-FR" w:eastAsia="fr-FR"/>
        </w:rPr>
        <w:t>2</w:t>
      </w:r>
      <w:r w:rsidRPr="00B1610B">
        <w:rPr>
          <w:sz w:val="22"/>
          <w:szCs w:val="22"/>
          <w:lang w:val="fr-FR" w:eastAsia="fr-FR"/>
        </w:rPr>
        <w:t>H</w:t>
      </w:r>
      <w:r w:rsidRPr="00B1610B">
        <w:rPr>
          <w:sz w:val="22"/>
          <w:szCs w:val="22"/>
          <w:vertAlign w:val="subscript"/>
          <w:lang w:val="fr-FR" w:eastAsia="fr-FR"/>
        </w:rPr>
        <w:t>2</w:t>
      </w:r>
      <w:r w:rsidRPr="00B1610B">
        <w:rPr>
          <w:sz w:val="22"/>
          <w:szCs w:val="22"/>
          <w:lang w:val="fr-FR" w:eastAsia="fr-FR"/>
        </w:rPr>
        <w:t>O</w:t>
      </w:r>
      <w:r w:rsidRPr="00B1610B">
        <w:rPr>
          <w:sz w:val="22"/>
          <w:szCs w:val="22"/>
          <w:vertAlign w:val="subscript"/>
          <w:lang w:val="fr-FR" w:eastAsia="fr-FR"/>
        </w:rPr>
        <w:t>4</w:t>
      </w:r>
      <w:r w:rsidR="00F25539">
        <w:rPr>
          <w:sz w:val="22"/>
          <w:szCs w:val="22"/>
          <w:vertAlign w:val="subscript"/>
          <w:lang w:val="fr-FR" w:eastAsia="fr-FR"/>
        </w:rPr>
        <w:t xml:space="preserve">  </w:t>
      </w:r>
      <w:r w:rsidRPr="00B1610B">
        <w:rPr>
          <w:sz w:val="22"/>
          <w:szCs w:val="22"/>
          <w:lang w:val="fr-FR" w:eastAsia="fr-FR"/>
        </w:rPr>
        <w:t>,</w:t>
      </w:r>
      <w:r w:rsidR="00F25539">
        <w:rPr>
          <w:sz w:val="22"/>
          <w:szCs w:val="22"/>
          <w:lang w:val="fr-FR" w:eastAsia="fr-FR"/>
        </w:rPr>
        <w:t xml:space="preserve"> </w:t>
      </w:r>
      <w:r w:rsidRPr="00B1610B">
        <w:rPr>
          <w:sz w:val="22"/>
          <w:szCs w:val="22"/>
          <w:lang w:val="fr-FR" w:eastAsia="fr-FR"/>
        </w:rPr>
        <w:t>s)</w:t>
      </w:r>
      <w:r w:rsidR="00F25539">
        <w:rPr>
          <w:rFonts w:hint="cs"/>
          <w:sz w:val="22"/>
          <w:szCs w:val="22"/>
          <w:rtl/>
          <w:lang w:val="fr-FR" w:eastAsia="fr-FR" w:bidi="ar-DZ"/>
        </w:rPr>
        <w:t xml:space="preserve"> عند الدرجة </w:t>
      </w:r>
      <w:r w:rsidR="00F25539">
        <w:rPr>
          <w:sz w:val="22"/>
          <w:szCs w:val="22"/>
          <w:lang w:val="fr-FR" w:eastAsia="fr-FR" w:bidi="ar-DZ"/>
        </w:rPr>
        <w:t>25°C</w:t>
      </w:r>
      <w:r w:rsidR="00F25539">
        <w:rPr>
          <w:rFonts w:hint="cs"/>
          <w:sz w:val="22"/>
          <w:szCs w:val="22"/>
          <w:rtl/>
          <w:lang w:val="fr-FR" w:eastAsia="fr-FR" w:bidi="ar-DZ"/>
        </w:rPr>
        <w:t xml:space="preserve"> الضغط الجوي</w:t>
      </w:r>
    </w:p>
    <w:p w:rsidR="00F25539" w:rsidRDefault="000F478C" w:rsidP="00F25539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-209550</wp:posOffset>
                </wp:positionH>
                <wp:positionV relativeFrom="paragraph">
                  <wp:posOffset>95250</wp:posOffset>
                </wp:positionV>
                <wp:extent cx="2682240" cy="883920"/>
                <wp:effectExtent l="5715" t="9525" r="7620" b="11430"/>
                <wp:wrapNone/>
                <wp:docPr id="150" name="Text Box 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2240" cy="8839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F25539" w:rsidRDefault="00023E64" w:rsidP="00E83391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F2553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,298K</w:t>
                            </w:r>
                            <w:r w:rsidR="00E83391" w:rsidRPr="00F25539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(C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H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O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4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, s) 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=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-1822,2 kJ.mol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-1</w:t>
                            </w:r>
                          </w:p>
                          <w:p w:rsidR="00023E64" w:rsidRPr="00F25539" w:rsidRDefault="00023E64" w:rsidP="00F25539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, 298K 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(CO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, g ) 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-393  kJ.mol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perscript"/>
                              </w:rPr>
                              <w:t>-1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</w:p>
                          <w:p w:rsidR="00023E64" w:rsidRPr="00F25539" w:rsidRDefault="00023E64" w:rsidP="00F25539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°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f, 298K </w:t>
                            </w:r>
                            <w:r w:rsidRPr="00F25539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H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F25539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O, l )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-285,2  kJ.mol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2" o:spid="_x0000_s1036" type="#_x0000_t202" style="position:absolute;left:0;text-align:left;margin-left:-16.5pt;margin-top:7.5pt;width:211.2pt;height:69.6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" fillcolor="white [3212]">
                <v:textbox inset=",1.5mm,,.3mm">
                  <w:txbxContent>
                    <w:p w:rsidR="00023E64" w:rsidRPr="00F25539" w:rsidRDefault="00023E64" w:rsidP="00E83391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F2553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,298K</w:t>
                      </w:r>
                      <w:r w:rsidR="00E83391" w:rsidRPr="00F25539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F25539">
                        <w:rPr>
                          <w:sz w:val="22"/>
                          <w:szCs w:val="22"/>
                        </w:rPr>
                        <w:t>(C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25539">
                        <w:rPr>
                          <w:sz w:val="22"/>
                          <w:szCs w:val="22"/>
                        </w:rPr>
                        <w:t>H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25539">
                        <w:rPr>
                          <w:sz w:val="22"/>
                          <w:szCs w:val="22"/>
                        </w:rPr>
                        <w:t>O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</w:rPr>
                        <w:t>4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, s) 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=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</w:rPr>
                        <w:t>-1822,2 kJ.mol</w:t>
                      </w:r>
                      <w:r w:rsidRPr="00F25539">
                        <w:rPr>
                          <w:sz w:val="22"/>
                          <w:szCs w:val="22"/>
                          <w:vertAlign w:val="superscript"/>
                        </w:rPr>
                        <w:t>-1</w:t>
                      </w:r>
                    </w:p>
                    <w:p w:rsidR="00023E64" w:rsidRPr="00F25539" w:rsidRDefault="00023E64" w:rsidP="00F25539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, 298K </w:t>
                      </w:r>
                      <w:r w:rsidRPr="00F25539">
                        <w:rPr>
                          <w:sz w:val="22"/>
                          <w:szCs w:val="22"/>
                        </w:rPr>
                        <w:t>(CO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, g ) 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</w:rPr>
                        <w:t>-393  kJ.mol</w:t>
                      </w:r>
                      <w:r w:rsidRPr="00F25539">
                        <w:rPr>
                          <w:sz w:val="22"/>
                          <w:szCs w:val="22"/>
                          <w:vertAlign w:val="superscript"/>
                        </w:rPr>
                        <w:t>-1</w:t>
                      </w:r>
                      <w:r>
                        <w:rPr>
                          <w:sz w:val="22"/>
                          <w:szCs w:val="22"/>
                        </w:rPr>
                        <w:t xml:space="preserve"> </w:t>
                      </w:r>
                    </w:p>
                    <w:p w:rsidR="00023E64" w:rsidRPr="00F25539" w:rsidRDefault="00023E64" w:rsidP="00F25539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°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f, 298K </w:t>
                      </w:r>
                      <w:r w:rsidRPr="00F25539">
                        <w:rPr>
                          <w:sz w:val="22"/>
                          <w:szCs w:val="22"/>
                          <w:lang w:val="fr-FR" w:eastAsia="fr-FR"/>
                        </w:rPr>
                        <w:t>(H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F25539">
                        <w:rPr>
                          <w:sz w:val="22"/>
                          <w:szCs w:val="22"/>
                          <w:lang w:val="fr-FR" w:eastAsia="fr-FR"/>
                        </w:rPr>
                        <w:t>O, l )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-285,2  kJ.mol</w:t>
                      </w:r>
                      <w:r w:rsidRPr="00F25539">
                        <w:rPr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F25539">
        <w:rPr>
          <w:rFonts w:hint="cs"/>
          <w:sz w:val="22"/>
          <w:szCs w:val="22"/>
          <w:rtl/>
          <w:lang w:val="fr-FR" w:eastAsia="fr-FR" w:bidi="ar-DZ"/>
        </w:rPr>
        <w:t xml:space="preserve">تعطى: </w:t>
      </w:r>
    </w:p>
    <w:p w:rsidR="00B1610B" w:rsidRDefault="00B1610B" w:rsidP="00B1610B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B1610B" w:rsidRDefault="00B1610B" w:rsidP="00B1610B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AD7438" w:rsidRDefault="00AD7438" w:rsidP="00B1610B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AD7438" w:rsidRPr="00850109" w:rsidRDefault="00AD7438" w:rsidP="00B1610B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F25539" w:rsidRDefault="00B1610B" w:rsidP="0068534E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lang w:val="fr-FR" w:bidi="ar-DZ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="00F25539" w:rsidRPr="00760D83">
        <w:rPr>
          <w:rFonts w:asciiTheme="majorBidi" w:hAnsiTheme="majorBidi" w:cstheme="majorBidi"/>
          <w:sz w:val="22"/>
          <w:szCs w:val="22"/>
          <w:highlight w:val="green"/>
          <w:lang w:val="fr-FR" w:bidi="ar-DZ"/>
        </w:rPr>
        <w:t xml:space="preserve"> </w:t>
      </w:r>
      <w:r w:rsidR="00F2553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</w:t>
      </w:r>
      <w:r w:rsidR="00F25539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r°298</w:t>
      </w:r>
      <w:r w:rsidR="00F2553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75</w:t>
      </w:r>
      <w:r w:rsidR="0068534E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1</w:t>
      </w:r>
      <w:r w:rsidR="00F2553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kJ</w:t>
      </w:r>
      <w:r w:rsidR="0068534E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/mol</w:t>
      </w:r>
      <w:r w:rsidR="00F25539">
        <w:rPr>
          <w:rFonts w:eastAsia="TimesNewRoman"/>
          <w:sz w:val="22"/>
          <w:szCs w:val="22"/>
          <w:lang w:val="fr-FR" w:eastAsia="fr-FR"/>
        </w:rPr>
        <w:t xml:space="preserve">     </w:t>
      </w:r>
    </w:p>
    <w:p w:rsidR="00B1610B" w:rsidRPr="00766D52" w:rsidRDefault="00F25539" w:rsidP="00F25539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2"/>
          <w:szCs w:val="12"/>
          <w:lang w:val="fr-FR"/>
        </w:rPr>
      </w:pPr>
      <w:r w:rsidRPr="00F25539">
        <w:rPr>
          <w:rFonts w:asciiTheme="majorBidi" w:hAnsiTheme="majorBidi" w:cstheme="majorBidi"/>
          <w:sz w:val="22"/>
          <w:szCs w:val="22"/>
          <w:lang w:val="fr-FR" w:bidi="ar-DZ"/>
        </w:rPr>
        <w:t xml:space="preserve"> </w:t>
      </w:r>
      <w:r w:rsidRPr="00F25539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</w:p>
    <w:p w:rsidR="00F25539" w:rsidRPr="00AD7438" w:rsidRDefault="00F25539" w:rsidP="00850109">
      <w:pPr>
        <w:rPr>
          <w:sz w:val="16"/>
          <w:szCs w:val="16"/>
          <w:lang w:val="fr-FR" w:bidi="ar-DZ"/>
        </w:rPr>
      </w:pPr>
    </w:p>
    <w:p w:rsidR="00F25539" w:rsidRPr="003D1442" w:rsidRDefault="00F25539" w:rsidP="00115E43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</w:t>
      </w:r>
      <w:r w:rsidR="00115E43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3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F25539" w:rsidRDefault="00092F70" w:rsidP="00722EB5">
      <w:pPr>
        <w:pBdr>
          <w:bottom w:val="single" w:sz="6" w:space="0" w:color="auto"/>
        </w:pBdr>
        <w:spacing w:line="276" w:lineRule="auto"/>
        <w:rPr>
          <w:sz w:val="22"/>
          <w:szCs w:val="22"/>
          <w:rtl/>
          <w:lang w:val="fr-FR" w:eastAsia="fr-FR" w:bidi="ar-DZ"/>
        </w:rPr>
      </w:pPr>
      <w:r>
        <w:rPr>
          <w:rFonts w:hint="cs"/>
          <w:sz w:val="22"/>
          <w:szCs w:val="22"/>
          <w:rtl/>
          <w:lang w:val="fr-FR" w:bidi="ar-DZ"/>
        </w:rPr>
        <w:t>لنعتبر</w:t>
      </w:r>
      <w:r w:rsidR="00F25539" w:rsidRPr="00850109">
        <w:rPr>
          <w:rFonts w:hint="cs"/>
          <w:sz w:val="22"/>
          <w:szCs w:val="22"/>
          <w:rtl/>
          <w:lang w:val="fr-FR" w:bidi="ar-DZ"/>
        </w:rPr>
        <w:t xml:space="preserve"> </w:t>
      </w:r>
      <w:r w:rsidR="00F25539">
        <w:rPr>
          <w:rFonts w:hint="cs"/>
          <w:sz w:val="22"/>
          <w:szCs w:val="22"/>
          <w:rtl/>
          <w:lang w:val="fr-FR" w:bidi="ar-DZ"/>
        </w:rPr>
        <w:t>احتراق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722EB5">
        <w:rPr>
          <w:rFonts w:hint="cs"/>
          <w:sz w:val="22"/>
          <w:szCs w:val="22"/>
          <w:rtl/>
          <w:lang w:val="fr-FR" w:bidi="ar-DZ"/>
        </w:rPr>
        <w:t>الإيثان</w:t>
      </w:r>
      <w:r w:rsidR="00722EB5">
        <w:rPr>
          <w:sz w:val="22"/>
          <w:szCs w:val="22"/>
          <w:lang w:val="fr-FR" w:bidi="ar-DZ"/>
        </w:rPr>
        <w:t xml:space="preserve"> </w:t>
      </w:r>
      <w:r w:rsidR="00F25539">
        <w:rPr>
          <w:rFonts w:asciiTheme="majorBidi" w:hAnsiTheme="majorBidi" w:cstheme="majorBidi" w:hint="cs"/>
          <w:b/>
          <w:bCs/>
          <w:sz w:val="22"/>
          <w:szCs w:val="22"/>
          <w:rtl/>
          <w:lang w:val="fr-FR" w:bidi="ar-DZ"/>
        </w:rPr>
        <w:t xml:space="preserve"> </w:t>
      </w:r>
      <w:r w:rsidR="00722EB5">
        <w:rPr>
          <w:rFonts w:asciiTheme="majorBidi" w:hAnsiTheme="majorBidi" w:cstheme="majorBidi"/>
          <w:b/>
          <w:bCs/>
          <w:sz w:val="22"/>
          <w:szCs w:val="22"/>
          <w:lang w:val="fr-FR" w:bidi="ar-DZ"/>
        </w:rPr>
        <w:t xml:space="preserve"> </w:t>
      </w:r>
      <w:r w:rsidR="00F25539" w:rsidRPr="00B1610B">
        <w:rPr>
          <w:sz w:val="22"/>
          <w:szCs w:val="22"/>
          <w:lang w:val="fr-FR" w:eastAsia="fr-FR"/>
        </w:rPr>
        <w:t>C</w:t>
      </w:r>
      <w:r w:rsidR="00F25539" w:rsidRPr="00B1610B">
        <w:rPr>
          <w:sz w:val="22"/>
          <w:szCs w:val="22"/>
          <w:vertAlign w:val="subscript"/>
          <w:lang w:val="fr-FR" w:eastAsia="fr-FR"/>
        </w:rPr>
        <w:t>2</w:t>
      </w:r>
      <w:r w:rsidR="00F25539" w:rsidRPr="00B1610B">
        <w:rPr>
          <w:sz w:val="22"/>
          <w:szCs w:val="22"/>
          <w:lang w:val="fr-FR" w:eastAsia="fr-FR"/>
        </w:rPr>
        <w:t>H</w:t>
      </w:r>
      <w:r>
        <w:rPr>
          <w:sz w:val="22"/>
          <w:szCs w:val="22"/>
          <w:vertAlign w:val="subscript"/>
          <w:lang w:val="fr-FR" w:eastAsia="fr-FR"/>
        </w:rPr>
        <w:t>6</w:t>
      </w:r>
      <w:r w:rsidR="00F25539">
        <w:rPr>
          <w:sz w:val="22"/>
          <w:szCs w:val="22"/>
          <w:lang w:val="fr-FR" w:eastAsia="fr-FR"/>
        </w:rPr>
        <w:t xml:space="preserve"> </w:t>
      </w:r>
      <w:r w:rsidRPr="00092F70">
        <w:rPr>
          <w:sz w:val="22"/>
          <w:szCs w:val="22"/>
          <w:vertAlign w:val="subscript"/>
          <w:lang w:val="fr-FR" w:eastAsia="fr-FR"/>
        </w:rPr>
        <w:t>(</w:t>
      </w:r>
      <w:r w:rsidR="00722EB5">
        <w:rPr>
          <w:sz w:val="22"/>
          <w:szCs w:val="22"/>
          <w:vertAlign w:val="subscript"/>
          <w:lang w:val="fr-FR" w:eastAsia="fr-FR"/>
        </w:rPr>
        <w:t>g</w:t>
      </w:r>
      <w:r w:rsidR="00F25539" w:rsidRPr="00092F70">
        <w:rPr>
          <w:sz w:val="22"/>
          <w:szCs w:val="22"/>
          <w:vertAlign w:val="subscript"/>
          <w:lang w:val="fr-FR" w:eastAsia="fr-FR"/>
        </w:rPr>
        <w:t>)</w:t>
      </w:r>
      <w:r w:rsidR="00F25539">
        <w:rPr>
          <w:rFonts w:hint="cs"/>
          <w:sz w:val="22"/>
          <w:szCs w:val="22"/>
          <w:rtl/>
          <w:lang w:val="fr-FR" w:eastAsia="fr-FR" w:bidi="ar-DZ"/>
        </w:rPr>
        <w:t xml:space="preserve"> عند الدرجة </w:t>
      </w:r>
      <w:r w:rsidR="00F25539">
        <w:rPr>
          <w:sz w:val="22"/>
          <w:szCs w:val="22"/>
          <w:lang w:val="fr-FR" w:eastAsia="fr-FR" w:bidi="ar-DZ"/>
        </w:rPr>
        <w:t>25°C</w:t>
      </w:r>
      <w:r w:rsidR="00766D52">
        <w:rPr>
          <w:rFonts w:hint="cs"/>
          <w:sz w:val="22"/>
          <w:szCs w:val="22"/>
          <w:rtl/>
          <w:lang w:val="fr-FR" w:eastAsia="fr-FR" w:bidi="ar-DZ"/>
        </w:rPr>
        <w:t xml:space="preserve"> و</w:t>
      </w:r>
      <w:r w:rsidR="00F25539">
        <w:rPr>
          <w:rFonts w:hint="cs"/>
          <w:sz w:val="22"/>
          <w:szCs w:val="22"/>
          <w:rtl/>
          <w:lang w:val="fr-FR" w:eastAsia="fr-FR" w:bidi="ar-DZ"/>
        </w:rPr>
        <w:t xml:space="preserve"> الضغط الجوي</w:t>
      </w:r>
      <w:r>
        <w:rPr>
          <w:rFonts w:hint="cs"/>
          <w:sz w:val="22"/>
          <w:szCs w:val="22"/>
          <w:rtl/>
          <w:lang w:val="fr-FR" w:eastAsia="fr-FR" w:bidi="ar-DZ"/>
        </w:rPr>
        <w:t>:</w:t>
      </w:r>
    </w:p>
    <w:p w:rsidR="00092F70" w:rsidRDefault="000F478C" w:rsidP="00092F70">
      <w:pPr>
        <w:pBdr>
          <w:bottom w:val="single" w:sz="6" w:space="0" w:color="auto"/>
        </w:pBdr>
        <w:rPr>
          <w:sz w:val="22"/>
          <w:szCs w:val="22"/>
          <w:lang w:val="fr-FR" w:eastAsia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46710</wp:posOffset>
                </wp:positionH>
                <wp:positionV relativeFrom="paragraph">
                  <wp:posOffset>41275</wp:posOffset>
                </wp:positionV>
                <wp:extent cx="3954780" cy="297180"/>
                <wp:effectExtent l="9525" t="13970" r="7620" b="12700"/>
                <wp:wrapNone/>
                <wp:docPr id="149" name="Text Box 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478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BB0152" w:rsidRDefault="00023E64" w:rsidP="00BB0152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6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7/2O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 2CO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3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373,8 kcal</w:t>
                            </w:r>
                          </w:p>
                          <w:p w:rsidR="00023E64" w:rsidRPr="00BB0152" w:rsidRDefault="00023E64" w:rsidP="00BB0152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4" o:spid="_x0000_s1037" type="#_x0000_t202" style="position:absolute;left:0;text-align:left;margin-left:27.3pt;margin-top:3.25pt;width:311.4pt;height:23.4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" fillcolor="white [3212]">
                <v:textbox inset=",1.5mm,,.3mm">
                  <w:txbxContent>
                    <w:p w:rsidR="00023E64" w:rsidRPr="00BB0152" w:rsidRDefault="00023E64" w:rsidP="00BB0152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6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7/2O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 2CO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3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373,8 kcal</w:t>
                      </w:r>
                    </w:p>
                    <w:p w:rsidR="00023E64" w:rsidRPr="00BB0152" w:rsidRDefault="00023E64" w:rsidP="00BB0152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92F70" w:rsidRDefault="00092F70" w:rsidP="00092F70">
      <w:pPr>
        <w:pBdr>
          <w:bottom w:val="single" w:sz="6" w:space="0" w:color="auto"/>
        </w:pBdr>
        <w:rPr>
          <w:sz w:val="22"/>
          <w:szCs w:val="22"/>
          <w:lang w:val="fr-FR" w:eastAsia="fr-FR" w:bidi="ar-DZ"/>
        </w:rPr>
      </w:pPr>
    </w:p>
    <w:p w:rsidR="00092F70" w:rsidRPr="00766D52" w:rsidRDefault="00092F70" w:rsidP="00092F70">
      <w:pPr>
        <w:pBdr>
          <w:bottom w:val="single" w:sz="6" w:space="0" w:color="auto"/>
        </w:pBdr>
        <w:rPr>
          <w:sz w:val="16"/>
          <w:szCs w:val="16"/>
          <w:lang w:val="fr-FR" w:eastAsia="fr-FR" w:bidi="ar-DZ"/>
        </w:rPr>
      </w:pPr>
    </w:p>
    <w:p w:rsidR="006717A0" w:rsidRDefault="006717A0" w:rsidP="006717A0">
      <w:pPr>
        <w:pBdr>
          <w:bottom w:val="single" w:sz="6" w:space="0" w:color="auto"/>
        </w:pBdr>
        <w:rPr>
          <w:sz w:val="22"/>
          <w:szCs w:val="22"/>
          <w:rtl/>
          <w:lang w:val="fr-FR" w:eastAsia="fr-FR" w:bidi="ar-DZ"/>
        </w:rPr>
      </w:pPr>
      <w:r>
        <w:rPr>
          <w:rFonts w:hint="cs"/>
          <w:sz w:val="22"/>
          <w:szCs w:val="22"/>
          <w:rtl/>
          <w:lang w:val="fr-FR" w:eastAsia="fr-FR" w:bidi="ar-DZ"/>
        </w:rPr>
        <w:t>استنتج الحرارة المولية المعيارية لتش</w:t>
      </w:r>
      <w:r w:rsidRPr="006717A0">
        <w:rPr>
          <w:rFonts w:asciiTheme="majorBidi" w:hAnsiTheme="majorBidi" w:cstheme="majorBidi"/>
          <w:sz w:val="22"/>
          <w:szCs w:val="22"/>
          <w:rtl/>
          <w:lang w:val="fr-FR" w:eastAsia="fr-FR" w:bidi="ar-DZ"/>
        </w:rPr>
        <w:t>كل الإيثان الغازي</w:t>
      </w:r>
      <w:r>
        <w:rPr>
          <w:rFonts w:asciiTheme="majorBidi" w:hAnsiTheme="majorBidi" w:cstheme="majorBidi" w:hint="cs"/>
          <w:sz w:val="22"/>
          <w:szCs w:val="22"/>
          <w:rtl/>
          <w:lang w:val="fr-FR" w:eastAsia="fr-FR" w:bidi="ar-DZ"/>
        </w:rPr>
        <w:t xml:space="preserve">  </w:t>
      </w:r>
      <w:r w:rsidRPr="00BB0152">
        <w:rPr>
          <w:rFonts w:asciiTheme="majorBidi" w:hAnsiTheme="majorBidi" w:cstheme="majorBidi"/>
          <w:sz w:val="22"/>
          <w:szCs w:val="22"/>
          <w:rtl/>
          <w:lang w:val="fr-FR" w:eastAsia="fr-FR" w:bidi="ar-DZ"/>
        </w:rPr>
        <w:t xml:space="preserve">  </w:t>
      </w:r>
      <w:r w:rsidRPr="00BB01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H°</w:t>
      </w:r>
      <w:r w:rsidRPr="00BB0152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f,298</w:t>
      </w:r>
      <w:r w:rsidRPr="00BB01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(C</w:t>
      </w:r>
      <w:r w:rsidRPr="00BB0152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BB01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H</w:t>
      </w:r>
      <w:r w:rsidRPr="00BB0152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6</w:t>
      </w:r>
      <w:r w:rsidRPr="00BB01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, g)</w:t>
      </w:r>
    </w:p>
    <w:p w:rsidR="006717A0" w:rsidRDefault="000F478C" w:rsidP="00092F70">
      <w:pPr>
        <w:pBdr>
          <w:bottom w:val="single" w:sz="6" w:space="0" w:color="auto"/>
        </w:pBdr>
        <w:rPr>
          <w:sz w:val="22"/>
          <w:szCs w:val="22"/>
          <w:rtl/>
          <w:lang w:val="fr-FR" w:eastAsia="fr-FR" w:bidi="ar-DZ"/>
        </w:rPr>
      </w:pPr>
      <w:r>
        <w:rPr>
          <w:rFonts w:asciiTheme="majorBidi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57250</wp:posOffset>
                </wp:positionH>
                <wp:positionV relativeFrom="paragraph">
                  <wp:posOffset>67310</wp:posOffset>
                </wp:positionV>
                <wp:extent cx="4427220" cy="571500"/>
                <wp:effectExtent l="5715" t="10160" r="5715" b="8890"/>
                <wp:wrapNone/>
                <wp:docPr id="148" name="Text Box 6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7220" cy="571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23E64" w:rsidRPr="006717A0" w:rsidRDefault="00023E64" w:rsidP="006717A0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C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raphite)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</w:t>
                            </w:r>
                            <w:r w:rsidRPr="006717A0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    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</w:t>
                            </w:r>
                            <w:r w:rsidRPr="006717A0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°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 (1)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94,05 kcal</w:t>
                            </w:r>
                          </w:p>
                          <w:p w:rsidR="00023E64" w:rsidRPr="006717A0" w:rsidRDefault="00023E64" w:rsidP="006717A0">
                            <w:pPr>
                              <w:bidi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(g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 1/2O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(g)     </w:t>
                            </w:r>
                            <w:r w:rsidRPr="006717A0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        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O(l)      </w:t>
                            </w:r>
                            <w:r w:rsidRPr="006717A0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°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 298 (2)</w:t>
                            </w:r>
                            <w:r w:rsidRPr="006717A0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68,3 kcal</w:t>
                            </w:r>
                          </w:p>
                          <w:p w:rsidR="00023E64" w:rsidRPr="006717A0" w:rsidRDefault="00023E64" w:rsidP="006717A0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</w:p>
                          <w:p w:rsidR="00023E64" w:rsidRPr="006717A0" w:rsidRDefault="00023E64" w:rsidP="006717A0">
                            <w:pPr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5" o:spid="_x0000_s1038" type="#_x0000_t202" style="position:absolute;left:0;text-align:left;margin-left:67.5pt;margin-top:5.3pt;width:348.6pt;height: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" fillcolor="white [3212]">
                <v:textbox inset=",1.5mm,,.3mm">
                  <w:txbxContent>
                    <w:p w:rsidR="00023E64" w:rsidRPr="006717A0" w:rsidRDefault="00023E64" w:rsidP="006717A0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C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raphite)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 </w:t>
                      </w:r>
                      <w:r w:rsidRPr="006717A0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    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  </w:t>
                      </w:r>
                      <w:r w:rsidRPr="006717A0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°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 (1)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94,05 kcal</w:t>
                      </w:r>
                    </w:p>
                    <w:p w:rsidR="00023E64" w:rsidRPr="006717A0" w:rsidRDefault="00023E64" w:rsidP="006717A0">
                      <w:pPr>
                        <w:bidi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(g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 1/2O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(g)     </w:t>
                      </w:r>
                      <w:r w:rsidRPr="006717A0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        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O(l)      </w:t>
                      </w:r>
                      <w:r w:rsidRPr="006717A0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°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 298 (2)</w:t>
                      </w:r>
                      <w:r w:rsidRPr="006717A0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68,3 kcal</w:t>
                      </w:r>
                    </w:p>
                    <w:p w:rsidR="00023E64" w:rsidRPr="006717A0" w:rsidRDefault="00023E64" w:rsidP="006717A0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</w:p>
                    <w:p w:rsidR="00023E64" w:rsidRPr="006717A0" w:rsidRDefault="00023E64" w:rsidP="006717A0">
                      <w:pPr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25539" w:rsidRDefault="00F25539" w:rsidP="00F25539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hint="cs"/>
          <w:sz w:val="22"/>
          <w:szCs w:val="22"/>
          <w:rtl/>
          <w:lang w:val="fr-FR" w:eastAsia="fr-FR" w:bidi="ar-DZ"/>
        </w:rPr>
        <w:t xml:space="preserve">تعطى: </w:t>
      </w:r>
    </w:p>
    <w:p w:rsidR="00F25539" w:rsidRDefault="00F25539" w:rsidP="00F2553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rtl/>
          <w:lang w:val="fr-FR" w:bidi="ar-DZ"/>
        </w:rPr>
      </w:pPr>
    </w:p>
    <w:p w:rsidR="00F25539" w:rsidRDefault="00F25539" w:rsidP="00F25539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lang w:val="fr-FR" w:bidi="ar-DZ"/>
        </w:rPr>
      </w:pPr>
    </w:p>
    <w:p w:rsidR="00092F70" w:rsidRPr="00766D52" w:rsidRDefault="00092F70" w:rsidP="00F25539">
      <w:pPr>
        <w:pBdr>
          <w:bottom w:val="single" w:sz="6" w:space="0" w:color="auto"/>
        </w:pBdr>
        <w:rPr>
          <w:rFonts w:asciiTheme="majorBidi" w:hAnsiTheme="majorBidi" w:cstheme="majorBidi"/>
          <w:sz w:val="16"/>
          <w:szCs w:val="16"/>
          <w:rtl/>
          <w:lang w:val="fr-FR" w:bidi="ar-DZ"/>
        </w:rPr>
      </w:pPr>
    </w:p>
    <w:p w:rsidR="00F25539" w:rsidRDefault="00F25539" w:rsidP="00BB0152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22"/>
          <w:szCs w:val="22"/>
          <w:lang w:val="fr-FR" w:bidi="ar-DZ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  <w:lang w:val="fr-FR" w:bidi="ar-DZ"/>
        </w:rPr>
        <w:t xml:space="preserve"> 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</w:t>
      </w:r>
      <w:r w:rsidR="00BB0152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f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°298</w:t>
      </w:r>
      <w:r w:rsidR="00B54386" w:rsidRPr="00760D83">
        <w:rPr>
          <w:sz w:val="13"/>
          <w:szCs w:val="13"/>
          <w:highlight w:val="green"/>
          <w:lang w:val="fr-FR" w:eastAsia="fr-FR"/>
        </w:rPr>
        <w:t xml:space="preserve"> </w:t>
      </w:r>
      <w:r w:rsidR="00B54386" w:rsidRPr="00760D83">
        <w:rPr>
          <w:sz w:val="22"/>
          <w:szCs w:val="22"/>
          <w:highlight w:val="green"/>
          <w:lang w:val="fr-FR" w:eastAsia="fr-FR"/>
        </w:rPr>
        <w:t>(C</w:t>
      </w:r>
      <w:r w:rsidR="00B54386" w:rsidRPr="00760D83">
        <w:rPr>
          <w:sz w:val="13"/>
          <w:szCs w:val="13"/>
          <w:highlight w:val="green"/>
          <w:lang w:val="fr-FR" w:eastAsia="fr-FR"/>
        </w:rPr>
        <w:t>2</w:t>
      </w:r>
      <w:r w:rsidR="00B54386" w:rsidRPr="00760D83">
        <w:rPr>
          <w:sz w:val="22"/>
          <w:szCs w:val="22"/>
          <w:highlight w:val="green"/>
          <w:lang w:val="fr-FR" w:eastAsia="fr-FR"/>
        </w:rPr>
        <w:t>H</w:t>
      </w:r>
      <w:r w:rsidR="00B54386" w:rsidRPr="00760D83">
        <w:rPr>
          <w:sz w:val="13"/>
          <w:szCs w:val="13"/>
          <w:highlight w:val="green"/>
          <w:lang w:val="fr-FR" w:eastAsia="fr-FR"/>
        </w:rPr>
        <w:t>6</w:t>
      </w:r>
      <w:r w:rsidR="00B54386" w:rsidRPr="00760D83">
        <w:rPr>
          <w:sz w:val="22"/>
          <w:szCs w:val="22"/>
          <w:highlight w:val="green"/>
          <w:lang w:val="fr-FR" w:eastAsia="fr-FR"/>
        </w:rPr>
        <w:t>,</w:t>
      </w:r>
      <w:r w:rsidR="009D4818" w:rsidRPr="00760D83">
        <w:rPr>
          <w:sz w:val="22"/>
          <w:szCs w:val="22"/>
          <w:highlight w:val="green"/>
          <w:lang w:val="fr-FR" w:eastAsia="fr-FR"/>
        </w:rPr>
        <w:t xml:space="preserve"> </w:t>
      </w:r>
      <w:r w:rsidR="00B54386" w:rsidRPr="00760D83">
        <w:rPr>
          <w:sz w:val="22"/>
          <w:szCs w:val="22"/>
          <w:highlight w:val="green"/>
          <w:lang w:val="fr-FR" w:eastAsia="fr-FR"/>
        </w:rPr>
        <w:t>g) = -19,2 kcal.mol</w:t>
      </w:r>
      <w:r w:rsidR="00B54386" w:rsidRPr="00760D83">
        <w:rPr>
          <w:sz w:val="22"/>
          <w:szCs w:val="22"/>
          <w:highlight w:val="green"/>
          <w:vertAlign w:val="superscript"/>
          <w:lang w:val="fr-FR" w:eastAsia="fr-FR"/>
        </w:rPr>
        <w:t>-1</w:t>
      </w:r>
      <w:r>
        <w:rPr>
          <w:rFonts w:eastAsia="TimesNewRoman"/>
          <w:sz w:val="22"/>
          <w:szCs w:val="22"/>
          <w:lang w:val="fr-FR" w:eastAsia="fr-FR"/>
        </w:rPr>
        <w:t xml:space="preserve">        </w:t>
      </w:r>
    </w:p>
    <w:p w:rsidR="00F25539" w:rsidRPr="00F25539" w:rsidRDefault="00F25539" w:rsidP="00F25539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lang w:val="fr-FR"/>
        </w:rPr>
      </w:pPr>
      <w:r w:rsidRPr="00F25539">
        <w:rPr>
          <w:rFonts w:asciiTheme="majorBidi" w:hAnsiTheme="majorBidi" w:cstheme="majorBidi"/>
          <w:sz w:val="22"/>
          <w:szCs w:val="22"/>
          <w:lang w:val="fr-FR" w:bidi="ar-DZ"/>
        </w:rPr>
        <w:t xml:space="preserve"> </w:t>
      </w:r>
      <w:r w:rsidRPr="00F25539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</w:p>
    <w:p w:rsidR="00115E43" w:rsidRDefault="00115E43" w:rsidP="00F25539">
      <w:pPr>
        <w:rPr>
          <w:sz w:val="22"/>
          <w:szCs w:val="22"/>
          <w:lang w:val="fr-FR" w:bidi="ar-DZ"/>
        </w:rPr>
      </w:pPr>
    </w:p>
    <w:p w:rsidR="00115E43" w:rsidRPr="003D1442" w:rsidRDefault="000F478C" w:rsidP="00115E43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788670</wp:posOffset>
                </wp:positionH>
                <wp:positionV relativeFrom="paragraph">
                  <wp:posOffset>203835</wp:posOffset>
                </wp:positionV>
                <wp:extent cx="4396740" cy="297180"/>
                <wp:effectExtent l="13335" t="13970" r="9525" b="12700"/>
                <wp:wrapNone/>
                <wp:docPr id="147" name="Text Box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674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5DE8" w:rsidRPr="00D043FA" w:rsidRDefault="00C85DE8" w:rsidP="00C85DE8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3 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N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3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    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22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,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0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 kcal</w:t>
                            </w:r>
                          </w:p>
                          <w:p w:rsidR="00C85DE8" w:rsidRPr="00D043FA" w:rsidRDefault="00C85DE8" w:rsidP="00C85DE8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0" o:spid="_x0000_s1039" type="#_x0000_t202" style="position:absolute;left:0;text-align:left;margin-left:62.1pt;margin-top:16.05pt;width:346.2pt;height:23.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" fillcolor="white [3212]">
                <v:textbox inset=",1.5mm,,.3mm">
                  <w:txbxContent>
                    <w:p w:rsidR="00C85DE8" w:rsidRPr="00D043FA" w:rsidRDefault="00C85DE8" w:rsidP="00C85DE8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3 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 w:rsidRPr="00D043FA">
                        <w:rPr>
                          <w:rFonts w:asciiTheme="majorBidi" w:eastAsia="TimesNewRoman,Bold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N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3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    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22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,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0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8 kcal</w:t>
                      </w:r>
                    </w:p>
                    <w:p w:rsidR="00C85DE8" w:rsidRPr="00D043FA" w:rsidRDefault="00C85DE8" w:rsidP="00C85DE8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15E43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4- :</w:t>
      </w:r>
      <w:r w:rsidR="00115E43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722EB5" w:rsidRDefault="00C85DE8" w:rsidP="00C85DE8">
      <w:pPr>
        <w:pBdr>
          <w:bottom w:val="single" w:sz="6" w:space="0" w:color="auto"/>
        </w:pBdr>
        <w:rPr>
          <w:sz w:val="22"/>
          <w:szCs w:val="22"/>
          <w:lang w:val="fr-FR" w:eastAsia="fr-FR" w:bidi="ar-DZ"/>
        </w:rPr>
      </w:pPr>
      <w:r>
        <w:rPr>
          <w:rFonts w:hint="cs"/>
          <w:sz w:val="22"/>
          <w:szCs w:val="22"/>
          <w:rtl/>
          <w:lang w:val="fr-FR" w:bidi="ar-DZ"/>
        </w:rPr>
        <w:t>إليك التفاعل التالي:</w:t>
      </w:r>
    </w:p>
    <w:p w:rsidR="00115E43" w:rsidRPr="00722EB5" w:rsidRDefault="00115E43" w:rsidP="00722EB5">
      <w:pPr>
        <w:pBdr>
          <w:bottom w:val="single" w:sz="6" w:space="0" w:color="auto"/>
        </w:pBdr>
        <w:rPr>
          <w:sz w:val="12"/>
          <w:szCs w:val="12"/>
          <w:lang w:val="fr-FR" w:eastAsia="fr-FR" w:bidi="ar-DZ"/>
        </w:rPr>
      </w:pPr>
    </w:p>
    <w:p w:rsidR="00C85DE8" w:rsidRPr="00AD7438" w:rsidRDefault="00C85DE8" w:rsidP="00115E43">
      <w:pPr>
        <w:pBdr>
          <w:bottom w:val="single" w:sz="6" w:space="0" w:color="auto"/>
        </w:pBdr>
        <w:rPr>
          <w:rFonts w:asciiTheme="majorBidi" w:hAnsiTheme="majorBidi" w:cstheme="majorBidi"/>
          <w:noProof/>
          <w:sz w:val="16"/>
          <w:szCs w:val="16"/>
          <w:rtl/>
          <w:lang w:val="fr-FR" w:eastAsia="fr-FR"/>
        </w:rPr>
      </w:pPr>
    </w:p>
    <w:p w:rsidR="00C85DE8" w:rsidRDefault="00C85DE8" w:rsidP="00766D52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1. أحسب بدلالة درجة الحرارة </w:t>
      </w:r>
      <w:r>
        <w:rPr>
          <w:sz w:val="22"/>
          <w:szCs w:val="22"/>
          <w:lang w:val="fr-FR" w:bidi="ar-DZ"/>
        </w:rPr>
        <w:t>T</w:t>
      </w:r>
      <w:r>
        <w:rPr>
          <w:rFonts w:hint="cs"/>
          <w:sz w:val="22"/>
          <w:szCs w:val="22"/>
          <w:rtl/>
          <w:lang w:val="fr-FR" w:bidi="ar-DZ"/>
        </w:rPr>
        <w:t xml:space="preserve"> أنطالبي التفاعل إذا علمت أن السعة الحرارية لكل فرد كيميائي تكون بالعلاقة التالية</w:t>
      </w:r>
      <w:r w:rsidR="00766D52">
        <w:rPr>
          <w:rFonts w:hint="cs"/>
          <w:sz w:val="22"/>
          <w:szCs w:val="22"/>
          <w:rtl/>
          <w:lang w:val="fr-FR" w:bidi="ar-DZ"/>
        </w:rPr>
        <w:t>:</w:t>
      </w:r>
    </w:p>
    <w:p w:rsidR="00766D52" w:rsidRDefault="000F478C" w:rsidP="00115E43">
      <w:pPr>
        <w:pBdr>
          <w:bottom w:val="single" w:sz="6" w:space="0" w:color="auto"/>
        </w:pBdr>
        <w:rPr>
          <w:sz w:val="22"/>
          <w:szCs w:val="22"/>
          <w:lang w:val="fr-FR" w:eastAsia="fr-FR" w:bidi="ar-DZ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-156210</wp:posOffset>
                </wp:positionH>
                <wp:positionV relativeFrom="paragraph">
                  <wp:posOffset>59055</wp:posOffset>
                </wp:positionV>
                <wp:extent cx="2118360" cy="678180"/>
                <wp:effectExtent l="11430" t="6350" r="13335" b="10795"/>
                <wp:wrapNone/>
                <wp:docPr id="146" name="Text Box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8360" cy="678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5DE8" w:rsidRPr="00C85DE8" w:rsidRDefault="00023E64" w:rsidP="00C85DE8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 w:rsidR="00C85DE8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N</w:t>
                            </w:r>
                            <w:r w:rsidR="00C85DE8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 w:rsid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 w:rsid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85 + 0,28.10</w:t>
                            </w:r>
                            <w:r w:rsidR="00C85DE8"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 w:rsid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C85DE8" w:rsidRPr="00C85DE8" w:rsidRDefault="00C85DE8" w:rsidP="00C85DE8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NH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5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72 + 8,96.10</w:t>
                            </w:r>
                            <w:r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C85DE8" w:rsidRPr="00C85DE8" w:rsidRDefault="00C85DE8" w:rsidP="00C85DE8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5 + 0,52.10</w:t>
                            </w:r>
                            <w:r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023E64" w:rsidRPr="00023E64" w:rsidRDefault="00023E64" w:rsidP="00C85DE8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49" o:spid="_x0000_s1040" type="#_x0000_t202" style="position:absolute;left:0;text-align:left;margin-left:-12.3pt;margin-top:4.65pt;width:166.8pt;height:53.4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" fillcolor="white [3212]">
                <v:textbox inset=",1.5mm,,.3mm">
                  <w:txbxContent>
                    <w:p w:rsidR="00C85DE8" w:rsidRPr="00C85DE8" w:rsidRDefault="00023E64" w:rsidP="00C85DE8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 w:rsidR="00C85DE8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N</w:t>
                      </w:r>
                      <w:r w:rsidR="00C85DE8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 w:rsidR="00C85DE8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 w:rsidR="00C85DE8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85 + 0,28.10</w:t>
                      </w:r>
                      <w:r w:rsidR="00C85DE8"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 w:rsidR="00C85DE8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C85DE8" w:rsidRPr="00C85DE8" w:rsidRDefault="00C85DE8" w:rsidP="00C85DE8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NH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5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72 + 8,96.10</w:t>
                      </w:r>
                      <w:r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C85DE8" w:rsidRPr="00C85DE8" w:rsidRDefault="00C85DE8" w:rsidP="00C85DE8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5 + 0,52.10</w:t>
                      </w:r>
                      <w:r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023E64" w:rsidRPr="00023E64" w:rsidRDefault="00023E64" w:rsidP="00C85DE8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15E43" w:rsidRDefault="00023E64" w:rsidP="00023E64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تعطى السعة الحرارية للمركبات التالية:</w:t>
      </w:r>
    </w:p>
    <w:p w:rsidR="00023E64" w:rsidRDefault="00C85DE8" w:rsidP="00023E64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نفرض بأنه لا يوجد تحول للمادة </w:t>
      </w:r>
      <w:r w:rsidR="001E4BD4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خلال مجال الحرارة.</w:t>
      </w:r>
    </w:p>
    <w:p w:rsidR="00023E64" w:rsidRPr="00766D52" w:rsidRDefault="00023E64" w:rsidP="00023E64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16"/>
          <w:szCs w:val="16"/>
          <w:rtl/>
          <w:lang w:val="fr-FR" w:eastAsia="fr-FR" w:bidi="ar-DZ"/>
        </w:rPr>
      </w:pPr>
    </w:p>
    <w:p w:rsidR="00115E43" w:rsidRPr="00766D52" w:rsidRDefault="00115E43" w:rsidP="00766D52">
      <w:pPr>
        <w:pBdr>
          <w:bottom w:val="single" w:sz="6" w:space="0" w:color="auto"/>
        </w:pBdr>
        <w:spacing w:line="276" w:lineRule="auto"/>
        <w:rPr>
          <w:rFonts w:asciiTheme="majorBidi" w:eastAsia="TimesNewRoman" w:hAnsiTheme="majorBidi" w:cstheme="majorBidi"/>
          <w:sz w:val="22"/>
          <w:szCs w:val="22"/>
          <w:lang w:val="fr-FR" w:eastAsia="fr-FR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ΔH</w:t>
      </w:r>
      <w:r w:rsidR="00AD306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°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T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-18,22 –15,36 .10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>-3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T + 8,04.10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 xml:space="preserve">-6 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T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>2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</w:t>
      </w:r>
      <w:r w:rsidR="009D4818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</w:t>
      </w:r>
      <w:r w:rsidR="00766D52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kcal.</w:t>
      </w:r>
      <w:r w:rsidR="002A4CD9" w:rsidRPr="00766D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  <w:r w:rsidRPr="00766D5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    </w:t>
      </w:r>
    </w:p>
    <w:p w:rsidR="00023E64" w:rsidRPr="00023E64" w:rsidRDefault="00023E64" w:rsidP="00115E43">
      <w:pPr>
        <w:pBdr>
          <w:bottom w:val="single" w:sz="6" w:space="0" w:color="auto"/>
        </w:pBdr>
        <w:spacing w:line="276" w:lineRule="auto"/>
        <w:rPr>
          <w:rFonts w:asciiTheme="majorBidi" w:hAnsiTheme="majorBidi" w:cstheme="majorBidi"/>
          <w:sz w:val="16"/>
          <w:szCs w:val="16"/>
          <w:lang w:val="fr-FR" w:bidi="ar-DZ"/>
        </w:rPr>
      </w:pPr>
    </w:p>
    <w:p w:rsidR="00B015B6" w:rsidRPr="00B015B6" w:rsidRDefault="00B015B6" w:rsidP="00115E43">
      <w:pPr>
        <w:rPr>
          <w:b/>
          <w:bCs/>
          <w:sz w:val="16"/>
          <w:szCs w:val="16"/>
          <w:rtl/>
          <w:lang w:val="fr-FR" w:bidi="ar-DZ"/>
        </w:rPr>
      </w:pPr>
    </w:p>
    <w:p w:rsidR="00B015B6" w:rsidRPr="00B015B6" w:rsidRDefault="000F478C" w:rsidP="00B748F8">
      <w:pPr>
        <w:spacing w:line="480" w:lineRule="auto"/>
        <w:rPr>
          <w:sz w:val="22"/>
          <w:szCs w:val="22"/>
          <w:lang w:val="fr-FR" w:bidi="ar-DZ"/>
        </w:rPr>
      </w:pPr>
      <w:r>
        <w:rPr>
          <w:b/>
          <w:bCs/>
          <w:noProof/>
          <w:color w:val="FFFFFF" w:themeColor="background1"/>
          <w:sz w:val="16"/>
          <w:szCs w:val="16"/>
          <w:lang w:val="fr-FR" w:eastAsia="fr-F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331470</wp:posOffset>
                </wp:positionH>
                <wp:positionV relativeFrom="paragraph">
                  <wp:posOffset>201295</wp:posOffset>
                </wp:positionV>
                <wp:extent cx="3108960" cy="480060"/>
                <wp:effectExtent l="7620" t="11430" r="7620" b="13335"/>
                <wp:wrapNone/>
                <wp:docPr id="145" name="Text Box 6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8960" cy="4800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15B6" w:rsidRPr="00B015B6" w:rsidRDefault="00AD7438" w:rsidP="00AD7438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s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+  O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</w:t>
                            </w:r>
                            <w:r w:rsidR="00B015B6" w:rsidRPr="00B015B6">
                              <w:rPr>
                                <w:rFonts w:asciiTheme="majorBidi" w:eastAsia="TimesNewRoman,Bold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→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O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    </w:t>
                            </w:r>
                            <w:r w:rsidR="00B015B6" w:rsidRPr="00B015B6">
                              <w:rPr>
                                <w:rFonts w:asciiTheme="majorBidi" w:eastAsia="TimesNewRoman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Δ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H°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98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K 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= -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70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96 </w:t>
                            </w:r>
                            <w:r w:rsidR="00B015B6"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kcal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/mol</w:t>
                            </w:r>
                          </w:p>
                          <w:p w:rsidR="00AD7438" w:rsidRPr="00B015B6" w:rsidRDefault="00AD7438" w:rsidP="00AD7438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s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+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3/2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O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</w:t>
                            </w:r>
                            <w:r w:rsidRPr="00B015B6">
                              <w:rPr>
                                <w:rFonts w:asciiTheme="majorBidi" w:eastAsia="TimesNewRoman,Bold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→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3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 w:rsidRPr="00B015B6">
                              <w:rPr>
                                <w:rFonts w:asciiTheme="majorBidi" w:eastAsia="TimesNewRoman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Δ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H°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298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K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= -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94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48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kcal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/mol</w:t>
                            </w:r>
                          </w:p>
                          <w:p w:rsidR="00B015B6" w:rsidRPr="00B015B6" w:rsidRDefault="00B015B6" w:rsidP="00B015B6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</w:pPr>
                          </w:p>
                          <w:p w:rsidR="00B015B6" w:rsidRPr="00B015B6" w:rsidRDefault="00B015B6" w:rsidP="00B015B6">
                            <w:pPr>
                              <w:spacing w:line="360" w:lineRule="auto"/>
                              <w:jc w:val="right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2" o:spid="_x0000_s1041" type="#_x0000_t202" style="position:absolute;left:0;text-align:left;margin-left:-26.1pt;margin-top:15.85pt;width:244.8pt;height:37.8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" fillcolor="white [3212]">
                <v:textbox inset=",1.5mm,,.3mm">
                  <w:txbxContent>
                    <w:p w:rsidR="00B015B6" w:rsidRPr="00B015B6" w:rsidRDefault="00AD7438" w:rsidP="00AD7438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s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)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+  O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g)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</w:t>
                      </w:r>
                      <w:r w:rsidR="00B015B6" w:rsidRPr="00B015B6">
                        <w:rPr>
                          <w:rFonts w:asciiTheme="majorBidi" w:eastAsia="TimesNewRoman,Bold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→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O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g)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    </w:t>
                      </w:r>
                      <w:r w:rsidR="00B015B6" w:rsidRPr="00B015B6">
                        <w:rPr>
                          <w:rFonts w:asciiTheme="majorBidi" w:eastAsia="TimesNewRoman" w:hAnsiTheme="majorBidi" w:cstheme="majorBidi"/>
                          <w:sz w:val="20"/>
                          <w:szCs w:val="20"/>
                          <w:lang w:val="fr-FR" w:eastAsia="fr-FR"/>
                        </w:rPr>
                        <w:t>Δ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H°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98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K 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= -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70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96 </w:t>
                      </w:r>
                      <w:r w:rsidR="00B015B6"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kcal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/mol</w:t>
                      </w:r>
                    </w:p>
                    <w:p w:rsidR="00AD7438" w:rsidRPr="00B015B6" w:rsidRDefault="00AD7438" w:rsidP="00AD7438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s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)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+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3/2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O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g)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</w:t>
                      </w:r>
                      <w:r w:rsidRPr="00B015B6">
                        <w:rPr>
                          <w:rFonts w:asciiTheme="majorBidi" w:eastAsia="TimesNewRoman,Bold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→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3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(g)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 w:rsidRPr="00B015B6">
                        <w:rPr>
                          <w:rFonts w:asciiTheme="majorBidi" w:eastAsia="TimesNewRoman" w:hAnsiTheme="majorBidi" w:cstheme="majorBidi"/>
                          <w:sz w:val="20"/>
                          <w:szCs w:val="20"/>
                          <w:lang w:val="fr-FR" w:eastAsia="fr-FR"/>
                        </w:rPr>
                        <w:t>Δ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H°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298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K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= -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94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48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kcal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/mol</w:t>
                      </w:r>
                    </w:p>
                    <w:p w:rsidR="00B015B6" w:rsidRPr="00B015B6" w:rsidRDefault="00B015B6" w:rsidP="00B015B6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</w:pPr>
                    </w:p>
                    <w:p w:rsidR="00B015B6" w:rsidRPr="00B015B6" w:rsidRDefault="00B015B6" w:rsidP="00B015B6">
                      <w:pPr>
                        <w:spacing w:line="360" w:lineRule="auto"/>
                        <w:jc w:val="right"/>
                        <w:rPr>
                          <w:rFonts w:asciiTheme="majorBidi" w:hAnsiTheme="majorBidi" w:cstheme="majorBidi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FFFFFF" w:themeColor="background1"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623310</wp:posOffset>
                </wp:positionH>
                <wp:positionV relativeFrom="paragraph">
                  <wp:posOffset>325755</wp:posOffset>
                </wp:positionV>
                <wp:extent cx="1592580" cy="243840"/>
                <wp:effectExtent l="9525" t="12065" r="7620" b="10795"/>
                <wp:wrapNone/>
                <wp:docPr id="144" name="Text Box 6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2580" cy="2438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015B6" w:rsidRPr="00AD3069" w:rsidRDefault="00B015B6" w:rsidP="00AD7438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</w:pP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+ 1/2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→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3(g)</w:t>
                            </w:r>
                            <w:r w:rsidRPr="00AD3069">
                              <w:rPr>
                                <w:rFonts w:asciiTheme="majorBidi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         </w:t>
                            </w:r>
                          </w:p>
                          <w:p w:rsidR="00B015B6" w:rsidRPr="00AD3069" w:rsidRDefault="00B015B6" w:rsidP="00B015B6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32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1" o:spid="_x0000_s1042" type="#_x0000_t202" style="position:absolute;left:0;text-align:left;margin-left:285.3pt;margin-top:25.65pt;width:125.4pt;height:19.2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" fillcolor="white [3212]">
                <v:textbox inset=",1.2mm,,.3mm">
                  <w:txbxContent>
                    <w:p w:rsidR="00B015B6" w:rsidRPr="00AD3069" w:rsidRDefault="00B015B6" w:rsidP="00AD7438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0"/>
                          <w:szCs w:val="20"/>
                          <w:lang w:val="fr-FR" w:eastAsia="fr-FR"/>
                        </w:rPr>
                      </w:pP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O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+ 1/2O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0"/>
                          <w:szCs w:val="20"/>
                          <w:lang w:val="fr-FR" w:eastAsia="fr-FR"/>
                        </w:rPr>
                        <w:t>→</w:t>
                      </w:r>
                      <w:r w:rsidRPr="00AD3069">
                        <w:rPr>
                          <w:rFonts w:asciiTheme="majorBidi" w:eastAsia="TimesNewRoman,Bold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O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3(g)</w:t>
                      </w:r>
                      <w:r w:rsidRPr="00AD3069">
                        <w:rPr>
                          <w:rFonts w:asciiTheme="majorBidi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         </w:t>
                      </w:r>
                    </w:p>
                    <w:p w:rsidR="00B015B6" w:rsidRPr="00AD3069" w:rsidRDefault="00B015B6" w:rsidP="00B015B6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015B6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5- :</w:t>
      </w:r>
      <w:r w:rsidR="00B015B6">
        <w:rPr>
          <w:rFonts w:hint="cs"/>
          <w:b/>
          <w:bCs/>
          <w:rtl/>
          <w:lang w:val="fr-FR" w:bidi="ar-DZ"/>
        </w:rPr>
        <w:t xml:space="preserve">            </w:t>
      </w:r>
      <w:r w:rsidR="00B015B6" w:rsidRPr="00B015B6">
        <w:rPr>
          <w:rFonts w:hint="cs"/>
          <w:sz w:val="22"/>
          <w:szCs w:val="22"/>
          <w:rtl/>
          <w:lang w:val="fr-FR" w:bidi="ar-DZ"/>
        </w:rPr>
        <w:t xml:space="preserve"> </w:t>
      </w:r>
      <w:r w:rsidR="00B015B6">
        <w:rPr>
          <w:rFonts w:hint="cs"/>
          <w:sz w:val="22"/>
          <w:szCs w:val="22"/>
          <w:rtl/>
          <w:lang w:val="fr-FR" w:bidi="ar-DZ"/>
        </w:rPr>
        <w:t>الجزئين 1 و 2 مستقلين عن بعضهما البعض</w:t>
      </w:r>
    </w:p>
    <w:p w:rsidR="00AD7438" w:rsidRDefault="00B015B6" w:rsidP="008F0300">
      <w:pPr>
        <w:pStyle w:val="Paragraphedeliste"/>
        <w:numPr>
          <w:ilvl w:val="0"/>
          <w:numId w:val="4"/>
        </w:numPr>
        <w:spacing w:line="360" w:lineRule="auto"/>
        <w:ind w:left="207" w:hanging="284"/>
        <w:rPr>
          <w:sz w:val="22"/>
          <w:szCs w:val="22"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لنعتبرالتفاعل التالي:                                                </w:t>
      </w:r>
      <w:r w:rsidR="00AD7438">
        <w:rPr>
          <w:rFonts w:hint="cs"/>
          <w:sz w:val="22"/>
          <w:szCs w:val="22"/>
          <w:rtl/>
          <w:lang w:val="fr-FR" w:bidi="ar-DZ"/>
        </w:rPr>
        <w:t xml:space="preserve">  - </w:t>
      </w:r>
      <w:r>
        <w:rPr>
          <w:rFonts w:hint="cs"/>
          <w:sz w:val="22"/>
          <w:szCs w:val="22"/>
          <w:rtl/>
          <w:lang w:val="fr-FR" w:bidi="ar-DZ"/>
        </w:rPr>
        <w:t xml:space="preserve"> </w:t>
      </w:r>
      <w:r w:rsidR="00AD7438" w:rsidRPr="00AD7438">
        <w:rPr>
          <w:rFonts w:hint="cs"/>
          <w:sz w:val="22"/>
          <w:szCs w:val="22"/>
          <w:rtl/>
          <w:lang w:val="fr-FR" w:bidi="ar-DZ"/>
        </w:rPr>
        <w:t>إذا علمت أن:</w:t>
      </w:r>
      <w:r>
        <w:rPr>
          <w:rFonts w:hint="cs"/>
          <w:sz w:val="22"/>
          <w:szCs w:val="22"/>
          <w:rtl/>
          <w:lang w:val="fr-FR" w:bidi="ar-DZ"/>
        </w:rPr>
        <w:t xml:space="preserve">      </w:t>
      </w:r>
    </w:p>
    <w:p w:rsidR="00B015B6" w:rsidRPr="006E35AB" w:rsidRDefault="00B015B6" w:rsidP="00AD7438">
      <w:pPr>
        <w:spacing w:line="360" w:lineRule="auto"/>
        <w:rPr>
          <w:sz w:val="22"/>
          <w:szCs w:val="22"/>
          <w:lang w:val="fr-FR" w:bidi="ar-DZ"/>
        </w:rPr>
      </w:pPr>
    </w:p>
    <w:p w:rsidR="00B015B6" w:rsidRPr="006E35AB" w:rsidRDefault="00AD7438" w:rsidP="008F0300">
      <w:pPr>
        <w:pStyle w:val="Paragraphedeliste"/>
        <w:numPr>
          <w:ilvl w:val="0"/>
          <w:numId w:val="5"/>
        </w:numPr>
        <w:spacing w:line="276" w:lineRule="auto"/>
        <w:rPr>
          <w:sz w:val="22"/>
          <w:szCs w:val="22"/>
          <w:lang w:val="fr-FR" w:bidi="ar-DZ"/>
        </w:rPr>
      </w:pPr>
      <w:r w:rsidRPr="006E35AB">
        <w:rPr>
          <w:rFonts w:hint="cs"/>
          <w:sz w:val="22"/>
          <w:szCs w:val="22"/>
          <w:rtl/>
          <w:lang w:val="fr-FR" w:bidi="ar-DZ"/>
        </w:rPr>
        <w:t>أرسم المخطط الموافق للتفاعل السابق</w:t>
      </w:r>
      <w:r w:rsidR="00AD3069">
        <w:rPr>
          <w:sz w:val="22"/>
          <w:szCs w:val="22"/>
          <w:lang w:val="fr-FR" w:bidi="ar-DZ"/>
        </w:rPr>
        <w:t xml:space="preserve"> </w:t>
      </w:r>
      <w:r w:rsidRPr="006E35AB">
        <w:rPr>
          <w:rFonts w:hint="cs"/>
          <w:sz w:val="22"/>
          <w:szCs w:val="22"/>
          <w:rtl/>
          <w:lang w:val="fr-FR" w:bidi="ar-DZ"/>
        </w:rPr>
        <w:t xml:space="preserve">مع توضيح الحالة الابتدائية و الحالة النهائية. </w:t>
      </w:r>
    </w:p>
    <w:p w:rsidR="00AD7438" w:rsidRPr="006E35AB" w:rsidRDefault="00AD7438" w:rsidP="008F0300">
      <w:pPr>
        <w:pStyle w:val="Paragraphedeliste"/>
        <w:numPr>
          <w:ilvl w:val="0"/>
          <w:numId w:val="5"/>
        </w:numPr>
        <w:spacing w:line="276" w:lineRule="auto"/>
        <w:rPr>
          <w:sz w:val="22"/>
          <w:szCs w:val="22"/>
          <w:lang w:val="fr-FR" w:bidi="ar-DZ"/>
        </w:rPr>
      </w:pPr>
      <w:r w:rsidRPr="006E35AB">
        <w:rPr>
          <w:rFonts w:hint="cs"/>
          <w:sz w:val="22"/>
          <w:szCs w:val="22"/>
          <w:rtl/>
          <w:lang w:val="fr-FR" w:bidi="ar-DZ"/>
        </w:rPr>
        <w:t xml:space="preserve">أحسب </w:t>
      </w:r>
      <w:r w:rsidRPr="006E35AB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6E35AB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 w:rsidR="00AD3069" w:rsidRPr="00AD3069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r</w:t>
      </w:r>
      <w:r w:rsidRPr="006E35AB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298K </w:t>
      </w:r>
      <w:r w:rsidRPr="006E35AB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6E35AB">
        <w:rPr>
          <w:rFonts w:asciiTheme="majorBidi" w:hAnsiTheme="majorBidi" w:cstheme="majorBidi" w:hint="cs"/>
          <w:sz w:val="22"/>
          <w:szCs w:val="22"/>
          <w:rtl/>
          <w:lang w:val="fr-FR" w:eastAsia="fr-FR"/>
        </w:rPr>
        <w:t xml:space="preserve"> للتفاعل السابق</w:t>
      </w:r>
    </w:p>
    <w:p w:rsidR="00AD7438" w:rsidRPr="006E35AB" w:rsidRDefault="000F478C" w:rsidP="00B748F8">
      <w:pPr>
        <w:spacing w:line="276" w:lineRule="auto"/>
        <w:rPr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33350</wp:posOffset>
                </wp:positionH>
                <wp:positionV relativeFrom="paragraph">
                  <wp:posOffset>119380</wp:posOffset>
                </wp:positionV>
                <wp:extent cx="2339340" cy="243840"/>
                <wp:effectExtent l="5715" t="7620" r="7620" b="5715"/>
                <wp:wrapNone/>
                <wp:docPr id="143" name="Text Box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39340" cy="2438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3069" w:rsidRPr="00AD3069" w:rsidRDefault="00AD3069" w:rsidP="00AD3069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</w:pPr>
                            <w:r w:rsidRPr="006E35AB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CaCO</w:t>
                            </w:r>
                            <w:r w:rsidRPr="006E35AB"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S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→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   </w:t>
                            </w:r>
                            <w:r w:rsidRPr="006E35AB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Ca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S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+ </w:t>
                            </w:r>
                            <w:r w:rsidRPr="00AD3069">
                              <w:rPr>
                                <w:rFonts w:asciiTheme="majorBidi" w:hAnsiTheme="majorBidi" w:cstheme="majorBidi" w:hint="cs"/>
                                <w:sz w:val="20"/>
                                <w:szCs w:val="20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6E35AB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CO</w:t>
                            </w:r>
                            <w:r w:rsidRPr="006E35AB"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</w:p>
                          <w:p w:rsidR="00AD3069" w:rsidRPr="00AD3069" w:rsidRDefault="00AD3069" w:rsidP="00AD3069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32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9" o:spid="_x0000_s1043" type="#_x0000_t202" style="position:absolute;left:0;text-align:left;margin-left:10.5pt;margin-top:9.4pt;width:184.2pt;height:19.2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" fillcolor="white [3212]">
                <v:textbox inset=",1.2mm,,.3mm">
                  <w:txbxContent>
                    <w:p w:rsidR="00AD3069" w:rsidRPr="00AD3069" w:rsidRDefault="00AD3069" w:rsidP="00AD3069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0"/>
                          <w:szCs w:val="20"/>
                          <w:lang w:val="fr-FR" w:eastAsia="fr-FR"/>
                        </w:rPr>
                      </w:pPr>
                      <w:r w:rsidRPr="006E35AB">
                        <w:rPr>
                          <w:sz w:val="22"/>
                          <w:szCs w:val="22"/>
                          <w:lang w:val="fr-FR" w:bidi="ar-DZ"/>
                        </w:rPr>
                        <w:t>CaCO</w:t>
                      </w:r>
                      <w:r w:rsidRPr="006E35AB"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3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S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)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0"/>
                          <w:szCs w:val="20"/>
                          <w:lang w:val="fr-FR" w:eastAsia="fr-FR"/>
                        </w:rPr>
                        <w:t>→</w:t>
                      </w:r>
                      <w:r w:rsidRPr="00AD3069">
                        <w:rPr>
                          <w:rFonts w:asciiTheme="majorBidi" w:eastAsia="TimesNewRoman,Bold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eastAsia="TimesNewRoman,Bold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   </w:t>
                      </w:r>
                      <w:r w:rsidRPr="006E35AB">
                        <w:rPr>
                          <w:sz w:val="22"/>
                          <w:szCs w:val="22"/>
                          <w:lang w:val="fr-FR" w:bidi="ar-DZ"/>
                        </w:rPr>
                        <w:t>CaO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S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+ </w:t>
                      </w:r>
                      <w:r w:rsidRPr="00AD3069">
                        <w:rPr>
                          <w:rFonts w:asciiTheme="majorBidi" w:hAnsiTheme="majorBidi" w:cstheme="majorBidi" w:hint="cs"/>
                          <w:sz w:val="20"/>
                          <w:szCs w:val="20"/>
                          <w:rtl/>
                          <w:lang w:val="fr-FR" w:eastAsia="fr-FR"/>
                        </w:rPr>
                        <w:t xml:space="preserve"> </w:t>
                      </w:r>
                      <w:r w:rsidRPr="006E35AB">
                        <w:rPr>
                          <w:sz w:val="22"/>
                          <w:szCs w:val="22"/>
                          <w:lang w:val="fr-FR" w:bidi="ar-DZ"/>
                        </w:rPr>
                        <w:t>CO</w:t>
                      </w:r>
                      <w:r w:rsidRPr="006E35AB"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(g)</w:t>
                      </w:r>
                    </w:p>
                    <w:p w:rsidR="00AD3069" w:rsidRPr="00AD3069" w:rsidRDefault="00AD3069" w:rsidP="00AD3069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748F8" w:rsidRPr="006E35AB" w:rsidRDefault="00AD7438" w:rsidP="008F0300">
      <w:pPr>
        <w:pStyle w:val="Paragraphedeliste"/>
        <w:numPr>
          <w:ilvl w:val="0"/>
          <w:numId w:val="4"/>
        </w:numPr>
        <w:spacing w:line="276" w:lineRule="auto"/>
        <w:rPr>
          <w:sz w:val="22"/>
          <w:szCs w:val="22"/>
          <w:lang w:val="fr-FR" w:bidi="ar-DZ"/>
        </w:rPr>
      </w:pPr>
      <w:r w:rsidRPr="006E35AB">
        <w:rPr>
          <w:rFonts w:hint="cs"/>
          <w:sz w:val="22"/>
          <w:szCs w:val="22"/>
          <w:rtl/>
          <w:lang w:val="fr-FR" w:bidi="ar-DZ"/>
        </w:rPr>
        <w:t xml:space="preserve">أحسب تغير الطاقة الداخلية لتفكك </w:t>
      </w:r>
      <w:r w:rsidR="00B748F8" w:rsidRPr="006E35AB">
        <w:rPr>
          <w:rFonts w:hint="cs"/>
          <w:sz w:val="22"/>
          <w:szCs w:val="22"/>
          <w:rtl/>
          <w:lang w:val="fr-FR" w:bidi="ar-DZ"/>
        </w:rPr>
        <w:t xml:space="preserve"> </w:t>
      </w:r>
      <w:r w:rsidR="00B748F8" w:rsidRPr="006E35AB">
        <w:rPr>
          <w:sz w:val="22"/>
          <w:szCs w:val="22"/>
          <w:lang w:val="fr-FR" w:bidi="ar-DZ"/>
        </w:rPr>
        <w:t>1 mol</w:t>
      </w:r>
      <w:r w:rsidR="00B748F8" w:rsidRPr="006E35AB">
        <w:rPr>
          <w:rFonts w:hint="cs"/>
          <w:sz w:val="22"/>
          <w:szCs w:val="22"/>
          <w:rtl/>
          <w:lang w:val="fr-FR" w:bidi="ar-DZ"/>
        </w:rPr>
        <w:t xml:space="preserve"> من كربونات الكالسيوم عند </w:t>
      </w:r>
      <w:r w:rsidR="00B748F8" w:rsidRPr="006E35AB">
        <w:rPr>
          <w:sz w:val="22"/>
          <w:szCs w:val="22"/>
          <w:lang w:val="fr-FR" w:bidi="ar-DZ"/>
        </w:rPr>
        <w:t xml:space="preserve">0°C </w:t>
      </w:r>
      <w:r w:rsidR="00B748F8" w:rsidRPr="006E35AB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6E35AB" w:rsidRPr="006E35AB" w:rsidRDefault="00B748F8" w:rsidP="006E35AB">
      <w:pPr>
        <w:pStyle w:val="Paragraphedeliste"/>
        <w:spacing w:line="276" w:lineRule="auto"/>
        <w:ind w:left="360"/>
        <w:rPr>
          <w:sz w:val="22"/>
          <w:szCs w:val="22"/>
          <w:lang w:val="fr-FR" w:bidi="ar-DZ"/>
        </w:rPr>
      </w:pPr>
      <w:r w:rsidRPr="006E35AB">
        <w:rPr>
          <w:rFonts w:hint="cs"/>
          <w:sz w:val="22"/>
          <w:szCs w:val="22"/>
          <w:rtl/>
          <w:lang w:val="fr-FR" w:bidi="ar-DZ"/>
        </w:rPr>
        <w:t>يعطى جدول أنطالبيات تشكل المركبات التالية:</w:t>
      </w:r>
      <w:r w:rsidR="00AD7438" w:rsidRPr="006E35AB">
        <w:rPr>
          <w:rFonts w:hint="cs"/>
          <w:sz w:val="22"/>
          <w:szCs w:val="22"/>
          <w:rtl/>
          <w:lang w:val="fr-FR" w:bidi="ar-DZ"/>
        </w:rPr>
        <w:t xml:space="preserve"> </w:t>
      </w:r>
    </w:p>
    <w:tbl>
      <w:tblPr>
        <w:tblStyle w:val="Grilledutableau"/>
        <w:tblpPr w:leftFromText="141" w:rightFromText="141" w:vertAnchor="text" w:horzAnchor="margin" w:tblpY="73"/>
        <w:bidiVisual/>
        <w:tblW w:w="0" w:type="auto"/>
        <w:tblLook w:val="04A0" w:firstRow="1" w:lastRow="0" w:firstColumn="1" w:lastColumn="0" w:noHBand="0" w:noVBand="1"/>
      </w:tblPr>
      <w:tblGrid>
        <w:gridCol w:w="2469"/>
        <w:gridCol w:w="2469"/>
        <w:gridCol w:w="2470"/>
        <w:gridCol w:w="2470"/>
      </w:tblGrid>
      <w:tr w:rsidR="006E35AB" w:rsidRPr="006E35AB" w:rsidTr="00AF0668">
        <w:trPr>
          <w:trHeight w:val="297"/>
        </w:trPr>
        <w:tc>
          <w:tcPr>
            <w:tcW w:w="2469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>CaO</w:t>
            </w:r>
          </w:p>
        </w:tc>
        <w:tc>
          <w:tcPr>
            <w:tcW w:w="2469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>CO</w:t>
            </w:r>
            <w:r w:rsidRPr="006E35AB">
              <w:rPr>
                <w:sz w:val="22"/>
                <w:szCs w:val="22"/>
                <w:vertAlign w:val="subscript"/>
                <w:lang w:val="fr-FR" w:bidi="ar-DZ"/>
              </w:rPr>
              <w:t>2</w:t>
            </w:r>
          </w:p>
        </w:tc>
        <w:tc>
          <w:tcPr>
            <w:tcW w:w="2470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>CaCO</w:t>
            </w:r>
            <w:r w:rsidRPr="006E35AB">
              <w:rPr>
                <w:sz w:val="22"/>
                <w:szCs w:val="22"/>
                <w:vertAlign w:val="subscript"/>
                <w:lang w:val="fr-FR" w:bidi="ar-DZ"/>
              </w:rPr>
              <w:t>3</w:t>
            </w:r>
          </w:p>
        </w:tc>
        <w:tc>
          <w:tcPr>
            <w:tcW w:w="2470" w:type="dxa"/>
            <w:vAlign w:val="center"/>
          </w:tcPr>
          <w:p w:rsidR="006E35AB" w:rsidRPr="006E35AB" w:rsidRDefault="006E35AB" w:rsidP="00AD3069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rFonts w:hint="cs"/>
                <w:sz w:val="22"/>
                <w:szCs w:val="22"/>
                <w:rtl/>
                <w:lang w:val="fr-FR" w:bidi="ar-DZ"/>
              </w:rPr>
              <w:t xml:space="preserve">المركب </w:t>
            </w:r>
          </w:p>
        </w:tc>
      </w:tr>
      <w:tr w:rsidR="006E35AB" w:rsidRPr="006E35AB" w:rsidTr="00AF0668">
        <w:trPr>
          <w:trHeight w:val="312"/>
        </w:trPr>
        <w:tc>
          <w:tcPr>
            <w:tcW w:w="2469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>- 152</w:t>
            </w:r>
          </w:p>
        </w:tc>
        <w:tc>
          <w:tcPr>
            <w:tcW w:w="2469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>- 94,3</w:t>
            </w:r>
          </w:p>
        </w:tc>
        <w:tc>
          <w:tcPr>
            <w:tcW w:w="2470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sz w:val="22"/>
                <w:szCs w:val="22"/>
                <w:lang w:val="fr-FR" w:bidi="ar-DZ"/>
              </w:rPr>
              <w:t xml:space="preserve"> - 270</w:t>
            </w:r>
          </w:p>
        </w:tc>
        <w:tc>
          <w:tcPr>
            <w:tcW w:w="2470" w:type="dxa"/>
            <w:vAlign w:val="center"/>
          </w:tcPr>
          <w:p w:rsidR="006E35AB" w:rsidRPr="006E35AB" w:rsidRDefault="006E35AB" w:rsidP="006E35AB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6E35AB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Δ</w:t>
            </w:r>
            <w:r w:rsidRPr="006E35AB">
              <w:rPr>
                <w:rFonts w:asciiTheme="majorBidi" w:hAnsiTheme="majorBidi" w:cstheme="majorBidi"/>
                <w:sz w:val="22"/>
                <w:szCs w:val="22"/>
                <w:lang w:val="fr-FR" w:eastAsia="fr-FR"/>
              </w:rPr>
              <w:t>H°</w:t>
            </w:r>
            <w:r w:rsidRPr="006E35AB">
              <w:rPr>
                <w:rFonts w:asciiTheme="majorBidi" w:hAnsiTheme="majorBidi" w:cstheme="majorBidi"/>
                <w:i/>
                <w:iCs/>
                <w:sz w:val="22"/>
                <w:szCs w:val="22"/>
                <w:vertAlign w:val="subscript"/>
                <w:lang w:val="fr-FR" w:eastAsia="fr-FR"/>
              </w:rPr>
              <w:t>f</w:t>
            </w:r>
            <w:r w:rsidRPr="006E35AB">
              <w:rPr>
                <w:rFonts w:asciiTheme="majorBidi" w:hAnsiTheme="majorBidi" w:cstheme="majorBidi"/>
                <w:sz w:val="22"/>
                <w:szCs w:val="22"/>
                <w:lang w:val="fr-FR" w:eastAsia="fr-FR"/>
              </w:rPr>
              <w:t xml:space="preserve"> (Kcal)</w:t>
            </w:r>
          </w:p>
        </w:tc>
      </w:tr>
    </w:tbl>
    <w:p w:rsidR="006E35AB" w:rsidRPr="006E35AB" w:rsidRDefault="006E35AB" w:rsidP="006E35AB">
      <w:pPr>
        <w:rPr>
          <w:sz w:val="16"/>
          <w:szCs w:val="16"/>
          <w:lang w:val="fr-FR" w:bidi="ar-DZ"/>
        </w:rPr>
      </w:pPr>
    </w:p>
    <w:p w:rsidR="006E35AB" w:rsidRPr="006E35AB" w:rsidRDefault="006E35AB" w:rsidP="006E35AB">
      <w:pPr>
        <w:rPr>
          <w:sz w:val="22"/>
          <w:szCs w:val="22"/>
          <w:lang w:val="fr-FR" w:bidi="ar-DZ"/>
        </w:rPr>
      </w:pPr>
      <w:r w:rsidRPr="006E35AB">
        <w:rPr>
          <w:rFonts w:hint="cs"/>
          <w:sz w:val="22"/>
          <w:szCs w:val="22"/>
          <w:rtl/>
          <w:lang w:val="fr-FR" w:bidi="ar-DZ"/>
        </w:rPr>
        <w:t xml:space="preserve">ثابت الغازات المثالية:   </w:t>
      </w:r>
      <w:r>
        <w:rPr>
          <w:rFonts w:hint="cs"/>
          <w:sz w:val="22"/>
          <w:szCs w:val="22"/>
          <w:rtl/>
          <w:lang w:val="fr-FR" w:bidi="ar-DZ"/>
        </w:rPr>
        <w:t xml:space="preserve">  </w:t>
      </w:r>
      <w:r>
        <w:rPr>
          <w:sz w:val="22"/>
          <w:szCs w:val="22"/>
          <w:lang w:val="fr-FR" w:bidi="ar-DZ"/>
        </w:rPr>
        <w:t>R = 2 cal/mol</w:t>
      </w:r>
    </w:p>
    <w:p w:rsidR="00AD7438" w:rsidRDefault="00AD7438" w:rsidP="006E35AB">
      <w:pPr>
        <w:rPr>
          <w:lang w:val="fr-FR" w:bidi="ar-DZ"/>
        </w:rPr>
      </w:pPr>
    </w:p>
    <w:p w:rsidR="006E35AB" w:rsidRDefault="006E35AB" w:rsidP="006C3C89">
      <w:pPr>
        <w:rPr>
          <w:rFonts w:asciiTheme="majorBidi" w:eastAsia="TimesNewRoman" w:hAnsiTheme="majorBidi" w:cstheme="majorBidi"/>
          <w:sz w:val="22"/>
          <w:szCs w:val="22"/>
          <w:lang w:val="fr-FR" w:eastAsia="fr-FR"/>
        </w:rPr>
      </w:pPr>
      <w:r w:rsidRPr="00760D83">
        <w:rPr>
          <w:rFonts w:hint="cs"/>
          <w:b/>
          <w:bCs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highlight w:val="green"/>
          <w:rtl/>
          <w:lang w:val="fr-FR" w:bidi="ar-DZ"/>
        </w:rPr>
        <w:t>:</w:t>
      </w:r>
      <w:r w:rsidRPr="00760D83">
        <w:rPr>
          <w:rFonts w:hint="cs"/>
          <w:highlight w:val="green"/>
          <w:rtl/>
          <w:lang w:val="fr-FR" w:bidi="ar-DZ"/>
        </w:rPr>
        <w:t xml:space="preserve">   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>°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298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-23,52 Kcal/mol    ;    </w:t>
      </w:r>
      <w:r w:rsidR="007A000F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U</w:t>
      </w:r>
      <w:r w:rsidR="007A000F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-23,</w:t>
      </w:r>
      <w:r w:rsidR="006C3C89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15</w:t>
      </w:r>
      <w:r w:rsidR="007A000F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Kcal</w:t>
      </w:r>
      <w:r w:rsidR="007A000F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   </w:t>
      </w:r>
    </w:p>
    <w:p w:rsidR="009A54E7" w:rsidRPr="003D1442" w:rsidRDefault="000F478C" w:rsidP="009A54E7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-156210</wp:posOffset>
                </wp:positionH>
                <wp:positionV relativeFrom="paragraph">
                  <wp:posOffset>205740</wp:posOffset>
                </wp:positionV>
                <wp:extent cx="4587240" cy="297180"/>
                <wp:effectExtent l="11430" t="5715" r="11430" b="11430"/>
                <wp:wrapNone/>
                <wp:docPr id="142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724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4E7" w:rsidRPr="00AD3069" w:rsidRDefault="00097472" w:rsidP="00097472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4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3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2(g)      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C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l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</w:t>
                            </w:r>
                            <w:r w:rsidR="009A54E7"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="009A54E7"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="009A54E7"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="009A54E7"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-1387</w:t>
                            </w:r>
                            <w:r w:rsidR="009A54E7"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,8 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kJ/mol</w:t>
                            </w:r>
                          </w:p>
                          <w:p w:rsidR="009A54E7" w:rsidRPr="00AD3069" w:rsidRDefault="009A54E7" w:rsidP="009A54E7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5" o:spid="_x0000_s1044" type="#_x0000_t202" style="position:absolute;left:0;text-align:left;margin-left:-12.3pt;margin-top:16.2pt;width:361.2pt;height:23.4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" fillcolor="white [3212]">
                <v:textbox inset=",1.5mm,,.3mm">
                  <w:txbxContent>
                    <w:p w:rsidR="009A54E7" w:rsidRPr="00AD3069" w:rsidRDefault="00097472" w:rsidP="00097472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4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3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2(g)      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C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l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</w:t>
                      </w:r>
                      <w:r w:rsidR="009A54E7"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="009A54E7"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="009A54E7"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="009A54E7"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-1387</w:t>
                      </w:r>
                      <w:r w:rsidR="009A54E7"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,8 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kJ/mol</w:t>
                      </w:r>
                    </w:p>
                    <w:p w:rsidR="009A54E7" w:rsidRPr="00AD3069" w:rsidRDefault="009A54E7" w:rsidP="009A54E7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A54E7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6- :</w:t>
      </w:r>
      <w:r w:rsidR="009A54E7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9A54E7" w:rsidRDefault="00097472" w:rsidP="009A54E7">
      <w:pPr>
        <w:pBdr>
          <w:bottom w:val="single" w:sz="6" w:space="0" w:color="auto"/>
        </w:pBdr>
        <w:rPr>
          <w:sz w:val="22"/>
          <w:szCs w:val="22"/>
          <w:lang w:val="fr-FR" w:eastAsia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ليكن تفاعل احتراق الايثيلين </w:t>
      </w:r>
      <w:r w:rsidR="009A54E7">
        <w:rPr>
          <w:rFonts w:hint="cs"/>
          <w:sz w:val="22"/>
          <w:szCs w:val="22"/>
          <w:rtl/>
          <w:lang w:val="fr-FR" w:bidi="ar-DZ"/>
        </w:rPr>
        <w:t>:</w:t>
      </w:r>
    </w:p>
    <w:p w:rsidR="009A54E7" w:rsidRPr="00722EB5" w:rsidRDefault="009A54E7" w:rsidP="009A54E7">
      <w:pPr>
        <w:pBdr>
          <w:bottom w:val="single" w:sz="6" w:space="0" w:color="auto"/>
        </w:pBdr>
        <w:rPr>
          <w:sz w:val="12"/>
          <w:szCs w:val="12"/>
          <w:lang w:val="fr-FR" w:eastAsia="fr-FR" w:bidi="ar-DZ"/>
        </w:rPr>
      </w:pPr>
    </w:p>
    <w:p w:rsidR="009A54E7" w:rsidRPr="00AD7438" w:rsidRDefault="000F478C" w:rsidP="009A54E7">
      <w:pPr>
        <w:pBdr>
          <w:bottom w:val="single" w:sz="6" w:space="0" w:color="auto"/>
        </w:pBdr>
        <w:rPr>
          <w:rFonts w:asciiTheme="majorBidi" w:hAnsiTheme="majorBidi" w:cstheme="majorBidi"/>
          <w:noProof/>
          <w:sz w:val="16"/>
          <w:szCs w:val="16"/>
          <w:rtl/>
          <w:lang w:val="fr-FR" w:eastAsia="fr-FR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659130</wp:posOffset>
                </wp:positionH>
                <wp:positionV relativeFrom="paragraph">
                  <wp:posOffset>83820</wp:posOffset>
                </wp:positionV>
                <wp:extent cx="2392680" cy="678180"/>
                <wp:effectExtent l="7620" t="9525" r="9525" b="7620"/>
                <wp:wrapNone/>
                <wp:docPr id="141" name="Text Box 6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2680" cy="678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54E7" w:rsidRPr="00C85DE8" w:rsidRDefault="00465906" w:rsidP="00465906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sub </w:t>
                            </w:r>
                            <w:r w:rsidRPr="00B93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C, s)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= 171,2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kcal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.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mol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</w:t>
                            </w:r>
                            <w:r w:rsidRPr="00465906">
                              <w:rPr>
                                <w:rFonts w:eastAsia="TimesNewRoman"/>
                                <w:sz w:val="22"/>
                                <w:szCs w:val="22"/>
                                <w:vertAlign w:val="superscript"/>
                              </w:rPr>
                              <w:t>1</w:t>
                            </w:r>
                          </w:p>
                          <w:p w:rsidR="009A54E7" w:rsidRDefault="00465906" w:rsidP="00465906">
                            <w:pPr>
                              <w:bidi w:val="0"/>
                              <w:spacing w:line="276" w:lineRule="auto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°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f,298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B93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CO2 ,g)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393 kJ.mol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-1</w:t>
                            </w:r>
                          </w:p>
                          <w:p w:rsidR="00465906" w:rsidRPr="00465906" w:rsidRDefault="00465906" w:rsidP="00646F70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°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f,298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B93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H2O ,</w:t>
                            </w:r>
                            <w:r w:rsidR="00646F70" w:rsidRPr="00B93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l</w:t>
                            </w:r>
                            <w:r w:rsidRPr="00B93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</w:t>
                            </w:r>
                            <w:r w:rsidR="00646F70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84,2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kJ.mol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-1</w:t>
                            </w:r>
                          </w:p>
                          <w:p w:rsidR="00465906" w:rsidRPr="00465906" w:rsidRDefault="00465906" w:rsidP="00465906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54" o:spid="_x0000_s1045" type="#_x0000_t202" style="position:absolute;left:0;text-align:left;margin-left:51.9pt;margin-top:6.6pt;width:188.4pt;height:53.4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" fillcolor="white [3212]">
                <v:textbox inset=",1.5mm,,.3mm">
                  <w:txbxContent>
                    <w:p w:rsidR="009A54E7" w:rsidRPr="00C85DE8" w:rsidRDefault="00465906" w:rsidP="00465906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sub </w:t>
                      </w:r>
                      <w:r w:rsidRPr="00B93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(C, s)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= 171,2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kcal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.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mol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</w:rPr>
                        <w:t>-</w:t>
                      </w:r>
                      <w:r w:rsidRPr="00465906">
                        <w:rPr>
                          <w:rFonts w:eastAsia="TimesNewRoman"/>
                          <w:sz w:val="22"/>
                          <w:szCs w:val="22"/>
                          <w:vertAlign w:val="superscript"/>
                        </w:rPr>
                        <w:t>1</w:t>
                      </w:r>
                    </w:p>
                    <w:p w:rsidR="009A54E7" w:rsidRDefault="00465906" w:rsidP="00465906">
                      <w:pPr>
                        <w:bidi w:val="0"/>
                        <w:spacing w:line="276" w:lineRule="auto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°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f,298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B93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CO2 ,g)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393 kJ.mol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-1</w:t>
                      </w:r>
                    </w:p>
                    <w:p w:rsidR="00465906" w:rsidRPr="00465906" w:rsidRDefault="00465906" w:rsidP="00646F70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°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f,298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B93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H2O ,</w:t>
                      </w:r>
                      <w:r w:rsidR="00646F70" w:rsidRPr="00B93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l</w:t>
                      </w:r>
                      <w:r w:rsidRPr="00B93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)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</w:t>
                      </w:r>
                      <w:r w:rsidR="00646F70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284,2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kJ.mol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-1</w:t>
                      </w:r>
                    </w:p>
                    <w:p w:rsidR="00465906" w:rsidRPr="00465906" w:rsidRDefault="00465906" w:rsidP="00465906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A54E7" w:rsidRDefault="00465906" w:rsidP="009A54E7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باستعمال أنطالبيات التشكل و التصعيد للمركبات التالية:</w:t>
      </w:r>
    </w:p>
    <w:p w:rsidR="00465906" w:rsidRDefault="00465906" w:rsidP="009A54E7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</w:p>
    <w:p w:rsidR="00465906" w:rsidRDefault="00465906" w:rsidP="009A54E7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</w:p>
    <w:p w:rsidR="00465906" w:rsidRDefault="00646F70" w:rsidP="009A54E7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1. </w:t>
      </w:r>
      <w:r w:rsidR="001E50CC">
        <w:rPr>
          <w:rFonts w:hint="cs"/>
          <w:sz w:val="22"/>
          <w:szCs w:val="22"/>
          <w:rtl/>
          <w:lang w:val="fr-FR" w:bidi="ar-DZ"/>
        </w:rPr>
        <w:t>أحسب أنطالبي التشكل للايثيلي</w:t>
      </w:r>
      <w:r>
        <w:rPr>
          <w:rFonts w:hint="cs"/>
          <w:sz w:val="22"/>
          <w:szCs w:val="22"/>
          <w:rtl/>
          <w:lang w:val="fr-FR" w:bidi="ar-DZ"/>
        </w:rPr>
        <w:t>ن</w:t>
      </w:r>
      <w:r w:rsidR="001E50CC">
        <w:rPr>
          <w:rFonts w:hint="cs"/>
          <w:sz w:val="22"/>
          <w:szCs w:val="22"/>
          <w:rtl/>
          <w:lang w:val="fr-FR" w:bidi="ar-DZ"/>
        </w:rPr>
        <w:t xml:space="preserve"> الغازي</w:t>
      </w:r>
    </w:p>
    <w:p w:rsidR="00646F70" w:rsidRDefault="00646F70" w:rsidP="009A54E7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2. </w:t>
      </w:r>
      <w:r w:rsidR="001E50CC">
        <w:rPr>
          <w:rFonts w:hint="cs"/>
          <w:sz w:val="22"/>
          <w:szCs w:val="22"/>
          <w:rtl/>
          <w:lang w:val="fr-FR" w:bidi="ar-DZ"/>
        </w:rPr>
        <w:t>أحسب طاقة الربط</w:t>
      </w:r>
      <w:r w:rsidR="00CF1CBA">
        <w:rPr>
          <w:sz w:val="22"/>
          <w:szCs w:val="22"/>
          <w:lang w:val="fr-FR" w:bidi="ar-DZ"/>
        </w:rPr>
        <w:t xml:space="preserve"> </w:t>
      </w:r>
      <w:r w:rsidR="001E50CC">
        <w:rPr>
          <w:rFonts w:hint="cs"/>
          <w:sz w:val="22"/>
          <w:szCs w:val="22"/>
          <w:rtl/>
          <w:lang w:val="fr-FR" w:bidi="ar-DZ"/>
        </w:rPr>
        <w:t xml:space="preserve"> لـ  </w:t>
      </w:r>
      <w:r w:rsidR="001E50CC">
        <w:rPr>
          <w:sz w:val="22"/>
          <w:szCs w:val="22"/>
          <w:lang w:val="fr-FR" w:bidi="ar-DZ"/>
        </w:rPr>
        <w:t>C=C</w:t>
      </w:r>
      <w:r w:rsidR="001E50CC">
        <w:rPr>
          <w:rFonts w:hint="cs"/>
          <w:sz w:val="22"/>
          <w:szCs w:val="22"/>
          <w:rtl/>
          <w:lang w:val="fr-FR" w:bidi="ar-DZ"/>
        </w:rPr>
        <w:t xml:space="preserve"> في الايثي</w:t>
      </w:r>
      <w:r w:rsidR="001E50CC" w:rsidRPr="001E50CC">
        <w:rPr>
          <w:rFonts w:hint="cs"/>
          <w:sz w:val="22"/>
          <w:szCs w:val="22"/>
          <w:rtl/>
          <w:lang w:val="fr-FR" w:bidi="ar-DZ"/>
        </w:rPr>
        <w:t xml:space="preserve">لين  </w:t>
      </w:r>
      <w:r w:rsidR="001E50CC" w:rsidRPr="001E50CC">
        <w:rPr>
          <w:rFonts w:asciiTheme="majorBidi" w:hAnsiTheme="majorBidi" w:cstheme="majorBidi"/>
          <w:sz w:val="22"/>
          <w:szCs w:val="22"/>
          <w:lang w:val="fr-FR" w:eastAsia="fr-FR"/>
        </w:rPr>
        <w:t xml:space="preserve"> C</w:t>
      </w:r>
      <w:r w:rsidR="001E50CC" w:rsidRPr="001E5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="001E50CC" w:rsidRPr="001E50CC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="001E50CC" w:rsidRPr="001E5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4</w:t>
      </w:r>
    </w:p>
    <w:p w:rsidR="009A54E7" w:rsidRPr="00CF1CBA" w:rsidRDefault="009A54E7" w:rsidP="009A54E7">
      <w:pPr>
        <w:pBdr>
          <w:bottom w:val="single" w:sz="6" w:space="0" w:color="auto"/>
        </w:pBdr>
        <w:rPr>
          <w:sz w:val="12"/>
          <w:szCs w:val="12"/>
          <w:lang w:val="fr-FR" w:eastAsia="fr-FR" w:bidi="ar-DZ"/>
        </w:rPr>
      </w:pPr>
    </w:p>
    <w:p w:rsidR="006D15D0" w:rsidRDefault="009A54E7" w:rsidP="006D15D0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تعطى </w:t>
      </w:r>
      <w:r w:rsidR="006D15D0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أنطالبيات طاقات الربط في الجدول التالي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:</w:t>
      </w:r>
    </w:p>
    <w:p w:rsidR="006D15D0" w:rsidRDefault="006D15D0" w:rsidP="006D15D0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502"/>
        <w:gridCol w:w="2503"/>
        <w:gridCol w:w="2502"/>
        <w:gridCol w:w="2503"/>
      </w:tblGrid>
      <w:tr w:rsidR="006D15D0" w:rsidTr="006D15D0">
        <w:trPr>
          <w:trHeight w:val="544"/>
        </w:trPr>
        <w:tc>
          <w:tcPr>
            <w:tcW w:w="2502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C-C</w:t>
            </w:r>
          </w:p>
        </w:tc>
        <w:tc>
          <w:tcPr>
            <w:tcW w:w="2503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C-H</w:t>
            </w:r>
          </w:p>
        </w:tc>
        <w:tc>
          <w:tcPr>
            <w:tcW w:w="2502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H-H</w:t>
            </w:r>
          </w:p>
        </w:tc>
        <w:tc>
          <w:tcPr>
            <w:tcW w:w="2503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Liaison</w:t>
            </w:r>
          </w:p>
        </w:tc>
      </w:tr>
      <w:tr w:rsidR="006D15D0" w:rsidTr="006D15D0">
        <w:trPr>
          <w:trHeight w:val="544"/>
        </w:trPr>
        <w:tc>
          <w:tcPr>
            <w:tcW w:w="2502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 263,3</w:t>
            </w:r>
          </w:p>
        </w:tc>
        <w:tc>
          <w:tcPr>
            <w:tcW w:w="2503" w:type="dxa"/>
            <w:vAlign w:val="center"/>
          </w:tcPr>
          <w:p w:rsidR="006D15D0" w:rsidRDefault="006D15D0" w:rsidP="006D15D0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 413,8</w:t>
            </w:r>
          </w:p>
        </w:tc>
        <w:tc>
          <w:tcPr>
            <w:tcW w:w="2502" w:type="dxa"/>
            <w:vAlign w:val="center"/>
          </w:tcPr>
          <w:p w:rsidR="006D15D0" w:rsidRPr="006D15D0" w:rsidRDefault="006D15D0" w:rsidP="006D15D0">
            <w:pPr>
              <w:pStyle w:val="Paragraphedeliste"/>
              <w:bidi w:val="0"/>
              <w:ind w:left="795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 434,7</w:t>
            </w:r>
          </w:p>
        </w:tc>
        <w:tc>
          <w:tcPr>
            <w:tcW w:w="2503" w:type="dxa"/>
            <w:vAlign w:val="center"/>
          </w:tcPr>
          <w:p w:rsidR="006D15D0" w:rsidRPr="006D15D0" w:rsidRDefault="006D15D0" w:rsidP="006D15D0">
            <w:pPr>
              <w:bidi w:val="0"/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E (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kJ.mol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vertAlign w:val="superscript"/>
                <w:lang w:val="fr-FR" w:eastAsia="fr-FR"/>
              </w:rPr>
              <w:t>-1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)</w:t>
            </w:r>
          </w:p>
        </w:tc>
      </w:tr>
    </w:tbl>
    <w:p w:rsidR="009A54E7" w:rsidRPr="006D15D0" w:rsidRDefault="009A54E7" w:rsidP="009A54E7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16"/>
          <w:szCs w:val="16"/>
          <w:lang w:val="fr-FR" w:eastAsia="fr-FR" w:bidi="ar-DZ"/>
        </w:rPr>
      </w:pPr>
    </w:p>
    <w:p w:rsidR="00C679F7" w:rsidRDefault="009A54E7" w:rsidP="00865EB1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lang w:val="fr-FR" w:eastAsia="fr-FR"/>
        </w:rPr>
      </w:pPr>
      <w:r w:rsidRPr="00760D83">
        <w:rPr>
          <w:rFonts w:asciiTheme="majorBidi" w:hAnsiTheme="majorBidi" w:cstheme="majorBidi"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asciiTheme="majorBidi" w:hAnsiTheme="majorBidi" w:cstheme="majorBidi" w:hint="cs"/>
          <w:sz w:val="22"/>
          <w:szCs w:val="22"/>
          <w:highlight w:val="green"/>
          <w:u w:val="single"/>
          <w:rtl/>
          <w:lang w:val="fr-FR" w:bidi="ar-DZ"/>
        </w:rPr>
        <w:t>:</w:t>
      </w:r>
      <w:r w:rsidR="006D15D0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E</w:t>
      </w:r>
      <w:r w:rsidR="006D15D0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(C=C)</w:t>
      </w:r>
      <w:r w:rsidR="006D15D0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- 611,8  kJ.mol</w:t>
      </w:r>
      <w:r w:rsidR="006D15D0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>-1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 ;   ΔH°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f,298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(C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2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H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4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,g) = 33,6 kJ.mol</w:t>
      </w:r>
      <w:r w:rsidR="00865EB1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perscript"/>
          <w:lang w:val="fr-FR" w:eastAsia="fr-FR"/>
        </w:rPr>
        <w:t>-1</w:t>
      </w:r>
      <w:r w:rsidR="00865EB1" w:rsidRPr="00865EB1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  <w:r w:rsidR="006D15D0" w:rsidRPr="00865EB1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 </w:t>
      </w:r>
      <w:r w:rsidRPr="00865EB1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  <w:r w:rsidRPr="00865EB1">
        <w:rPr>
          <w:rFonts w:asciiTheme="majorBidi" w:eastAsia="TimesNewRoman" w:hAnsiTheme="majorBidi" w:cstheme="majorBidi"/>
          <w:sz w:val="22"/>
          <w:szCs w:val="22"/>
          <w:rtl/>
          <w:lang w:val="fr-FR" w:eastAsia="fr-FR"/>
        </w:rPr>
        <w:t xml:space="preserve"> </w:t>
      </w:r>
    </w:p>
    <w:p w:rsidR="009A54E7" w:rsidRDefault="009A54E7" w:rsidP="00865EB1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 w:rsidRPr="00865EB1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</w:p>
    <w:p w:rsidR="00C679F7" w:rsidRDefault="00C679F7" w:rsidP="00C679F7">
      <w:pPr>
        <w:rPr>
          <w:b/>
          <w:bCs/>
          <w:lang w:val="fr-FR" w:bidi="ar-DZ"/>
        </w:rPr>
      </w:pPr>
    </w:p>
    <w:p w:rsidR="003D65D2" w:rsidRPr="003D1442" w:rsidRDefault="003D65D2" w:rsidP="00C679F7">
      <w:pPr>
        <w:spacing w:after="120" w:line="276" w:lineRule="auto"/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="00C679F7"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7</w:t>
      </w:r>
      <w:r w:rsidR="00C679F7" w:rsidRPr="003D1442">
        <w:rPr>
          <w:b/>
          <w:bCs/>
          <w:color w:val="FFFFFF" w:themeColor="background1"/>
          <w:highlight w:val="black"/>
          <w:lang w:val="fr-FR" w:bidi="ar-DZ"/>
        </w:rPr>
        <w:t>1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  <w:r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3D65D2" w:rsidRDefault="003D65D2" w:rsidP="00AF0668">
      <w:pPr>
        <w:pBdr>
          <w:bottom w:val="single" w:sz="6" w:space="0" w:color="auto"/>
        </w:pBdr>
        <w:spacing w:line="276" w:lineRule="auto"/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1. أحسب الأنطالبي المعيارية </w:t>
      </w:r>
      <w:r w:rsidR="00AF0668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لتشكل</w:t>
      </w:r>
      <w:r w:rsidR="00AF0668"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</w:t>
      </w:r>
      <w:r w:rsidR="00AF0668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الأوكتان الغازي 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عند </w:t>
      </w:r>
      <w:r w:rsidR="00AF0668">
        <w:rPr>
          <w:sz w:val="22"/>
          <w:szCs w:val="22"/>
        </w:rPr>
        <w:t>298</w:t>
      </w:r>
      <w:r w:rsidRPr="00625ACC">
        <w:rPr>
          <w:sz w:val="22"/>
          <w:szCs w:val="22"/>
        </w:rPr>
        <w:t xml:space="preserve"> K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. </w:t>
      </w:r>
    </w:p>
    <w:p w:rsidR="003D65D2" w:rsidRDefault="003D65D2" w:rsidP="00AF0668">
      <w:pPr>
        <w:pBdr>
          <w:bottom w:val="single" w:sz="6" w:space="0" w:color="auto"/>
        </w:pBdr>
        <w:spacing w:line="360" w:lineRule="auto"/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2. 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أحسب الأنطالبي المعيارية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</w:t>
      </w:r>
      <w:r w:rsidR="00AF0668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لاحتراق الأوكتان الغازي</w:t>
      </w:r>
      <w:r w:rsidR="00103558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، هل التفاعل ماص أم ناشر للحرارة.</w:t>
      </w:r>
    </w:p>
    <w:p w:rsidR="00CF1CBA" w:rsidRDefault="00AF0668" w:rsidP="00CF1CBA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معطيات:</w:t>
      </w:r>
    </w:p>
    <w:p w:rsidR="00AF0668" w:rsidRDefault="00AF0668" w:rsidP="0024587C">
      <w:pPr>
        <w:pBdr>
          <w:bottom w:val="single" w:sz="6" w:space="0" w:color="auto"/>
        </w:pBdr>
        <w:jc w:val="right"/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</w:pPr>
      <w: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 xml:space="preserve"> </w:t>
      </w:r>
      <w:r w:rsidR="00CF1CBA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="00CF1CBA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H</w:t>
      </w:r>
      <w:r w:rsidR="00CF1CBA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°</w:t>
      </w:r>
      <w:r w:rsidR="00CF1CBA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d</w:t>
      </w:r>
      <w:r w:rsidR="00CF1CBA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  <w:r w:rsidR="00CF1CBA" w:rsidRPr="00CF1CBA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(H-H)</w:t>
      </w:r>
      <w:r w:rsidR="00CF1CBA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= 436 kJ/mol    ;   </w:t>
      </w:r>
      <w:r w:rsidR="0024587C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="0024587C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H</w:t>
      </w:r>
      <w:r w:rsidR="0024587C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°</w:t>
      </w:r>
      <w:r w:rsidR="0024587C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sub</w:t>
      </w:r>
      <w:r w:rsidR="0024587C" w:rsidRPr="00465906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  <w:r w:rsidR="0024587C" w:rsidRPr="00CF1CBA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(</w:t>
      </w:r>
      <w:r w:rsidR="0024587C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Cs</w:t>
      </w:r>
      <w:r w:rsidR="0024587C" w:rsidRPr="00CF1CBA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)</w:t>
      </w:r>
      <w:r w:rsidR="0024587C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= 717,6 kJ/mol</w:t>
      </w:r>
      <w:r w:rsidR="00CF1CBA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 xml:space="preserve"> </w:t>
      </w:r>
    </w:p>
    <w:p w:rsidR="00AF0668" w:rsidRDefault="000F478C" w:rsidP="00AF0668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-87630</wp:posOffset>
                </wp:positionH>
                <wp:positionV relativeFrom="paragraph">
                  <wp:posOffset>136525</wp:posOffset>
                </wp:positionV>
                <wp:extent cx="1295400" cy="52705"/>
                <wp:effectExtent l="13335" t="5715" r="5715" b="8255"/>
                <wp:wrapNone/>
                <wp:docPr id="140" name="Text Box 6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527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F6B" w:rsidRDefault="00DC5F6B" w:rsidP="00DC5F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0" o:spid="_x0000_s1046" type="#_x0000_t202" style="position:absolute;left:0;text-align:left;margin-left:-6.9pt;margin-top:10.75pt;width:102pt;height:4.1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" fillcolor="white [3212]" strokecolor="white [3212]">
                <v:textbox>
                  <w:txbxContent>
                    <w:p w:rsidR="00DC5F6B" w:rsidRDefault="00DC5F6B" w:rsidP="00DC5F6B"/>
                  </w:txbxContent>
                </v:textbox>
              </v:shape>
            </w:pict>
          </mc:Fallback>
        </mc:AlternateContent>
      </w: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025390</wp:posOffset>
                </wp:positionH>
                <wp:positionV relativeFrom="paragraph">
                  <wp:posOffset>136525</wp:posOffset>
                </wp:positionV>
                <wp:extent cx="1295400" cy="52705"/>
                <wp:effectExtent l="11430" t="5715" r="7620" b="8255"/>
                <wp:wrapNone/>
                <wp:docPr id="139" name="Text Box 6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527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F6B" w:rsidRDefault="00DC5F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9" o:spid="_x0000_s1047" type="#_x0000_t202" style="position:absolute;left:0;text-align:left;margin-left:395.7pt;margin-top:10.75pt;width:102pt;height:4.1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" fillcolor="white [3212]" strokecolor="white [3212]">
                <v:textbox>
                  <w:txbxContent>
                    <w:p w:rsidR="00DC5F6B" w:rsidRDefault="00DC5F6B"/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0" w:type="auto"/>
        <w:tblInd w:w="2044" w:type="dxa"/>
        <w:tblLook w:val="04A0" w:firstRow="1" w:lastRow="0" w:firstColumn="1" w:lastColumn="0" w:noHBand="0" w:noVBand="1"/>
      </w:tblPr>
      <w:tblGrid>
        <w:gridCol w:w="1864"/>
        <w:gridCol w:w="2307"/>
        <w:gridCol w:w="1803"/>
      </w:tblGrid>
      <w:tr w:rsidR="00C35278" w:rsidTr="00C35278">
        <w:trPr>
          <w:trHeight w:val="355"/>
        </w:trPr>
        <w:tc>
          <w:tcPr>
            <w:tcW w:w="1864" w:type="dxa"/>
            <w:vAlign w:val="center"/>
          </w:tcPr>
          <w:p w:rsidR="00C35278" w:rsidRDefault="00C35278" w:rsidP="000C57F4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C-C</w:t>
            </w:r>
          </w:p>
        </w:tc>
        <w:tc>
          <w:tcPr>
            <w:tcW w:w="2307" w:type="dxa"/>
            <w:vAlign w:val="center"/>
          </w:tcPr>
          <w:p w:rsidR="00C35278" w:rsidRDefault="00C35278" w:rsidP="00C35278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C-H</w:t>
            </w:r>
          </w:p>
        </w:tc>
        <w:tc>
          <w:tcPr>
            <w:tcW w:w="1803" w:type="dxa"/>
            <w:vAlign w:val="center"/>
          </w:tcPr>
          <w:p w:rsidR="00C35278" w:rsidRDefault="00C35278" w:rsidP="000C57F4">
            <w:pPr>
              <w:jc w:val="center"/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Liaison</w:t>
            </w:r>
          </w:p>
        </w:tc>
      </w:tr>
      <w:tr w:rsidR="00C35278" w:rsidTr="00C35278">
        <w:trPr>
          <w:trHeight w:val="355"/>
        </w:trPr>
        <w:tc>
          <w:tcPr>
            <w:tcW w:w="1864" w:type="dxa"/>
            <w:vAlign w:val="center"/>
          </w:tcPr>
          <w:p w:rsidR="00C35278" w:rsidRDefault="00E511EA" w:rsidP="00E511EA">
            <w:pPr>
              <w:bidi w:val="0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</w:t>
            </w:r>
            <w:r w:rsidR="00C35278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345</w:t>
            </w:r>
          </w:p>
        </w:tc>
        <w:tc>
          <w:tcPr>
            <w:tcW w:w="2307" w:type="dxa"/>
            <w:vAlign w:val="center"/>
          </w:tcPr>
          <w:p w:rsidR="00C35278" w:rsidRPr="00C35278" w:rsidRDefault="00E511EA" w:rsidP="00E511EA">
            <w:pPr>
              <w:bidi w:val="0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</w:t>
            </w:r>
            <w:r w:rsidR="00C35278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415</w:t>
            </w:r>
          </w:p>
        </w:tc>
        <w:tc>
          <w:tcPr>
            <w:tcW w:w="1803" w:type="dxa"/>
            <w:vAlign w:val="center"/>
          </w:tcPr>
          <w:p w:rsidR="00C35278" w:rsidRPr="006D15D0" w:rsidRDefault="00C35278" w:rsidP="000C57F4">
            <w:pPr>
              <w:bidi w:val="0"/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E (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kJ.mol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vertAlign w:val="superscript"/>
                <w:lang w:val="fr-FR" w:eastAsia="fr-FR"/>
              </w:rPr>
              <w:t>-1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)</w:t>
            </w:r>
          </w:p>
        </w:tc>
      </w:tr>
    </w:tbl>
    <w:p w:rsidR="00AF0668" w:rsidRDefault="000F478C" w:rsidP="00AF0668">
      <w:pPr>
        <w:pBdr>
          <w:bottom w:val="single" w:sz="6" w:space="0" w:color="auto"/>
        </w:pBdr>
        <w:rPr>
          <w:rtl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-80010</wp:posOffset>
                </wp:positionH>
                <wp:positionV relativeFrom="paragraph">
                  <wp:posOffset>144145</wp:posOffset>
                </wp:positionV>
                <wp:extent cx="1470660" cy="52705"/>
                <wp:effectExtent l="11430" t="5715" r="13335" b="8255"/>
                <wp:wrapNone/>
                <wp:docPr id="138" name="Text Box 6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0660" cy="527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F6B" w:rsidRDefault="00DC5F6B" w:rsidP="00DC5F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2" o:spid="_x0000_s1048" type="#_x0000_t202" style="position:absolute;left:0;text-align:left;margin-left:-6.3pt;margin-top:11.35pt;width:115.8pt;height:4.1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" fillcolor="white [3212]" strokecolor="white [3212]">
                <v:textbox>
                  <w:txbxContent>
                    <w:p w:rsidR="00DC5F6B" w:rsidRDefault="00DC5F6B" w:rsidP="00DC5F6B"/>
                  </w:txbxContent>
                </v:textbox>
              </v:shape>
            </w:pict>
          </mc:Fallback>
        </mc:AlternateContent>
      </w: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850130</wp:posOffset>
                </wp:positionH>
                <wp:positionV relativeFrom="paragraph">
                  <wp:posOffset>144145</wp:posOffset>
                </wp:positionV>
                <wp:extent cx="1470660" cy="52705"/>
                <wp:effectExtent l="7620" t="5715" r="7620" b="8255"/>
                <wp:wrapNone/>
                <wp:docPr id="137" name="Text Box 6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0660" cy="5270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C5F6B" w:rsidRDefault="00DC5F6B" w:rsidP="00DC5F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1" o:spid="_x0000_s1049" type="#_x0000_t202" style="position:absolute;left:0;text-align:left;margin-left:381.9pt;margin-top:11.35pt;width:115.8pt;height:4.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" fillcolor="white [3212]" strokecolor="white [3212]">
                <v:textbox>
                  <w:txbxContent>
                    <w:p w:rsidR="00DC5F6B" w:rsidRDefault="00DC5F6B" w:rsidP="00DC5F6B"/>
                  </w:txbxContent>
                </v:textbox>
              </v:shape>
            </w:pict>
          </mc:Fallback>
        </mc:AlternateContent>
      </w:r>
    </w:p>
    <w:tbl>
      <w:tblPr>
        <w:tblStyle w:val="Grilledutableau"/>
        <w:bidiVisual/>
        <w:tblW w:w="5418" w:type="dxa"/>
        <w:tblInd w:w="2320" w:type="dxa"/>
        <w:tblLook w:val="04A0" w:firstRow="1" w:lastRow="0" w:firstColumn="1" w:lastColumn="0" w:noHBand="0" w:noVBand="1"/>
      </w:tblPr>
      <w:tblGrid>
        <w:gridCol w:w="1806"/>
        <w:gridCol w:w="1806"/>
        <w:gridCol w:w="1806"/>
      </w:tblGrid>
      <w:tr w:rsidR="0024587C" w:rsidTr="0024587C">
        <w:trPr>
          <w:trHeight w:val="401"/>
        </w:trPr>
        <w:tc>
          <w:tcPr>
            <w:tcW w:w="1806" w:type="dxa"/>
            <w:vAlign w:val="center"/>
          </w:tcPr>
          <w:p w:rsidR="0024587C" w:rsidRDefault="0024587C" w:rsidP="001204DA">
            <w:pPr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CO</w:t>
            </w:r>
            <w:r w:rsidRPr="00AF0668">
              <w:rPr>
                <w:rFonts w:asciiTheme="majorBidi" w:eastAsia="TimesNewRoman" w:hAnsiTheme="majorBidi" w:cstheme="majorBidi"/>
                <w:sz w:val="22"/>
                <w:szCs w:val="22"/>
                <w:vertAlign w:val="subscript"/>
                <w:lang w:val="fr-FR" w:eastAsia="fr-FR" w:bidi="ar-DZ"/>
              </w:rPr>
              <w:t>2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vertAlign w:val="subscript"/>
                <w:lang w:val="fr-FR" w:eastAsia="fr-FR" w:bidi="ar-DZ"/>
              </w:rPr>
              <w:t xml:space="preserve"> (g)</w:t>
            </w:r>
          </w:p>
        </w:tc>
        <w:tc>
          <w:tcPr>
            <w:tcW w:w="1806" w:type="dxa"/>
            <w:vAlign w:val="center"/>
          </w:tcPr>
          <w:p w:rsidR="0024587C" w:rsidRDefault="0024587C" w:rsidP="001204DA">
            <w:pPr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H</w:t>
            </w:r>
            <w:r w:rsidRPr="00AF0668">
              <w:rPr>
                <w:rFonts w:asciiTheme="majorBidi" w:eastAsia="TimesNewRoman" w:hAnsiTheme="majorBidi" w:cstheme="majorBidi"/>
                <w:sz w:val="22"/>
                <w:szCs w:val="22"/>
                <w:vertAlign w:val="subscript"/>
                <w:lang w:val="fr-FR" w:eastAsia="fr-FR" w:bidi="ar-DZ"/>
              </w:rPr>
              <w:t>2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O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vertAlign w:val="subscript"/>
                <w:lang w:val="fr-FR" w:eastAsia="fr-FR" w:bidi="ar-DZ"/>
              </w:rPr>
              <w:t xml:space="preserve"> (g)</w:t>
            </w:r>
          </w:p>
        </w:tc>
        <w:tc>
          <w:tcPr>
            <w:tcW w:w="1806" w:type="dxa"/>
            <w:vAlign w:val="center"/>
          </w:tcPr>
          <w:p w:rsidR="0024587C" w:rsidRDefault="0024587C" w:rsidP="001204DA">
            <w:pPr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 w:hint="cs"/>
                <w:sz w:val="22"/>
                <w:szCs w:val="22"/>
                <w:rtl/>
                <w:lang w:val="fr-FR" w:eastAsia="fr-FR" w:bidi="ar-DZ"/>
              </w:rPr>
              <w:t>المركب</w:t>
            </w:r>
          </w:p>
        </w:tc>
      </w:tr>
      <w:tr w:rsidR="0024587C" w:rsidTr="0024587C">
        <w:trPr>
          <w:trHeight w:val="401"/>
        </w:trPr>
        <w:tc>
          <w:tcPr>
            <w:tcW w:w="1806" w:type="dxa"/>
            <w:vAlign w:val="center"/>
          </w:tcPr>
          <w:p w:rsidR="0024587C" w:rsidRDefault="0024587C" w:rsidP="001204DA">
            <w:pPr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393,5</w:t>
            </w:r>
          </w:p>
        </w:tc>
        <w:tc>
          <w:tcPr>
            <w:tcW w:w="1806" w:type="dxa"/>
            <w:vAlign w:val="center"/>
          </w:tcPr>
          <w:p w:rsidR="0024587C" w:rsidRPr="001204DA" w:rsidRDefault="0024587C" w:rsidP="001204DA">
            <w:pPr>
              <w:bidi w:val="0"/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 w:rsidRPr="001204DA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 w:bidi="ar-DZ"/>
              </w:rPr>
              <w:t>-241,83</w:t>
            </w:r>
          </w:p>
        </w:tc>
        <w:tc>
          <w:tcPr>
            <w:tcW w:w="1806" w:type="dxa"/>
            <w:vAlign w:val="center"/>
          </w:tcPr>
          <w:p w:rsidR="0024587C" w:rsidRDefault="0024587C" w:rsidP="001204DA">
            <w:pPr>
              <w:spacing w:line="276" w:lineRule="auto"/>
              <w:jc w:val="center"/>
              <w:rPr>
                <w:rFonts w:asciiTheme="majorBidi" w:eastAsia="TimesNewRoman" w:hAnsiTheme="majorBidi" w:cstheme="majorBidi"/>
                <w:sz w:val="22"/>
                <w:szCs w:val="22"/>
                <w:rtl/>
                <w:lang w:val="fr-FR" w:eastAsia="fr-FR" w:bidi="ar-DZ"/>
              </w:rPr>
            </w:pP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Δ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H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°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vertAlign w:val="subscript"/>
                <w:lang w:val="fr-FR" w:eastAsia="fr-FR"/>
              </w:rPr>
              <w:t>f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 xml:space="preserve"> (</w:t>
            </w:r>
            <w:r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kJ/mol</w:t>
            </w:r>
            <w:r w:rsidRPr="00465906">
              <w:rPr>
                <w:rFonts w:asciiTheme="majorBidi" w:eastAsia="TimesNewRoman" w:hAnsiTheme="majorBidi" w:cstheme="majorBidi"/>
                <w:sz w:val="22"/>
                <w:szCs w:val="22"/>
                <w:lang w:val="fr-FR" w:eastAsia="fr-FR"/>
              </w:rPr>
              <w:t>)</w:t>
            </w:r>
          </w:p>
        </w:tc>
      </w:tr>
    </w:tbl>
    <w:p w:rsidR="00027F4D" w:rsidRDefault="00027F4D" w:rsidP="003D65D2">
      <w:pPr>
        <w:pBdr>
          <w:bottom w:val="single" w:sz="6" w:space="0" w:color="auto"/>
        </w:pBdr>
        <w:rPr>
          <w:rFonts w:asciiTheme="majorBidi" w:hAnsiTheme="majorBidi" w:cstheme="majorBidi"/>
          <w:sz w:val="22"/>
          <w:szCs w:val="22"/>
          <w:u w:val="single"/>
          <w:lang w:val="fr-FR" w:bidi="ar-DZ"/>
        </w:rPr>
      </w:pPr>
    </w:p>
    <w:p w:rsidR="00AF0668" w:rsidRDefault="00027F4D" w:rsidP="00760D83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</w:pPr>
      <w:r w:rsidRPr="00760D83">
        <w:rPr>
          <w:rFonts w:asciiTheme="majorBidi" w:hAnsiTheme="majorBidi" w:cstheme="majorBidi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="00760D83" w:rsidRPr="00760D83">
        <w:rPr>
          <w:rFonts w:asciiTheme="majorBidi" w:hAnsiTheme="majorBidi" w:cstheme="majorBidi"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: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</w:t>
      </w:r>
      <w:r w:rsidRPr="00760D83">
        <w:rPr>
          <w:rFonts w:ascii="Symbol" w:hAnsi="Symbol"/>
          <w:sz w:val="22"/>
          <w:szCs w:val="22"/>
          <w:highlight w:val="green"/>
        </w:rPr>
        <w:t></w:t>
      </w:r>
      <w:r w:rsidRPr="00760D83">
        <w:rPr>
          <w:sz w:val="22"/>
          <w:szCs w:val="22"/>
          <w:highlight w:val="green"/>
        </w:rPr>
        <w:t>H</w:t>
      </w:r>
      <w:r w:rsidRPr="00760D83">
        <w:rPr>
          <w:sz w:val="22"/>
          <w:szCs w:val="22"/>
          <w:highlight w:val="green"/>
          <w:vertAlign w:val="subscript"/>
        </w:rPr>
        <w:t>r</w:t>
      </w:r>
      <w:r w:rsidRPr="00760D83">
        <w:rPr>
          <w:sz w:val="22"/>
          <w:szCs w:val="22"/>
          <w:highlight w:val="green"/>
        </w:rPr>
        <w:t xml:space="preserve">° </w:t>
      </w:r>
      <w:r w:rsidRPr="00760D83">
        <w:rPr>
          <w:sz w:val="22"/>
          <w:szCs w:val="22"/>
          <w:highlight w:val="green"/>
          <w:vertAlign w:val="subscript"/>
        </w:rPr>
        <w:t>comb</w:t>
      </w:r>
      <w:r w:rsidRPr="00760D83">
        <w:rPr>
          <w:sz w:val="22"/>
          <w:szCs w:val="22"/>
          <w:highlight w:val="green"/>
        </w:rPr>
        <w:t xml:space="preserve"> = -509</w:t>
      </w:r>
      <w:r w:rsidR="003339DB" w:rsidRPr="00760D83">
        <w:rPr>
          <w:sz w:val="22"/>
          <w:szCs w:val="22"/>
          <w:highlight w:val="green"/>
        </w:rPr>
        <w:t>3, 2</w:t>
      </w:r>
      <w:r w:rsidRPr="00760D83">
        <w:rPr>
          <w:sz w:val="22"/>
          <w:szCs w:val="22"/>
          <w:highlight w:val="green"/>
        </w:rPr>
        <w:t xml:space="preserve"> kJ/mol        ;       </w:t>
      </w:r>
      <w:r w:rsidRPr="00760D83">
        <w:rPr>
          <w:rFonts w:ascii="Symbol" w:hAnsi="Symbol"/>
          <w:sz w:val="22"/>
          <w:szCs w:val="22"/>
          <w:highlight w:val="green"/>
        </w:rPr>
        <w:t></w:t>
      </w:r>
      <w:r w:rsidRPr="00760D83">
        <w:rPr>
          <w:sz w:val="22"/>
          <w:szCs w:val="22"/>
          <w:highlight w:val="green"/>
        </w:rPr>
        <w:t>H</w:t>
      </w:r>
      <w:r w:rsidRPr="00760D83">
        <w:rPr>
          <w:sz w:val="22"/>
          <w:szCs w:val="22"/>
          <w:highlight w:val="green"/>
          <w:vertAlign w:val="subscript"/>
        </w:rPr>
        <w:t>f</w:t>
      </w:r>
      <w:r w:rsidRPr="00760D83">
        <w:rPr>
          <w:sz w:val="22"/>
          <w:szCs w:val="22"/>
          <w:highlight w:val="green"/>
        </w:rPr>
        <w:t>° (C</w:t>
      </w:r>
      <w:r w:rsidRPr="00760D83">
        <w:rPr>
          <w:sz w:val="22"/>
          <w:szCs w:val="22"/>
          <w:highlight w:val="green"/>
          <w:vertAlign w:val="subscript"/>
        </w:rPr>
        <w:t>8</w:t>
      </w:r>
      <w:r w:rsidRPr="00760D83">
        <w:rPr>
          <w:sz w:val="22"/>
          <w:szCs w:val="22"/>
          <w:highlight w:val="green"/>
        </w:rPr>
        <w:t>H</w:t>
      </w:r>
      <w:r w:rsidRPr="00760D83">
        <w:rPr>
          <w:sz w:val="22"/>
          <w:szCs w:val="22"/>
          <w:highlight w:val="green"/>
          <w:vertAlign w:val="subscript"/>
        </w:rPr>
        <w:t>18</w:t>
      </w:r>
      <w:r w:rsidRPr="00760D83">
        <w:rPr>
          <w:sz w:val="22"/>
          <w:szCs w:val="22"/>
          <w:highlight w:val="green"/>
        </w:rPr>
        <w:t>) = -227,4 kJ/mol</w:t>
      </w:r>
      <w:r w:rsidR="00760D83">
        <w:rPr>
          <w:sz w:val="22"/>
          <w:szCs w:val="22"/>
        </w:rPr>
        <w:t xml:space="preserve">    </w:t>
      </w:r>
      <w:r w:rsidRPr="00027F4D">
        <w:rPr>
          <w:sz w:val="22"/>
          <w:szCs w:val="22"/>
        </w:rPr>
        <w:t xml:space="preserve"> </w:t>
      </w:r>
    </w:p>
    <w:p w:rsidR="00027F4D" w:rsidRPr="00625ACC" w:rsidRDefault="00027F4D" w:rsidP="00027F4D">
      <w:pPr>
        <w:pBdr>
          <w:bottom w:val="single" w:sz="6" w:space="0" w:color="auto"/>
        </w:pBdr>
        <w:tabs>
          <w:tab w:val="left" w:pos="7878"/>
        </w:tabs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</w:pPr>
      <w:r>
        <w:rPr>
          <w:rFonts w:asciiTheme="majorBidi" w:eastAsia="TimesNewRoman" w:hAnsiTheme="majorBidi" w:cstheme="majorBidi"/>
          <w:sz w:val="22"/>
          <w:szCs w:val="22"/>
          <w:rtl/>
          <w:lang w:val="fr-FR" w:eastAsia="fr-FR" w:bidi="ar-DZ"/>
        </w:rPr>
        <w:tab/>
      </w:r>
    </w:p>
    <w:p w:rsidR="002C253D" w:rsidRPr="003D1442" w:rsidRDefault="002C253D" w:rsidP="003D65D2">
      <w:pPr>
        <w:rPr>
          <w:rtl/>
          <w:lang w:val="fr-FR" w:bidi="ar-DZ"/>
        </w:rPr>
      </w:pPr>
    </w:p>
    <w:p w:rsidR="002C253D" w:rsidRPr="003D1442" w:rsidRDefault="002C253D" w:rsidP="002C253D">
      <w:pPr>
        <w:rPr>
          <w:b/>
          <w:bCs/>
          <w:color w:val="FFFFFF" w:themeColor="background1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</w:t>
      </w:r>
      <w:r w:rsid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ـــ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رين 18:</w:t>
      </w:r>
    </w:p>
    <w:p w:rsidR="009A54E7" w:rsidRDefault="009A54E7" w:rsidP="002C253D">
      <w:pPr>
        <w:rPr>
          <w:rtl/>
          <w:lang w:val="fr-FR" w:bidi="ar-DZ"/>
        </w:rPr>
      </w:pPr>
    </w:p>
    <w:p w:rsidR="002C253D" w:rsidRPr="000D11F2" w:rsidRDefault="002C253D" w:rsidP="008F0300">
      <w:pPr>
        <w:pStyle w:val="Paragraphedeliste"/>
        <w:numPr>
          <w:ilvl w:val="0"/>
          <w:numId w:val="2"/>
        </w:numPr>
        <w:spacing w:line="276" w:lineRule="auto"/>
        <w:rPr>
          <w:sz w:val="22"/>
          <w:szCs w:val="22"/>
          <w:lang w:val="fr-FR" w:bidi="ar-DZ"/>
        </w:rPr>
      </w:pPr>
      <w:r w:rsidRPr="000D11F2">
        <w:rPr>
          <w:rFonts w:hint="cs"/>
          <w:sz w:val="22"/>
          <w:szCs w:val="22"/>
          <w:rtl/>
          <w:lang w:val="fr-FR" w:bidi="ar-DZ"/>
        </w:rPr>
        <w:t xml:space="preserve">أحسب الأنطالبي القياسية لتشكل 1 مول من حمض اللاكتيك   </w:t>
      </w:r>
      <w:r w:rsidRPr="000D11F2">
        <w:rPr>
          <w:sz w:val="22"/>
          <w:szCs w:val="22"/>
          <w:lang w:val="fr-FR" w:bidi="ar-DZ"/>
        </w:rPr>
        <w:t>CH</w:t>
      </w:r>
      <w:r w:rsidRPr="000D11F2">
        <w:rPr>
          <w:sz w:val="22"/>
          <w:szCs w:val="22"/>
          <w:vertAlign w:val="subscript"/>
          <w:lang w:val="fr-FR" w:bidi="ar-DZ"/>
        </w:rPr>
        <w:t>3</w:t>
      </w:r>
      <w:r w:rsidRPr="000D11F2">
        <w:rPr>
          <w:sz w:val="22"/>
          <w:szCs w:val="22"/>
          <w:lang w:val="fr-FR" w:bidi="ar-DZ"/>
        </w:rPr>
        <w:t>-CHOH-COOH</w:t>
      </w:r>
      <w:r w:rsidRPr="000D11F2">
        <w:rPr>
          <w:rFonts w:hint="cs"/>
          <w:sz w:val="22"/>
          <w:szCs w:val="22"/>
          <w:rtl/>
          <w:lang w:val="fr-FR" w:bidi="ar-DZ"/>
        </w:rPr>
        <w:t xml:space="preserve"> علما بان إحراق </w:t>
      </w:r>
      <w:r w:rsidRPr="000D11F2">
        <w:rPr>
          <w:sz w:val="22"/>
          <w:szCs w:val="22"/>
          <w:lang w:val="fr-FR" w:bidi="ar-DZ"/>
        </w:rPr>
        <w:t>18g</w:t>
      </w:r>
      <w:r w:rsidRPr="000D11F2">
        <w:rPr>
          <w:rFonts w:hint="cs"/>
          <w:sz w:val="22"/>
          <w:szCs w:val="22"/>
          <w:rtl/>
          <w:lang w:val="fr-FR" w:bidi="ar-DZ"/>
        </w:rPr>
        <w:t xml:space="preserve"> من هذا الحمض ينشر </w:t>
      </w:r>
      <w:r w:rsidRPr="000D11F2">
        <w:rPr>
          <w:sz w:val="22"/>
          <w:szCs w:val="22"/>
          <w:lang w:val="fr-FR" w:bidi="ar-DZ"/>
        </w:rPr>
        <w:t>272,54 Kj</w:t>
      </w:r>
      <w:r w:rsidRPr="000D11F2">
        <w:rPr>
          <w:rFonts w:hint="cs"/>
          <w:sz w:val="22"/>
          <w:szCs w:val="22"/>
          <w:rtl/>
          <w:lang w:val="fr-FR" w:bidi="ar-DZ"/>
        </w:rPr>
        <w:t xml:space="preserve"> عند </w:t>
      </w:r>
      <w:r w:rsidR="00F30A23">
        <w:rPr>
          <w:rFonts w:hint="cs"/>
          <w:sz w:val="22"/>
          <w:szCs w:val="22"/>
          <w:rtl/>
          <w:lang w:val="fr-FR" w:bidi="ar-DZ"/>
        </w:rPr>
        <w:t xml:space="preserve"> الدرجة</w:t>
      </w:r>
      <w:r w:rsidRPr="000D11F2">
        <w:rPr>
          <w:rFonts w:hint="cs"/>
          <w:sz w:val="22"/>
          <w:szCs w:val="22"/>
          <w:rtl/>
          <w:lang w:val="fr-FR" w:bidi="ar-DZ"/>
        </w:rPr>
        <w:t xml:space="preserve"> </w:t>
      </w:r>
      <w:r w:rsidRPr="000D11F2">
        <w:rPr>
          <w:sz w:val="22"/>
          <w:szCs w:val="22"/>
          <w:lang w:val="fr-FR" w:bidi="ar-DZ"/>
        </w:rPr>
        <w:t>25°C</w:t>
      </w:r>
      <w:r w:rsidRPr="000D11F2">
        <w:rPr>
          <w:rFonts w:hint="cs"/>
          <w:sz w:val="22"/>
          <w:szCs w:val="22"/>
          <w:rtl/>
          <w:lang w:val="fr-FR" w:bidi="ar-DZ"/>
        </w:rPr>
        <w:t xml:space="preserve"> </w:t>
      </w:r>
      <w:r w:rsidR="000D11F2" w:rsidRPr="000D11F2">
        <w:rPr>
          <w:rFonts w:hint="cs"/>
          <w:sz w:val="22"/>
          <w:szCs w:val="22"/>
          <w:rtl/>
          <w:lang w:val="fr-FR" w:bidi="ar-DZ"/>
        </w:rPr>
        <w:t>و الضغط الجوي.</w:t>
      </w:r>
    </w:p>
    <w:p w:rsidR="000D11F2" w:rsidRDefault="000D11F2" w:rsidP="000D11F2">
      <w:pPr>
        <w:pStyle w:val="Paragraphedeliste"/>
        <w:ind w:left="795"/>
        <w:rPr>
          <w:sz w:val="22"/>
          <w:szCs w:val="22"/>
          <w:rtl/>
          <w:lang w:val="fr-FR" w:bidi="ar-DZ"/>
        </w:rPr>
      </w:pPr>
      <w:r w:rsidRPr="000D11F2">
        <w:rPr>
          <w:rFonts w:hint="cs"/>
          <w:sz w:val="22"/>
          <w:szCs w:val="22"/>
          <w:rtl/>
          <w:lang w:val="fr-FR" w:bidi="ar-DZ"/>
        </w:rPr>
        <w:t>يعطى:</w:t>
      </w:r>
    </w:p>
    <w:p w:rsidR="000D11F2" w:rsidRPr="000D11F2" w:rsidRDefault="000F478C" w:rsidP="000D11F2">
      <w:pPr>
        <w:rPr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659130</wp:posOffset>
                </wp:positionH>
                <wp:positionV relativeFrom="paragraph">
                  <wp:posOffset>17145</wp:posOffset>
                </wp:positionV>
                <wp:extent cx="4488180" cy="548640"/>
                <wp:effectExtent l="7620" t="6350" r="9525" b="6985"/>
                <wp:wrapNone/>
                <wp:docPr id="136" name="Text Box 6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8180" cy="5486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D11F2" w:rsidRPr="00DD2EA6" w:rsidRDefault="000D11F2" w:rsidP="000D11F2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(s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==&gt;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39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7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3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kJ</w:t>
                            </w:r>
                            <w:r w:rsidR="00F30A2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/mol</w:t>
                            </w:r>
                          </w:p>
                          <w:p w:rsidR="000D11F2" w:rsidRPr="00DD2EA6" w:rsidRDefault="000D11F2" w:rsidP="00F30A23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+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1/2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 w:rsidR="00F30A2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l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85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8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kJ</w:t>
                            </w:r>
                            <w:r w:rsidR="00F30A2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/mol</w:t>
                            </w:r>
                          </w:p>
                          <w:p w:rsidR="000D11F2" w:rsidRPr="00DD2EA6" w:rsidRDefault="000D11F2" w:rsidP="000D11F2">
                            <w:pPr>
                              <w:bidi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1" o:spid="_x0000_s1050" type="#_x0000_t202" style="position:absolute;left:0;text-align:left;margin-left:51.9pt;margin-top:1.35pt;width:353.4pt;height:43.2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" fillcolor="white [3212]">
                <v:textbox inset=",1.5mm,,.3mm">
                  <w:txbxContent>
                    <w:p w:rsidR="000D11F2" w:rsidRPr="00DD2EA6" w:rsidRDefault="000D11F2" w:rsidP="000D11F2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(s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==&gt;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39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7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3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kJ</w:t>
                      </w:r>
                      <w:r w:rsidR="00F30A2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/mol</w:t>
                      </w:r>
                    </w:p>
                    <w:p w:rsidR="000D11F2" w:rsidRPr="00DD2EA6" w:rsidRDefault="000D11F2" w:rsidP="00F30A23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+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1/2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 w:rsidR="00F30A2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l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85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8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kJ</w:t>
                      </w:r>
                      <w:r w:rsidR="00F30A2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/mol</w:t>
                      </w:r>
                    </w:p>
                    <w:p w:rsidR="000D11F2" w:rsidRPr="00DD2EA6" w:rsidRDefault="000D11F2" w:rsidP="000D11F2">
                      <w:pPr>
                        <w:bidi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D11F2" w:rsidRPr="000D11F2" w:rsidRDefault="000D11F2" w:rsidP="000D11F2">
      <w:pPr>
        <w:rPr>
          <w:rtl/>
          <w:lang w:val="fr-FR" w:bidi="ar-DZ"/>
        </w:rPr>
      </w:pPr>
    </w:p>
    <w:p w:rsidR="000D11F2" w:rsidRPr="000D11F2" w:rsidRDefault="000D11F2" w:rsidP="000D11F2">
      <w:pPr>
        <w:rPr>
          <w:rtl/>
          <w:lang w:val="fr-FR" w:bidi="ar-DZ"/>
        </w:rPr>
      </w:pPr>
    </w:p>
    <w:p w:rsidR="000D11F2" w:rsidRDefault="000D11F2" w:rsidP="000D11F2">
      <w:pPr>
        <w:rPr>
          <w:rtl/>
          <w:lang w:val="fr-FR" w:bidi="ar-DZ"/>
        </w:rPr>
      </w:pPr>
    </w:p>
    <w:p w:rsidR="00D72D02" w:rsidRDefault="000D11F2" w:rsidP="00D72D02">
      <w:pPr>
        <w:rPr>
          <w:sz w:val="22"/>
          <w:szCs w:val="22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 xml:space="preserve">:  </w:t>
      </w:r>
      <w:r w:rsidR="00D72D02" w:rsidRPr="00760D83">
        <w:rPr>
          <w:rFonts w:ascii="Symbol" w:hAnsi="Symbol"/>
          <w:sz w:val="22"/>
          <w:szCs w:val="22"/>
          <w:highlight w:val="green"/>
        </w:rPr>
        <w:t></w:t>
      </w:r>
      <w:r w:rsidR="00D72D02" w:rsidRPr="00760D83">
        <w:rPr>
          <w:sz w:val="22"/>
          <w:szCs w:val="22"/>
          <w:highlight w:val="green"/>
        </w:rPr>
        <w:t>H</w:t>
      </w:r>
      <w:r w:rsidR="00D72D02" w:rsidRPr="00760D83">
        <w:rPr>
          <w:sz w:val="22"/>
          <w:szCs w:val="22"/>
          <w:highlight w:val="green"/>
          <w:vertAlign w:val="subscript"/>
        </w:rPr>
        <w:t>f</w:t>
      </w:r>
      <w:r w:rsidR="00D72D02" w:rsidRPr="00760D83">
        <w:rPr>
          <w:sz w:val="22"/>
          <w:szCs w:val="22"/>
          <w:highlight w:val="green"/>
        </w:rPr>
        <w:t>° (C</w:t>
      </w:r>
      <w:r w:rsidR="00D72D02" w:rsidRPr="00760D83">
        <w:rPr>
          <w:sz w:val="22"/>
          <w:szCs w:val="22"/>
          <w:highlight w:val="green"/>
          <w:vertAlign w:val="subscript"/>
        </w:rPr>
        <w:t>3</w:t>
      </w:r>
      <w:r w:rsidR="00D72D02" w:rsidRPr="00760D83">
        <w:rPr>
          <w:sz w:val="22"/>
          <w:szCs w:val="22"/>
          <w:highlight w:val="green"/>
        </w:rPr>
        <w:t>H</w:t>
      </w:r>
      <w:r w:rsidR="00D72D02" w:rsidRPr="00760D83">
        <w:rPr>
          <w:sz w:val="22"/>
          <w:szCs w:val="22"/>
          <w:highlight w:val="green"/>
          <w:vertAlign w:val="subscript"/>
        </w:rPr>
        <w:t>6</w:t>
      </w:r>
      <w:r w:rsidR="00D72D02" w:rsidRPr="00760D83">
        <w:rPr>
          <w:sz w:val="22"/>
          <w:szCs w:val="22"/>
          <w:highlight w:val="green"/>
        </w:rPr>
        <w:t>O</w:t>
      </w:r>
      <w:r w:rsidR="00D72D02" w:rsidRPr="00760D83">
        <w:rPr>
          <w:sz w:val="22"/>
          <w:szCs w:val="22"/>
          <w:highlight w:val="green"/>
          <w:vertAlign w:val="subscript"/>
        </w:rPr>
        <w:t>3</w:t>
      </w:r>
      <w:r w:rsidR="00D72D02" w:rsidRPr="00760D83">
        <w:rPr>
          <w:sz w:val="22"/>
          <w:szCs w:val="22"/>
          <w:highlight w:val="green"/>
        </w:rPr>
        <w:t>) = -686,72 kJ/mol</w:t>
      </w:r>
    </w:p>
    <w:p w:rsidR="00D72D02" w:rsidRDefault="00D72D02" w:rsidP="00D72D02">
      <w:pPr>
        <w:rPr>
          <w:sz w:val="22"/>
          <w:szCs w:val="22"/>
          <w:rtl/>
          <w:lang w:val="fr-FR" w:bidi="ar-DZ"/>
        </w:rPr>
      </w:pPr>
    </w:p>
    <w:p w:rsidR="000D11F2" w:rsidRDefault="00D72D02" w:rsidP="00D72D02">
      <w:pPr>
        <w:jc w:val="center"/>
        <w:rPr>
          <w:sz w:val="22"/>
          <w:szCs w:val="22"/>
          <w:lang w:val="fr-FR" w:bidi="ar-DZ"/>
        </w:rPr>
      </w:pPr>
      <w:r>
        <w:rPr>
          <w:sz w:val="22"/>
          <w:szCs w:val="22"/>
          <w:lang w:val="fr-FR" w:bidi="ar-DZ"/>
        </w:rPr>
        <w:t>------------------------------------------------------------------------------------</w:t>
      </w:r>
    </w:p>
    <w:p w:rsidR="00D72D02" w:rsidRDefault="00D72D02" w:rsidP="00D72D02">
      <w:pPr>
        <w:jc w:val="center"/>
        <w:rPr>
          <w:sz w:val="22"/>
          <w:szCs w:val="22"/>
          <w:lang w:val="fr-FR" w:bidi="ar-DZ"/>
        </w:rPr>
      </w:pPr>
    </w:p>
    <w:p w:rsidR="006A3C10" w:rsidRDefault="006A3C10" w:rsidP="00D72D02">
      <w:pPr>
        <w:jc w:val="center"/>
        <w:rPr>
          <w:sz w:val="22"/>
          <w:szCs w:val="22"/>
          <w:lang w:val="fr-FR" w:bidi="ar-DZ"/>
        </w:rPr>
      </w:pPr>
    </w:p>
    <w:p w:rsidR="00D72D02" w:rsidRPr="003D1442" w:rsidRDefault="006A3C10" w:rsidP="006A3C10">
      <w:pPr>
        <w:rPr>
          <w:color w:val="FFFFFF" w:themeColor="background1"/>
          <w:sz w:val="22"/>
          <w:szCs w:val="22"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lastRenderedPageBreak/>
        <w:t>التم</w:t>
      </w:r>
      <w:r w:rsid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ـــ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رين 19:</w:t>
      </w:r>
    </w:p>
    <w:p w:rsidR="00D72D02" w:rsidRDefault="00D72D02" w:rsidP="00D72D02">
      <w:pPr>
        <w:jc w:val="center"/>
        <w:rPr>
          <w:sz w:val="22"/>
          <w:szCs w:val="22"/>
          <w:lang w:val="fr-FR" w:bidi="ar-DZ"/>
        </w:rPr>
      </w:pPr>
    </w:p>
    <w:p w:rsidR="006A3C10" w:rsidRPr="00D938D9" w:rsidRDefault="006A3C10" w:rsidP="008F0300">
      <w:pPr>
        <w:pStyle w:val="Paragraphedeliste"/>
        <w:numPr>
          <w:ilvl w:val="0"/>
          <w:numId w:val="6"/>
        </w:numPr>
        <w:ind w:left="348" w:hanging="283"/>
        <w:rPr>
          <w:sz w:val="22"/>
          <w:szCs w:val="22"/>
          <w:rtl/>
          <w:lang w:val="fr-FR" w:bidi="ar-DZ"/>
        </w:rPr>
      </w:pPr>
      <w:r w:rsidRPr="00D938D9">
        <w:rPr>
          <w:rFonts w:hint="cs"/>
          <w:sz w:val="22"/>
          <w:szCs w:val="22"/>
          <w:rtl/>
          <w:lang w:val="fr-FR" w:bidi="ar-DZ"/>
        </w:rPr>
        <w:t xml:space="preserve">الجدول التالي يبين طاقات الربط عند درجة حرارة  </w:t>
      </w:r>
      <w:r w:rsidRPr="00D938D9">
        <w:rPr>
          <w:sz w:val="22"/>
          <w:szCs w:val="22"/>
          <w:lang w:val="fr-FR" w:bidi="ar-DZ"/>
        </w:rPr>
        <w:t>298K</w:t>
      </w:r>
      <w:r w:rsidRPr="00D938D9">
        <w:rPr>
          <w:rFonts w:hint="cs"/>
          <w:sz w:val="22"/>
          <w:szCs w:val="22"/>
          <w:rtl/>
          <w:lang w:val="fr-FR" w:bidi="ar-DZ"/>
        </w:rPr>
        <w:t xml:space="preserve"> </w:t>
      </w:r>
    </w:p>
    <w:tbl>
      <w:tblPr>
        <w:tblStyle w:val="Grilledutableau"/>
        <w:tblpPr w:leftFromText="141" w:rightFromText="141" w:vertAnchor="text" w:horzAnchor="margin" w:tblpY="204"/>
        <w:bidiVisual/>
        <w:tblW w:w="0" w:type="auto"/>
        <w:tblLook w:val="04A0" w:firstRow="1" w:lastRow="0" w:firstColumn="1" w:lastColumn="0" w:noHBand="0" w:noVBand="1"/>
      </w:tblPr>
      <w:tblGrid>
        <w:gridCol w:w="1676"/>
        <w:gridCol w:w="1676"/>
        <w:gridCol w:w="1676"/>
        <w:gridCol w:w="1676"/>
        <w:gridCol w:w="1677"/>
        <w:gridCol w:w="1677"/>
      </w:tblGrid>
      <w:tr w:rsidR="006A3C10" w:rsidRPr="00D938D9" w:rsidTr="006A3C10">
        <w:trPr>
          <w:trHeight w:val="362"/>
        </w:trPr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b/>
                <w:bCs/>
                <w:sz w:val="22"/>
                <w:szCs w:val="22"/>
                <w:rtl/>
                <w:lang w:val="fr-FR" w:bidi="ar-DZ"/>
              </w:rPr>
            </w:pPr>
            <w:r w:rsidRPr="00D938D9">
              <w:rPr>
                <w:rFonts w:hint="cs"/>
                <w:b/>
                <w:bCs/>
                <w:sz w:val="22"/>
                <w:szCs w:val="22"/>
                <w:rtl/>
                <w:lang w:val="fr-FR" w:bidi="ar-DZ"/>
              </w:rPr>
              <w:t>الرابطة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C-C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C-H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C=C</w:t>
            </w:r>
          </w:p>
        </w:tc>
        <w:tc>
          <w:tcPr>
            <w:tcW w:w="1677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C-O</w:t>
            </w:r>
          </w:p>
        </w:tc>
        <w:tc>
          <w:tcPr>
            <w:tcW w:w="1677" w:type="dxa"/>
            <w:vAlign w:val="center"/>
          </w:tcPr>
          <w:p w:rsidR="006A3C10" w:rsidRPr="00D938D9" w:rsidRDefault="006A3C10" w:rsidP="00D938D9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="00D938D9" w:rsidRPr="00D938D9">
              <w:rPr>
                <w:sz w:val="22"/>
                <w:szCs w:val="22"/>
                <w:vertAlign w:val="subscript"/>
                <w:lang w:val="fr-FR" w:bidi="ar-DZ"/>
              </w:rPr>
              <w:t>O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-H</w:t>
            </w:r>
          </w:p>
        </w:tc>
      </w:tr>
      <w:tr w:rsidR="006A3C10" w:rsidRPr="00D938D9" w:rsidTr="006A3C10">
        <w:trPr>
          <w:trHeight w:val="378"/>
        </w:trPr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b/>
                <w:bCs/>
                <w:sz w:val="22"/>
                <w:szCs w:val="22"/>
                <w:lang w:val="fr-FR" w:bidi="ar-DZ"/>
              </w:rPr>
            </w:pPr>
            <w:r w:rsidRPr="00D938D9">
              <w:rPr>
                <w:b/>
                <w:bCs/>
                <w:sz w:val="22"/>
                <w:szCs w:val="22"/>
                <w:lang w:val="fr-FR" w:bidi="ar-DZ"/>
              </w:rPr>
              <w:t>E (kJ/mol)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342,5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412,3</w:t>
            </w:r>
          </w:p>
        </w:tc>
        <w:tc>
          <w:tcPr>
            <w:tcW w:w="1676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612,8</w:t>
            </w:r>
          </w:p>
        </w:tc>
        <w:tc>
          <w:tcPr>
            <w:tcW w:w="1677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356,0</w:t>
            </w:r>
          </w:p>
        </w:tc>
        <w:tc>
          <w:tcPr>
            <w:tcW w:w="1677" w:type="dxa"/>
            <w:vAlign w:val="center"/>
          </w:tcPr>
          <w:p w:rsidR="006A3C10" w:rsidRPr="00D938D9" w:rsidRDefault="006A3C10" w:rsidP="006A3C10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426,6</w:t>
            </w:r>
          </w:p>
        </w:tc>
      </w:tr>
    </w:tbl>
    <w:p w:rsidR="00D72D02" w:rsidRPr="00D938D9" w:rsidRDefault="000F478C" w:rsidP="006A3C10">
      <w:pPr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-64770</wp:posOffset>
                </wp:positionH>
                <wp:positionV relativeFrom="paragraph">
                  <wp:posOffset>724535</wp:posOffset>
                </wp:positionV>
                <wp:extent cx="4076700" cy="297180"/>
                <wp:effectExtent l="7620" t="11430" r="11430" b="5715"/>
                <wp:wrapNone/>
                <wp:docPr id="135" name="Text Box 6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8D9" w:rsidRPr="00BB0152" w:rsidRDefault="00D938D9" w:rsidP="00D938D9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5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2 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 H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="007A6FC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= ?</w:t>
                            </w:r>
                          </w:p>
                          <w:p w:rsidR="00D938D9" w:rsidRPr="00BB0152" w:rsidRDefault="00D938D9" w:rsidP="00D938D9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2" o:spid="_x0000_s1051" type="#_x0000_t202" style="position:absolute;left:0;text-align:left;margin-left:-5.1pt;margin-top:57.05pt;width:321pt;height:23.4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" fillcolor="white [3212]" strokecolor="white [3212]">
                <v:textbox inset=",1.5mm,,.3mm">
                  <w:txbxContent>
                    <w:p w:rsidR="00D938D9" w:rsidRPr="00BB0152" w:rsidRDefault="00D938D9" w:rsidP="00D938D9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5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2 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 H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="007A6FC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= ?</w:t>
                      </w:r>
                    </w:p>
                    <w:p w:rsidR="00D938D9" w:rsidRPr="00BB0152" w:rsidRDefault="00D938D9" w:rsidP="00D938D9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938D9" w:rsidRDefault="00D938D9" w:rsidP="006A3C10">
      <w:pPr>
        <w:rPr>
          <w:sz w:val="22"/>
          <w:szCs w:val="22"/>
          <w:rtl/>
          <w:lang w:val="fr-FR" w:bidi="ar-DZ"/>
        </w:rPr>
      </w:pPr>
      <w:r w:rsidRPr="00D938D9">
        <w:rPr>
          <w:rFonts w:hint="cs"/>
          <w:sz w:val="22"/>
          <w:szCs w:val="22"/>
          <w:rtl/>
          <w:lang w:val="fr-FR" w:bidi="ar-DZ"/>
        </w:rPr>
        <w:t>أحسب الأنطالبي القياسي للتفاعل التالي:</w:t>
      </w:r>
    </w:p>
    <w:p w:rsidR="00D938D9" w:rsidRPr="00D938D9" w:rsidRDefault="00D938D9" w:rsidP="00D938D9">
      <w:pPr>
        <w:rPr>
          <w:sz w:val="22"/>
          <w:szCs w:val="22"/>
          <w:rtl/>
          <w:lang w:val="fr-FR" w:bidi="ar-DZ"/>
        </w:rPr>
      </w:pPr>
    </w:p>
    <w:p w:rsidR="00D938D9" w:rsidRDefault="000F478C" w:rsidP="00D938D9">
      <w:pPr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102235</wp:posOffset>
                </wp:positionV>
                <wp:extent cx="4274820" cy="297180"/>
                <wp:effectExtent l="9525" t="13335" r="11430" b="13335"/>
                <wp:wrapNone/>
                <wp:docPr id="134" name="Text Box 6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48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38D9" w:rsidRPr="00BB0152" w:rsidRDefault="00D938D9" w:rsidP="00D938D9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4F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F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4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  4HF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= -1923 </w:t>
                            </w:r>
                            <w:r w:rsidRPr="007A6FC1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kJ/mol</w:t>
                            </w:r>
                          </w:p>
                          <w:p w:rsidR="00D938D9" w:rsidRPr="00BB0152" w:rsidRDefault="00D938D9" w:rsidP="00D938D9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3" o:spid="_x0000_s1052" type="#_x0000_t202" style="position:absolute;left:0;text-align:left;margin-left:-23.7pt;margin-top:8.05pt;width:336.6pt;height:23.4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" fillcolor="white [3212]" strokecolor="white [3212]">
                <v:textbox inset=",1.5mm,,.3mm">
                  <w:txbxContent>
                    <w:p w:rsidR="00D938D9" w:rsidRPr="00BB0152" w:rsidRDefault="00D938D9" w:rsidP="00D938D9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4F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F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4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  4HF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= -1923 </w:t>
                      </w:r>
                      <w:r w:rsidRPr="007A6FC1">
                        <w:rPr>
                          <w:b/>
                          <w:bCs/>
                          <w:sz w:val="22"/>
                          <w:szCs w:val="22"/>
                        </w:rPr>
                        <w:t>kJ/mol</w:t>
                      </w:r>
                    </w:p>
                    <w:p w:rsidR="00D938D9" w:rsidRPr="00BB0152" w:rsidRDefault="00D938D9" w:rsidP="00D938D9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1556BF" w:rsidRDefault="00D938D9" w:rsidP="008F0300">
      <w:pPr>
        <w:pStyle w:val="Paragraphedeliste"/>
        <w:numPr>
          <w:ilvl w:val="0"/>
          <w:numId w:val="6"/>
        </w:numPr>
        <w:ind w:left="348" w:hanging="283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>أحسب طاقة الر</w:t>
      </w:r>
      <w:r w:rsidR="00AF545B">
        <w:rPr>
          <w:rFonts w:hint="cs"/>
          <w:sz w:val="22"/>
          <w:szCs w:val="22"/>
          <w:rtl/>
          <w:lang w:val="fr-FR" w:bidi="ar-DZ"/>
        </w:rPr>
        <w:t>ا</w:t>
      </w:r>
      <w:r>
        <w:rPr>
          <w:rFonts w:hint="cs"/>
          <w:sz w:val="22"/>
          <w:szCs w:val="22"/>
          <w:rtl/>
          <w:lang w:val="fr-FR" w:bidi="ar-DZ"/>
        </w:rPr>
        <w:t>بط</w:t>
      </w:r>
      <w:r w:rsidR="00AF545B">
        <w:rPr>
          <w:rFonts w:hint="cs"/>
          <w:sz w:val="22"/>
          <w:szCs w:val="22"/>
          <w:rtl/>
          <w:lang w:val="fr-FR" w:bidi="ar-DZ"/>
        </w:rPr>
        <w:t>ة</w:t>
      </w:r>
      <w:r>
        <w:rPr>
          <w:rFonts w:hint="cs"/>
          <w:sz w:val="22"/>
          <w:szCs w:val="22"/>
          <w:rtl/>
          <w:lang w:val="fr-FR" w:bidi="ar-DZ"/>
        </w:rPr>
        <w:t xml:space="preserve">  </w:t>
      </w:r>
      <w:r>
        <w:rPr>
          <w:sz w:val="22"/>
          <w:szCs w:val="22"/>
          <w:lang w:val="fr-FR" w:bidi="ar-DZ"/>
        </w:rPr>
        <w:t>C-F</w:t>
      </w:r>
      <w:r>
        <w:rPr>
          <w:rFonts w:hint="cs"/>
          <w:sz w:val="22"/>
          <w:szCs w:val="22"/>
          <w:rtl/>
          <w:lang w:val="fr-FR" w:bidi="ar-DZ"/>
        </w:rPr>
        <w:t xml:space="preserve"> للتفاعل التالي:</w:t>
      </w:r>
    </w:p>
    <w:p w:rsidR="001556BF" w:rsidRDefault="001556BF" w:rsidP="001556BF">
      <w:pPr>
        <w:rPr>
          <w:rtl/>
          <w:lang w:val="fr-FR" w:bidi="ar-DZ"/>
        </w:rPr>
      </w:pPr>
    </w:p>
    <w:tbl>
      <w:tblPr>
        <w:tblStyle w:val="Grilledutableau"/>
        <w:tblpPr w:leftFromText="141" w:rightFromText="141" w:vertAnchor="text" w:horzAnchor="margin" w:tblpY="473"/>
        <w:bidiVisual/>
        <w:tblW w:w="0" w:type="auto"/>
        <w:tblLook w:val="04A0" w:firstRow="1" w:lastRow="0" w:firstColumn="1" w:lastColumn="0" w:noHBand="0" w:noVBand="1"/>
      </w:tblPr>
      <w:tblGrid>
        <w:gridCol w:w="2514"/>
        <w:gridCol w:w="2515"/>
        <w:gridCol w:w="2514"/>
        <w:gridCol w:w="2515"/>
      </w:tblGrid>
      <w:tr w:rsidR="00B871E5" w:rsidRPr="00D938D9" w:rsidTr="00DA41E4">
        <w:trPr>
          <w:trHeight w:val="362"/>
        </w:trPr>
        <w:tc>
          <w:tcPr>
            <w:tcW w:w="2514" w:type="dxa"/>
            <w:vAlign w:val="center"/>
          </w:tcPr>
          <w:p w:rsidR="00B871E5" w:rsidRPr="00D938D9" w:rsidRDefault="00B871E5" w:rsidP="00DA41E4">
            <w:pPr>
              <w:jc w:val="center"/>
              <w:rPr>
                <w:b/>
                <w:bCs/>
                <w:sz w:val="22"/>
                <w:szCs w:val="22"/>
                <w:rtl/>
                <w:lang w:val="fr-FR" w:bidi="ar-DZ"/>
              </w:rPr>
            </w:pPr>
            <w:r w:rsidRPr="00D938D9">
              <w:rPr>
                <w:rFonts w:hint="cs"/>
                <w:b/>
                <w:bCs/>
                <w:sz w:val="22"/>
                <w:szCs w:val="22"/>
                <w:rtl/>
                <w:lang w:val="fr-FR" w:bidi="ar-DZ"/>
              </w:rPr>
              <w:t>الرابطة</w:t>
            </w:r>
          </w:p>
        </w:tc>
        <w:tc>
          <w:tcPr>
            <w:tcW w:w="2515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C-H</w:t>
            </w:r>
          </w:p>
        </w:tc>
        <w:tc>
          <w:tcPr>
            <w:tcW w:w="2514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>
              <w:rPr>
                <w:sz w:val="22"/>
                <w:szCs w:val="22"/>
                <w:vertAlign w:val="subscript"/>
                <w:lang w:val="fr-FR" w:bidi="ar-DZ"/>
              </w:rPr>
              <w:t>H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-</w:t>
            </w:r>
            <w:r>
              <w:rPr>
                <w:sz w:val="22"/>
                <w:szCs w:val="22"/>
                <w:vertAlign w:val="subscript"/>
                <w:lang w:val="fr-FR" w:bidi="ar-DZ"/>
              </w:rPr>
              <w:t>F</w:t>
            </w:r>
          </w:p>
        </w:tc>
        <w:tc>
          <w:tcPr>
            <w:tcW w:w="2515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E</w:t>
            </w:r>
            <w:r>
              <w:rPr>
                <w:sz w:val="22"/>
                <w:szCs w:val="22"/>
                <w:vertAlign w:val="subscript"/>
                <w:lang w:val="fr-FR" w:bidi="ar-DZ"/>
              </w:rPr>
              <w:t>F</w:t>
            </w:r>
            <w:r w:rsidRPr="00D938D9">
              <w:rPr>
                <w:sz w:val="22"/>
                <w:szCs w:val="22"/>
                <w:vertAlign w:val="subscript"/>
                <w:lang w:val="fr-FR" w:bidi="ar-DZ"/>
              </w:rPr>
              <w:t>-</w:t>
            </w:r>
            <w:r>
              <w:rPr>
                <w:sz w:val="22"/>
                <w:szCs w:val="22"/>
                <w:vertAlign w:val="subscript"/>
                <w:lang w:val="fr-FR" w:bidi="ar-DZ"/>
              </w:rPr>
              <w:t>F</w:t>
            </w:r>
          </w:p>
        </w:tc>
      </w:tr>
      <w:tr w:rsidR="00B871E5" w:rsidRPr="00D938D9" w:rsidTr="00DA41E4">
        <w:trPr>
          <w:trHeight w:val="378"/>
        </w:trPr>
        <w:tc>
          <w:tcPr>
            <w:tcW w:w="2514" w:type="dxa"/>
            <w:vAlign w:val="center"/>
          </w:tcPr>
          <w:p w:rsidR="00B871E5" w:rsidRPr="00D938D9" w:rsidRDefault="00B871E5" w:rsidP="00DA41E4">
            <w:pPr>
              <w:jc w:val="center"/>
              <w:rPr>
                <w:b/>
                <w:bCs/>
                <w:sz w:val="22"/>
                <w:szCs w:val="22"/>
                <w:lang w:val="fr-FR" w:bidi="ar-DZ"/>
              </w:rPr>
            </w:pPr>
            <w:r w:rsidRPr="00D938D9">
              <w:rPr>
                <w:b/>
                <w:bCs/>
                <w:sz w:val="22"/>
                <w:szCs w:val="22"/>
                <w:lang w:val="fr-FR" w:bidi="ar-DZ"/>
              </w:rPr>
              <w:t>E (kJ/mol)</w:t>
            </w:r>
          </w:p>
        </w:tc>
        <w:tc>
          <w:tcPr>
            <w:tcW w:w="2515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412,</w:t>
            </w:r>
            <w:r>
              <w:rPr>
                <w:sz w:val="22"/>
                <w:szCs w:val="22"/>
                <w:lang w:val="fr-FR" w:bidi="ar-DZ"/>
              </w:rPr>
              <w:t>6</w:t>
            </w:r>
          </w:p>
        </w:tc>
        <w:tc>
          <w:tcPr>
            <w:tcW w:w="2514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>- 56</w:t>
            </w:r>
            <w:r>
              <w:rPr>
                <w:sz w:val="22"/>
                <w:szCs w:val="22"/>
                <w:lang w:val="fr-FR" w:bidi="ar-DZ"/>
              </w:rPr>
              <w:t>2</w:t>
            </w:r>
            <w:r w:rsidRPr="00D938D9">
              <w:rPr>
                <w:sz w:val="22"/>
                <w:szCs w:val="22"/>
                <w:lang w:val="fr-FR" w:bidi="ar-DZ"/>
              </w:rPr>
              <w:t>,</w:t>
            </w:r>
            <w:r>
              <w:rPr>
                <w:sz w:val="22"/>
                <w:szCs w:val="22"/>
                <w:lang w:val="fr-FR" w:bidi="ar-DZ"/>
              </w:rPr>
              <w:t>6</w:t>
            </w:r>
          </w:p>
        </w:tc>
        <w:tc>
          <w:tcPr>
            <w:tcW w:w="2515" w:type="dxa"/>
            <w:vAlign w:val="center"/>
          </w:tcPr>
          <w:p w:rsidR="00B871E5" w:rsidRPr="00D938D9" w:rsidRDefault="00B871E5" w:rsidP="00DA41E4">
            <w:pPr>
              <w:jc w:val="center"/>
              <w:rPr>
                <w:sz w:val="22"/>
                <w:szCs w:val="22"/>
                <w:rtl/>
                <w:lang w:val="fr-FR" w:bidi="ar-DZ"/>
              </w:rPr>
            </w:pPr>
            <w:r w:rsidRPr="00D938D9">
              <w:rPr>
                <w:sz w:val="22"/>
                <w:szCs w:val="22"/>
                <w:lang w:val="fr-FR" w:bidi="ar-DZ"/>
              </w:rPr>
              <w:t xml:space="preserve">- </w:t>
            </w:r>
            <w:r>
              <w:rPr>
                <w:sz w:val="22"/>
                <w:szCs w:val="22"/>
                <w:lang w:val="fr-FR" w:bidi="ar-DZ"/>
              </w:rPr>
              <w:t>153</w:t>
            </w:r>
            <w:r w:rsidRPr="00D938D9">
              <w:rPr>
                <w:sz w:val="22"/>
                <w:szCs w:val="22"/>
                <w:lang w:val="fr-FR" w:bidi="ar-DZ"/>
              </w:rPr>
              <w:t>,</w:t>
            </w:r>
            <w:r>
              <w:rPr>
                <w:sz w:val="22"/>
                <w:szCs w:val="22"/>
                <w:lang w:val="fr-FR" w:bidi="ar-DZ"/>
              </w:rPr>
              <w:t>0</w:t>
            </w:r>
          </w:p>
        </w:tc>
      </w:tr>
    </w:tbl>
    <w:p w:rsidR="001556BF" w:rsidRDefault="001556BF" w:rsidP="001556BF">
      <w:pPr>
        <w:rPr>
          <w:rtl/>
          <w:lang w:val="fr-FR" w:bidi="ar-DZ"/>
        </w:rPr>
      </w:pPr>
      <w:r>
        <w:rPr>
          <w:rFonts w:hint="cs"/>
          <w:rtl/>
          <w:lang w:val="fr-FR" w:bidi="ar-DZ"/>
        </w:rPr>
        <w:t>تعطى قيم طاقات الربط في الجدول التالي:</w:t>
      </w:r>
    </w:p>
    <w:p w:rsidR="00B871E5" w:rsidRDefault="00B871E5" w:rsidP="001556BF">
      <w:pPr>
        <w:rPr>
          <w:b/>
          <w:bCs/>
          <w:sz w:val="22"/>
          <w:szCs w:val="22"/>
          <w:u w:val="single"/>
          <w:rtl/>
          <w:lang w:val="fr-FR" w:bidi="ar-DZ"/>
        </w:rPr>
      </w:pPr>
    </w:p>
    <w:p w:rsidR="00B871E5" w:rsidRPr="00B871E5" w:rsidRDefault="00B871E5" w:rsidP="00430D50">
      <w:pPr>
        <w:rPr>
          <w:sz w:val="22"/>
          <w:szCs w:val="22"/>
          <w:rtl/>
          <w:lang w:val="fr-FR" w:bidi="ar-DZ"/>
        </w:rPr>
      </w:pPr>
      <w:r>
        <w:rPr>
          <w:rFonts w:hint="cs"/>
          <w:b/>
          <w:bCs/>
          <w:sz w:val="22"/>
          <w:szCs w:val="22"/>
          <w:u w:val="single"/>
          <w:rtl/>
          <w:lang w:val="fr-FR" w:bidi="ar-DZ"/>
        </w:rPr>
        <w:t>ملاحظة</w:t>
      </w:r>
      <w:r w:rsidRPr="00B871E5">
        <w:rPr>
          <w:rFonts w:hint="cs"/>
          <w:b/>
          <w:bCs/>
          <w:sz w:val="22"/>
          <w:szCs w:val="22"/>
          <w:rtl/>
          <w:lang w:val="fr-FR" w:bidi="ar-DZ"/>
        </w:rPr>
        <w:t>:</w:t>
      </w:r>
      <w:r w:rsidRPr="00B871E5">
        <w:rPr>
          <w:rFonts w:hint="cs"/>
          <w:sz w:val="22"/>
          <w:szCs w:val="22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طاقة الربط  </w:t>
      </w:r>
      <w:r w:rsidRPr="00D938D9">
        <w:rPr>
          <w:sz w:val="22"/>
          <w:szCs w:val="22"/>
          <w:lang w:val="fr-FR" w:bidi="ar-DZ"/>
        </w:rPr>
        <w:t>E</w:t>
      </w:r>
      <w:r>
        <w:rPr>
          <w:rFonts w:hint="cs"/>
          <w:sz w:val="22"/>
          <w:szCs w:val="22"/>
          <w:rtl/>
          <w:lang w:val="fr-FR" w:bidi="ar-DZ"/>
        </w:rPr>
        <w:t xml:space="preserve"> تساوي طاقة التفكك </w:t>
      </w:r>
      <w:r w:rsidRPr="00027F4D">
        <w:rPr>
          <w:rFonts w:ascii="Symbol" w:hAnsi="Symbol"/>
          <w:sz w:val="22"/>
          <w:szCs w:val="22"/>
        </w:rPr>
        <w:t></w:t>
      </w:r>
      <w:r w:rsidRPr="00027F4D">
        <w:rPr>
          <w:sz w:val="22"/>
          <w:szCs w:val="22"/>
        </w:rPr>
        <w:t>H</w:t>
      </w:r>
      <w:r w:rsidR="00430D50">
        <w:rPr>
          <w:sz w:val="22"/>
          <w:szCs w:val="22"/>
          <w:vertAlign w:val="subscript"/>
        </w:rPr>
        <w:t>d</w:t>
      </w:r>
      <w:r w:rsidRPr="00027F4D">
        <w:rPr>
          <w:sz w:val="22"/>
          <w:szCs w:val="22"/>
        </w:rPr>
        <w:t>°</w:t>
      </w:r>
      <w:r>
        <w:rPr>
          <w:rFonts w:hint="cs"/>
          <w:sz w:val="22"/>
          <w:szCs w:val="22"/>
          <w:rtl/>
          <w:lang w:val="fr-FR" w:bidi="ar-DZ"/>
        </w:rPr>
        <w:t xml:space="preserve">  لكن مختلفتين في الإشارة  </w:t>
      </w:r>
      <w:r w:rsidRPr="00D938D9">
        <w:rPr>
          <w:sz w:val="22"/>
          <w:szCs w:val="22"/>
          <w:lang w:val="fr-FR" w:bidi="ar-DZ"/>
        </w:rPr>
        <w:t>E</w:t>
      </w:r>
      <w:r>
        <w:rPr>
          <w:sz w:val="22"/>
          <w:szCs w:val="22"/>
          <w:lang w:val="fr-FR" w:bidi="ar-DZ"/>
        </w:rPr>
        <w:t xml:space="preserve"> = - </w:t>
      </w:r>
      <w:r w:rsidRPr="00027F4D">
        <w:rPr>
          <w:rFonts w:ascii="Symbol" w:hAnsi="Symbol"/>
          <w:sz w:val="22"/>
          <w:szCs w:val="22"/>
        </w:rPr>
        <w:t></w:t>
      </w:r>
      <w:r w:rsidRPr="00027F4D">
        <w:rPr>
          <w:sz w:val="22"/>
          <w:szCs w:val="22"/>
        </w:rPr>
        <w:t>H</w:t>
      </w:r>
      <w:r w:rsidR="00F84C39">
        <w:rPr>
          <w:sz w:val="22"/>
          <w:szCs w:val="22"/>
          <w:vertAlign w:val="subscript"/>
        </w:rPr>
        <w:t>d</w:t>
      </w:r>
      <w:r w:rsidRPr="00027F4D">
        <w:rPr>
          <w:sz w:val="22"/>
          <w:szCs w:val="22"/>
        </w:rPr>
        <w:t>°</w:t>
      </w:r>
      <w:r>
        <w:rPr>
          <w:sz w:val="22"/>
          <w:szCs w:val="22"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 xml:space="preserve">   </w:t>
      </w:r>
    </w:p>
    <w:p w:rsidR="00B871E5" w:rsidRDefault="00B871E5" w:rsidP="001556BF">
      <w:pPr>
        <w:rPr>
          <w:b/>
          <w:bCs/>
          <w:sz w:val="22"/>
          <w:szCs w:val="22"/>
          <w:u w:val="single"/>
          <w:rtl/>
          <w:lang w:val="fr-FR" w:bidi="ar-DZ"/>
        </w:rPr>
      </w:pPr>
    </w:p>
    <w:p w:rsidR="00837A57" w:rsidRDefault="00B871E5" w:rsidP="00EC631D">
      <w:pPr>
        <w:rPr>
          <w:b/>
          <w:bCs/>
          <w:sz w:val="22"/>
          <w:szCs w:val="22"/>
          <w:u w:val="single"/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rFonts w:hint="cs"/>
          <w:sz w:val="22"/>
          <w:szCs w:val="22"/>
          <w:highlight w:val="green"/>
          <w:rtl/>
          <w:lang w:val="fr-FR" w:bidi="ar-DZ"/>
        </w:rPr>
        <w:t>:</w:t>
      </w:r>
      <w:r w:rsidR="00AF545B" w:rsidRPr="00760D83">
        <w:rPr>
          <w:sz w:val="22"/>
          <w:szCs w:val="22"/>
          <w:highlight w:val="green"/>
          <w:lang w:val="fr-FR" w:bidi="ar-DZ"/>
        </w:rPr>
        <w:t xml:space="preserve">        ;        E</w:t>
      </w:r>
      <w:r w:rsidR="00AF545B" w:rsidRPr="00760D83">
        <w:rPr>
          <w:sz w:val="22"/>
          <w:szCs w:val="22"/>
          <w:highlight w:val="green"/>
          <w:vertAlign w:val="subscript"/>
          <w:lang w:val="fr-FR" w:bidi="ar-DZ"/>
        </w:rPr>
        <w:t>C-F</w:t>
      </w:r>
      <w:r w:rsidR="00AF545B" w:rsidRPr="00760D83">
        <w:rPr>
          <w:sz w:val="22"/>
          <w:szCs w:val="22"/>
          <w:highlight w:val="green"/>
          <w:lang w:val="fr-FR" w:bidi="ar-DZ"/>
        </w:rPr>
        <w:t xml:space="preserve"> = - 48</w:t>
      </w:r>
      <w:r w:rsidR="00EC631D" w:rsidRPr="00760D83">
        <w:rPr>
          <w:sz w:val="22"/>
          <w:szCs w:val="22"/>
          <w:highlight w:val="green"/>
          <w:lang w:val="fr-FR" w:bidi="ar-DZ"/>
        </w:rPr>
        <w:t>1</w:t>
      </w:r>
      <w:r w:rsidR="00AF545B" w:rsidRPr="00760D83">
        <w:rPr>
          <w:sz w:val="22"/>
          <w:szCs w:val="22"/>
          <w:highlight w:val="green"/>
          <w:lang w:val="fr-FR" w:bidi="ar-DZ"/>
        </w:rPr>
        <w:t>,</w:t>
      </w:r>
      <w:r w:rsidR="00EC631D" w:rsidRPr="00760D83">
        <w:rPr>
          <w:sz w:val="22"/>
          <w:szCs w:val="22"/>
          <w:highlight w:val="green"/>
          <w:lang w:val="fr-FR" w:bidi="ar-DZ"/>
        </w:rPr>
        <w:t>5</w:t>
      </w:r>
      <w:r w:rsidR="00AF545B" w:rsidRPr="00760D83">
        <w:rPr>
          <w:sz w:val="22"/>
          <w:szCs w:val="22"/>
          <w:highlight w:val="green"/>
          <w:lang w:val="fr-FR" w:bidi="ar-DZ"/>
        </w:rPr>
        <w:t xml:space="preserve"> kJ/mol                              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 xml:space="preserve"> </w:t>
      </w:r>
      <w:r w:rsidR="00AF545B" w:rsidRPr="00760D83">
        <w:rPr>
          <w:b/>
          <w:bCs/>
          <w:sz w:val="22"/>
          <w:szCs w:val="22"/>
          <w:highlight w:val="green"/>
          <w:lang w:val="fr-FR" w:bidi="ar-DZ"/>
        </w:rPr>
        <w:t xml:space="preserve">  </w:t>
      </w:r>
      <w:r w:rsidR="00AF545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°</w:t>
      </w:r>
      <w:r w:rsidR="00AF545B"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r</w:t>
      </w:r>
      <w:r w:rsidR="00AF545B"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  <w:lang w:val="fr-FR" w:eastAsia="fr-FR"/>
        </w:rPr>
        <w:t xml:space="preserve">,298 </w:t>
      </w:r>
      <w:r w:rsidR="00AF545B"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 71,4 kJ/mol</w:t>
      </w:r>
      <w:r w:rsidR="00AF545B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 </w:t>
      </w:r>
    </w:p>
    <w:p w:rsidR="00837A57" w:rsidRDefault="00837A57" w:rsidP="00837A57">
      <w:pPr>
        <w:jc w:val="center"/>
        <w:rPr>
          <w:sz w:val="22"/>
          <w:szCs w:val="22"/>
          <w:rtl/>
          <w:lang w:val="fr-FR" w:bidi="ar-DZ"/>
        </w:rPr>
      </w:pPr>
      <w:r>
        <w:rPr>
          <w:sz w:val="22"/>
          <w:szCs w:val="22"/>
          <w:lang w:val="fr-FR" w:bidi="ar-DZ"/>
        </w:rPr>
        <w:t>----------------------------------------------------------------------------------------</w:t>
      </w:r>
    </w:p>
    <w:p w:rsidR="00837A57" w:rsidRDefault="00837A57" w:rsidP="00837A57">
      <w:pPr>
        <w:rPr>
          <w:sz w:val="22"/>
          <w:szCs w:val="22"/>
          <w:rtl/>
          <w:lang w:val="fr-FR" w:bidi="ar-DZ"/>
        </w:rPr>
      </w:pPr>
    </w:p>
    <w:p w:rsidR="00D0502A" w:rsidRPr="003D1442" w:rsidRDefault="00837A57" w:rsidP="00837A57">
      <w:pPr>
        <w:rPr>
          <w:color w:val="FFFFFF" w:themeColor="background1"/>
          <w:sz w:val="22"/>
          <w:szCs w:val="22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</w:t>
      </w:r>
      <w:r w:rsid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ــ</w:t>
      </w:r>
      <w:r w:rsidRPr="003D1442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رين 20:</w:t>
      </w:r>
      <w:r w:rsidR="00D0502A" w:rsidRPr="003D1442">
        <w:rPr>
          <w:rFonts w:hint="cs"/>
          <w:b/>
          <w:bCs/>
          <w:color w:val="FFFFFF" w:themeColor="background1"/>
          <w:rtl/>
          <w:lang w:val="fr-FR" w:bidi="ar-DZ"/>
        </w:rPr>
        <w:t xml:space="preserve"> </w:t>
      </w:r>
    </w:p>
    <w:p w:rsidR="00D938D9" w:rsidRDefault="000F478C" w:rsidP="00D0502A">
      <w:pPr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369570</wp:posOffset>
                </wp:positionH>
                <wp:positionV relativeFrom="paragraph">
                  <wp:posOffset>90170</wp:posOffset>
                </wp:positionV>
                <wp:extent cx="3040380" cy="297180"/>
                <wp:effectExtent l="7620" t="7620" r="9525" b="9525"/>
                <wp:wrapNone/>
                <wp:docPr id="133" name="Text Box 6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038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FC1" w:rsidRPr="00BB0152" w:rsidRDefault="007A6FC1" w:rsidP="00A458A4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s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2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s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O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 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= ?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 ?</w:t>
                            </w:r>
                          </w:p>
                          <w:p w:rsidR="007A6FC1" w:rsidRPr="00BB0152" w:rsidRDefault="007A6FC1" w:rsidP="007A6FC1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5" o:spid="_x0000_s1053" type="#_x0000_t202" style="position:absolute;left:0;text-align:left;margin-left:-29.1pt;margin-top:7.1pt;width:239.4pt;height:23.4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" fillcolor="white [3212]" strokecolor="white [3212]">
                <v:textbox inset=",1.5mm,,.3mm">
                  <w:txbxContent>
                    <w:p w:rsidR="007A6FC1" w:rsidRPr="00BB0152" w:rsidRDefault="007A6FC1" w:rsidP="00A458A4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s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2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s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O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 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= ?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 ?</w:t>
                      </w:r>
                    </w:p>
                    <w:p w:rsidR="007A6FC1" w:rsidRPr="00BB0152" w:rsidRDefault="007A6FC1" w:rsidP="007A6FC1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A6FC1" w:rsidRDefault="00D0502A" w:rsidP="008F0300">
      <w:pPr>
        <w:pStyle w:val="Paragraphedeliste"/>
        <w:numPr>
          <w:ilvl w:val="0"/>
          <w:numId w:val="7"/>
        </w:numPr>
        <w:spacing w:line="360" w:lineRule="auto"/>
        <w:ind w:left="348" w:hanging="283"/>
        <w:rPr>
          <w:sz w:val="22"/>
          <w:szCs w:val="22"/>
          <w:rtl/>
          <w:lang w:val="fr-FR" w:bidi="ar-DZ"/>
        </w:rPr>
      </w:pPr>
      <w:r>
        <w:rPr>
          <w:rFonts w:hint="cs"/>
          <w:sz w:val="22"/>
          <w:szCs w:val="22"/>
          <w:rtl/>
          <w:lang w:val="fr-FR" w:bidi="ar-DZ"/>
        </w:rPr>
        <w:t xml:space="preserve">أحسب </w:t>
      </w:r>
      <w:r w:rsidR="007A6FC1">
        <w:rPr>
          <w:rFonts w:hint="cs"/>
          <w:sz w:val="22"/>
          <w:szCs w:val="22"/>
          <w:rtl/>
          <w:lang w:val="fr-FR" w:bidi="ar-DZ"/>
        </w:rPr>
        <w:t>قيمة التغير ف</w:t>
      </w:r>
      <w:r w:rsidR="007A6FC1">
        <w:rPr>
          <w:rFonts w:hint="eastAsia"/>
          <w:sz w:val="22"/>
          <w:szCs w:val="22"/>
          <w:rtl/>
          <w:lang w:val="fr-FR" w:bidi="ar-DZ"/>
        </w:rPr>
        <w:t>ي</w:t>
      </w:r>
      <w:r w:rsidR="007A6FC1">
        <w:rPr>
          <w:rFonts w:hint="cs"/>
          <w:sz w:val="22"/>
          <w:szCs w:val="22"/>
          <w:rtl/>
          <w:lang w:val="fr-FR" w:bidi="ar-DZ"/>
        </w:rPr>
        <w:t xml:space="preserve"> الأنطالبي المعياري عند  </w:t>
      </w:r>
      <w:r w:rsidR="007A6FC1">
        <w:rPr>
          <w:sz w:val="22"/>
          <w:szCs w:val="22"/>
          <w:lang w:val="fr-FR" w:bidi="ar-DZ"/>
        </w:rPr>
        <w:t>298K</w:t>
      </w:r>
      <w:r w:rsidR="007A6FC1">
        <w:rPr>
          <w:rFonts w:hint="cs"/>
          <w:sz w:val="22"/>
          <w:szCs w:val="22"/>
          <w:rtl/>
          <w:lang w:val="fr-FR" w:bidi="ar-DZ"/>
        </w:rPr>
        <w:t xml:space="preserve"> للتفاعل التالي:   </w:t>
      </w:r>
    </w:p>
    <w:p w:rsidR="00B279CA" w:rsidRDefault="000F478C" w:rsidP="007A6FC1">
      <w:pPr>
        <w:rPr>
          <w:u w:val="single"/>
          <w:rtl/>
          <w:lang w:val="fr-FR" w:bidi="ar-DZ"/>
        </w:rPr>
      </w:pPr>
      <w:r>
        <w:rPr>
          <w:noProof/>
          <w:u w:val="single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183130</wp:posOffset>
                </wp:positionH>
                <wp:positionV relativeFrom="paragraph">
                  <wp:posOffset>31115</wp:posOffset>
                </wp:positionV>
                <wp:extent cx="2697480" cy="480060"/>
                <wp:effectExtent l="7620" t="7620" r="9525" b="7620"/>
                <wp:wrapNone/>
                <wp:docPr id="132" name="Text Box 6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7480" cy="4800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A6FC1" w:rsidRPr="00C85DE8" w:rsidRDefault="007A6FC1" w:rsidP="007A6FC1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s)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)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- 513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2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 xml:space="preserve"> k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J.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mol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</w:t>
                            </w:r>
                            <w:r w:rsidRPr="00465906">
                              <w:rPr>
                                <w:rFonts w:eastAsia="TimesNewRoman"/>
                                <w:sz w:val="22"/>
                                <w:szCs w:val="22"/>
                                <w:vertAlign w:val="superscript"/>
                              </w:rPr>
                              <w:t>1</w:t>
                            </w:r>
                          </w:p>
                          <w:p w:rsidR="007A6FC1" w:rsidRDefault="007A6FC1" w:rsidP="00B279CA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°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f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s)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=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-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="00B279C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41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,0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kJ.mol</w:t>
                            </w:r>
                            <w:r w:rsidRPr="0046590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-1</w:t>
                            </w:r>
                          </w:p>
                          <w:p w:rsidR="007A6FC1" w:rsidRPr="00465906" w:rsidRDefault="007A6FC1" w:rsidP="007A6FC1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6" o:spid="_x0000_s1054" type="#_x0000_t202" style="position:absolute;left:0;text-align:left;margin-left:171.9pt;margin-top:2.45pt;width:212.4pt;height:37.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" fillcolor="white [3212]">
                <v:textbox inset=",1.5mm,,.3mm">
                  <w:txbxContent>
                    <w:p w:rsidR="007A6FC1" w:rsidRPr="00C85DE8" w:rsidRDefault="007A6FC1" w:rsidP="007A6FC1">
                      <w:pPr>
                        <w:pStyle w:val="NormalWeb"/>
                        <w:spacing w:before="0" w:beforeAutospacing="0" w:after="0" w:afterAutospacing="0"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s)</w:t>
                      </w:r>
                      <w:r w:rsidRPr="007A6FC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)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- 513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2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 xml:space="preserve"> k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J.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mol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</w:rPr>
                        <w:t>-</w:t>
                      </w:r>
                      <w:r w:rsidRPr="00465906">
                        <w:rPr>
                          <w:rFonts w:eastAsia="TimesNewRoman"/>
                          <w:sz w:val="22"/>
                          <w:szCs w:val="22"/>
                          <w:vertAlign w:val="superscript"/>
                        </w:rPr>
                        <w:t>1</w:t>
                      </w:r>
                    </w:p>
                    <w:p w:rsidR="007A6FC1" w:rsidRDefault="007A6FC1" w:rsidP="00B279CA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°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f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s)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=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-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="00B279C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41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8,0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kJ.mol</w:t>
                      </w:r>
                      <w:r w:rsidRPr="0046590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-1</w:t>
                      </w:r>
                    </w:p>
                    <w:p w:rsidR="007A6FC1" w:rsidRPr="00465906" w:rsidRDefault="007A6FC1" w:rsidP="007A6FC1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A6FC1" w:rsidRPr="007A6FC1">
        <w:rPr>
          <w:rFonts w:hint="cs"/>
          <w:u w:val="single"/>
          <w:rtl/>
          <w:lang w:val="fr-FR" w:bidi="ar-DZ"/>
        </w:rPr>
        <w:t xml:space="preserve">يعطى:  </w:t>
      </w:r>
    </w:p>
    <w:p w:rsidR="00B279CA" w:rsidRPr="00B279CA" w:rsidRDefault="00B279CA" w:rsidP="00B279CA">
      <w:pPr>
        <w:rPr>
          <w:rtl/>
          <w:lang w:val="fr-FR" w:bidi="ar-DZ"/>
        </w:rPr>
      </w:pPr>
    </w:p>
    <w:p w:rsidR="00B279CA" w:rsidRDefault="00B279CA" w:rsidP="00B279CA">
      <w:pPr>
        <w:rPr>
          <w:lang w:val="fr-FR" w:bidi="ar-DZ"/>
        </w:rPr>
      </w:pPr>
    </w:p>
    <w:p w:rsidR="00B279CA" w:rsidRPr="00B279CA" w:rsidRDefault="00B279CA" w:rsidP="00B279CA">
      <w:pPr>
        <w:rPr>
          <w:rtl/>
          <w:lang w:val="fr-FR" w:bidi="ar-DZ"/>
        </w:rPr>
      </w:pPr>
    </w:p>
    <w:p w:rsidR="00B279CA" w:rsidRDefault="00B279CA" w:rsidP="00B279CA">
      <w:pPr>
        <w:rPr>
          <w:rtl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Pr="00760D83">
        <w:rPr>
          <w:sz w:val="22"/>
          <w:szCs w:val="22"/>
          <w:highlight w:val="green"/>
          <w:lang w:val="fr-FR" w:bidi="ar-DZ"/>
        </w:rPr>
        <w:t xml:space="preserve">190,4  kJ/mol                              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 xml:space="preserve"> </w:t>
      </w:r>
      <w:r w:rsidRPr="00760D83">
        <w:rPr>
          <w:b/>
          <w:bCs/>
          <w:sz w:val="22"/>
          <w:szCs w:val="22"/>
          <w:highlight w:val="green"/>
          <w:lang w:val="fr-FR" w:bidi="ar-DZ"/>
        </w:rPr>
        <w:t xml:space="preserve">  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°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r</w:t>
      </w:r>
      <w:r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  <w:lang w:val="fr-FR" w:eastAsia="fr-FR"/>
        </w:rPr>
        <w:t xml:space="preserve">,298 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</w:t>
      </w:r>
      <w:r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 </w:t>
      </w:r>
    </w:p>
    <w:p w:rsidR="00D0502A" w:rsidRDefault="00B279CA" w:rsidP="008040FC">
      <w:pPr>
        <w:spacing w:line="360" w:lineRule="auto"/>
        <w:jc w:val="center"/>
        <w:rPr>
          <w:lang w:val="fr-FR" w:bidi="ar-DZ"/>
        </w:rPr>
      </w:pPr>
      <w:r>
        <w:rPr>
          <w:lang w:val="fr-FR" w:bidi="ar-DZ"/>
        </w:rPr>
        <w:t>---------------------------------------------------------------------------------</w:t>
      </w:r>
    </w:p>
    <w:p w:rsidR="008040FC" w:rsidRPr="003D1442" w:rsidRDefault="008040FC" w:rsidP="008040FC">
      <w:pPr>
        <w:rPr>
          <w:color w:val="FFFFFF" w:themeColor="background1"/>
          <w:sz w:val="22"/>
          <w:szCs w:val="22"/>
          <w:rtl/>
          <w:lang w:val="fr-FR" w:bidi="ar-DZ"/>
        </w:rPr>
      </w:pPr>
      <w:r w:rsidRPr="003D1442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التم</w:t>
      </w:r>
      <w:r w:rsidR="003D1442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ـــ</w:t>
      </w:r>
      <w:r w:rsidRPr="003D1442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 xml:space="preserve">رين </w:t>
      </w:r>
      <w:r w:rsidRPr="003D1442">
        <w:rPr>
          <w:b/>
          <w:bCs/>
          <w:color w:val="FFFFFF" w:themeColor="background1"/>
          <w:sz w:val="22"/>
          <w:szCs w:val="22"/>
          <w:highlight w:val="black"/>
          <w:lang w:val="fr-FR" w:bidi="ar-DZ"/>
        </w:rPr>
        <w:t>21</w:t>
      </w:r>
      <w:r w:rsidRPr="003D1442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:</w:t>
      </w:r>
    </w:p>
    <w:p w:rsidR="008040FC" w:rsidRPr="00736360" w:rsidRDefault="008040FC" w:rsidP="008040FC">
      <w:pPr>
        <w:rPr>
          <w:sz w:val="22"/>
          <w:szCs w:val="22"/>
          <w:rtl/>
          <w:lang w:val="fr-FR" w:bidi="ar-DZ"/>
        </w:rPr>
      </w:pPr>
    </w:p>
    <w:p w:rsidR="00D955FF" w:rsidRPr="00736360" w:rsidRDefault="000F478C" w:rsidP="008F0300">
      <w:pPr>
        <w:pStyle w:val="Paragraphedeliste"/>
        <w:numPr>
          <w:ilvl w:val="0"/>
          <w:numId w:val="8"/>
        </w:numPr>
        <w:ind w:left="348" w:hanging="283"/>
        <w:rPr>
          <w:sz w:val="22"/>
          <w:szCs w:val="22"/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182245</wp:posOffset>
                </wp:positionV>
                <wp:extent cx="4215765" cy="548640"/>
                <wp:effectExtent l="5715" t="13335" r="7620" b="9525"/>
                <wp:wrapNone/>
                <wp:docPr id="131" name="Text Box 6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15765" cy="5486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  <a:alpha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955FF" w:rsidRPr="00DD2EA6" w:rsidRDefault="00D955FF" w:rsidP="00D955FF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H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l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   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ΔH°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= - 136,8  kcal/mol</w:t>
                            </w:r>
                          </w:p>
                          <w:p w:rsidR="00D955FF" w:rsidRPr="00DD2EA6" w:rsidRDefault="00D955FF" w:rsidP="00D955FF">
                            <w:pPr>
                              <w:pStyle w:val="NormalWeb"/>
                              <w:spacing w:before="0" w:beforeAutospacing="0" w:after="0" w:afterAutospacing="0"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l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½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ΔH°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= - 23,83 kcal/mol</w:t>
                            </w:r>
                          </w:p>
                          <w:p w:rsidR="00D955FF" w:rsidRPr="00DD2EA6" w:rsidRDefault="00D955FF" w:rsidP="00D955FF">
                            <w:pPr>
                              <w:bidi w:val="0"/>
                              <w:spacing w:line="360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67" o:spid="_x0000_s1055" type="#_x0000_t202" style="position:absolute;left:0;text-align:left;margin-left:45.75pt;margin-top:14.35pt;width:331.95pt;height:43.2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" fillcolor="white [3212]" strokecolor="white [3212]">
                <v:fill opacity="0"/>
                <v:textbox inset=",1.5mm,,.3mm">
                  <w:txbxContent>
                    <w:p w:rsidR="00D955FF" w:rsidRPr="00DD2EA6" w:rsidRDefault="00D955FF" w:rsidP="00D955FF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H</w:t>
                      </w:r>
                      <w:r w:rsidRPr="00D955FF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l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   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ΔH°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 = - 136,8  kcal/mol</w:t>
                      </w:r>
                    </w:p>
                    <w:p w:rsidR="00D955FF" w:rsidRPr="00DD2EA6" w:rsidRDefault="00D955FF" w:rsidP="00D955FF">
                      <w:pPr>
                        <w:pStyle w:val="NormalWeb"/>
                        <w:spacing w:before="0" w:beforeAutospacing="0" w:after="0" w:afterAutospacing="0"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l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½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ΔH°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 = - 23,83 kcal/mol</w:t>
                      </w:r>
                    </w:p>
                    <w:p w:rsidR="00D955FF" w:rsidRPr="00DD2EA6" w:rsidRDefault="00D955FF" w:rsidP="00D955FF">
                      <w:pPr>
                        <w:bidi w:val="0"/>
                        <w:spacing w:line="360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040FC" w:rsidRPr="00736360">
        <w:rPr>
          <w:rFonts w:hint="cs"/>
          <w:sz w:val="22"/>
          <w:szCs w:val="22"/>
          <w:rtl/>
          <w:lang w:val="fr-FR" w:bidi="ar-DZ"/>
        </w:rPr>
        <w:t xml:space="preserve">أحسب الأنطالبي المعياري لتشكل  </w:t>
      </w:r>
      <w:r w:rsidR="008040FC" w:rsidRPr="00736360">
        <w:rPr>
          <w:sz w:val="22"/>
          <w:szCs w:val="22"/>
          <w:lang w:val="fr-FR" w:bidi="ar-DZ"/>
        </w:rPr>
        <w:t>H</w:t>
      </w:r>
      <w:r w:rsidR="008040FC" w:rsidRPr="00736360">
        <w:rPr>
          <w:sz w:val="22"/>
          <w:szCs w:val="22"/>
          <w:vertAlign w:val="subscript"/>
          <w:lang w:val="fr-FR" w:bidi="ar-DZ"/>
        </w:rPr>
        <w:t>2</w:t>
      </w:r>
      <w:r w:rsidR="008040FC" w:rsidRPr="00736360">
        <w:rPr>
          <w:sz w:val="22"/>
          <w:szCs w:val="22"/>
          <w:lang w:val="fr-FR" w:bidi="ar-DZ"/>
        </w:rPr>
        <w:t>O</w:t>
      </w:r>
      <w:r w:rsidR="008040FC" w:rsidRPr="00736360">
        <w:rPr>
          <w:sz w:val="22"/>
          <w:szCs w:val="22"/>
          <w:vertAlign w:val="subscript"/>
          <w:lang w:val="fr-FR" w:bidi="ar-DZ"/>
        </w:rPr>
        <w:t>2</w:t>
      </w:r>
      <w:r w:rsidR="00D955FF" w:rsidRPr="00736360">
        <w:rPr>
          <w:rFonts w:hint="cs"/>
          <w:sz w:val="22"/>
          <w:szCs w:val="22"/>
          <w:vertAlign w:val="subscript"/>
          <w:rtl/>
          <w:lang w:val="fr-FR" w:bidi="ar-DZ"/>
        </w:rPr>
        <w:t xml:space="preserve"> </w:t>
      </w:r>
      <w:r w:rsidR="008040FC" w:rsidRPr="00736360">
        <w:rPr>
          <w:rFonts w:hint="cs"/>
          <w:sz w:val="22"/>
          <w:szCs w:val="22"/>
          <w:rtl/>
          <w:lang w:val="fr-FR" w:bidi="ar-DZ"/>
        </w:rPr>
        <w:t xml:space="preserve"> </w:t>
      </w:r>
      <w:r w:rsidR="00D955FF" w:rsidRPr="00736360">
        <w:rPr>
          <w:rFonts w:hint="cs"/>
          <w:sz w:val="22"/>
          <w:szCs w:val="22"/>
          <w:rtl/>
          <w:lang w:val="fr-FR" w:bidi="ar-DZ"/>
        </w:rPr>
        <w:t>انطلاقا من التفاعلات التالية:</w:t>
      </w:r>
    </w:p>
    <w:p w:rsidR="00D955FF" w:rsidRPr="00736360" w:rsidRDefault="00D955FF" w:rsidP="00D955FF">
      <w:pPr>
        <w:rPr>
          <w:sz w:val="22"/>
          <w:szCs w:val="22"/>
          <w:rtl/>
          <w:lang w:val="fr-FR" w:bidi="ar-DZ"/>
        </w:rPr>
      </w:pPr>
    </w:p>
    <w:p w:rsidR="00D955FF" w:rsidRPr="00736360" w:rsidRDefault="00D955FF" w:rsidP="00D955FF">
      <w:pPr>
        <w:rPr>
          <w:sz w:val="22"/>
          <w:szCs w:val="22"/>
          <w:rtl/>
          <w:lang w:val="fr-FR" w:bidi="ar-DZ"/>
        </w:rPr>
      </w:pPr>
    </w:p>
    <w:p w:rsidR="00D955FF" w:rsidRPr="00736360" w:rsidRDefault="00D955FF" w:rsidP="00D955FF">
      <w:pPr>
        <w:rPr>
          <w:sz w:val="22"/>
          <w:szCs w:val="22"/>
          <w:rtl/>
          <w:lang w:val="fr-FR" w:bidi="ar-DZ"/>
        </w:rPr>
      </w:pPr>
    </w:p>
    <w:p w:rsidR="00D955FF" w:rsidRPr="00736360" w:rsidRDefault="00D955FF" w:rsidP="00D955FF">
      <w:pPr>
        <w:rPr>
          <w:sz w:val="22"/>
          <w:szCs w:val="22"/>
          <w:rtl/>
          <w:lang w:val="fr-FR" w:bidi="ar-DZ"/>
        </w:rPr>
      </w:pPr>
    </w:p>
    <w:p w:rsidR="004A7C3F" w:rsidRPr="00736360" w:rsidRDefault="00D955FF" w:rsidP="008F0300">
      <w:pPr>
        <w:pStyle w:val="Paragraphedeliste"/>
        <w:numPr>
          <w:ilvl w:val="0"/>
          <w:numId w:val="8"/>
        </w:numPr>
        <w:ind w:left="348" w:hanging="283"/>
        <w:rPr>
          <w:sz w:val="22"/>
          <w:szCs w:val="22"/>
          <w:rtl/>
          <w:lang w:val="fr-FR" w:bidi="ar-DZ"/>
        </w:rPr>
      </w:pPr>
      <w:r w:rsidRPr="00736360">
        <w:rPr>
          <w:rFonts w:hint="cs"/>
          <w:sz w:val="22"/>
          <w:szCs w:val="22"/>
          <w:rtl/>
          <w:lang w:val="fr-FR" w:bidi="ar-DZ"/>
        </w:rPr>
        <w:t xml:space="preserve">إذا علمت أن حرارة التشكل النظامية للماء السائل عند الدرجة </w:t>
      </w:r>
      <w:r w:rsidRPr="00736360">
        <w:rPr>
          <w:sz w:val="22"/>
          <w:szCs w:val="22"/>
          <w:lang w:val="fr-FR" w:bidi="ar-DZ"/>
        </w:rPr>
        <w:t xml:space="preserve">25°C </w:t>
      </w:r>
      <w:r w:rsidRPr="00736360">
        <w:rPr>
          <w:rFonts w:hint="cs"/>
          <w:sz w:val="22"/>
          <w:szCs w:val="22"/>
          <w:rtl/>
          <w:lang w:val="fr-FR" w:bidi="ar-DZ"/>
        </w:rPr>
        <w:t xml:space="preserve">  </w:t>
      </w:r>
      <w:r w:rsidR="004A7C3F" w:rsidRPr="00736360">
        <w:rPr>
          <w:rFonts w:hint="cs"/>
          <w:sz w:val="22"/>
          <w:szCs w:val="22"/>
          <w:rtl/>
          <w:lang w:val="fr-FR" w:bidi="ar-DZ"/>
        </w:rPr>
        <w:t xml:space="preserve">تساوي </w:t>
      </w:r>
      <w:r w:rsidR="00736360">
        <w:rPr>
          <w:sz w:val="22"/>
          <w:szCs w:val="22"/>
          <w:lang w:val="fr-FR" w:bidi="ar-DZ"/>
        </w:rPr>
        <w:t xml:space="preserve">    </w:t>
      </w:r>
      <w:r w:rsidR="004A7C3F" w:rsidRPr="00736360">
        <w:rPr>
          <w:rFonts w:hint="cs"/>
          <w:sz w:val="22"/>
          <w:szCs w:val="22"/>
          <w:rtl/>
          <w:lang w:val="fr-FR" w:bidi="ar-DZ"/>
        </w:rPr>
        <w:t xml:space="preserve"> </w:t>
      </w:r>
      <w:r w:rsidR="004A7C3F" w:rsidRPr="00736360">
        <w:rPr>
          <w:rFonts w:asciiTheme="majorBidi" w:hAnsiTheme="majorBidi" w:cstheme="majorBidi"/>
          <w:sz w:val="22"/>
          <w:szCs w:val="22"/>
        </w:rPr>
        <w:t>ΔH°</w:t>
      </w:r>
      <w:r w:rsidR="00736360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="004A7C3F" w:rsidRPr="00736360">
        <w:rPr>
          <w:rFonts w:asciiTheme="majorBidi" w:hAnsiTheme="majorBidi" w:cstheme="majorBidi"/>
          <w:sz w:val="22"/>
          <w:szCs w:val="22"/>
          <w:vertAlign w:val="subscript"/>
        </w:rPr>
        <w:t>, 298</w:t>
      </w:r>
      <w:r w:rsidR="004A7C3F" w:rsidRPr="00736360">
        <w:rPr>
          <w:rFonts w:asciiTheme="majorBidi" w:hAnsiTheme="majorBidi" w:cstheme="majorBidi"/>
          <w:sz w:val="22"/>
          <w:szCs w:val="22"/>
        </w:rPr>
        <w:t xml:space="preserve"> = - 68, 3 kcal/mol</w:t>
      </w:r>
      <w:r w:rsidR="00736360">
        <w:rPr>
          <w:rFonts w:asciiTheme="majorBidi" w:hAnsiTheme="majorBidi" w:cstheme="majorBidi"/>
          <w:sz w:val="22"/>
          <w:szCs w:val="22"/>
        </w:rPr>
        <w:t xml:space="preserve">  </w:t>
      </w:r>
      <w:r w:rsidR="004A7C3F" w:rsidRPr="00736360">
        <w:rPr>
          <w:rFonts w:asciiTheme="majorBidi" w:hAnsiTheme="majorBidi" w:cstheme="majorBidi" w:hint="cs"/>
          <w:sz w:val="22"/>
          <w:szCs w:val="22"/>
          <w:rtl/>
          <w:lang w:bidi="ar-DZ"/>
        </w:rPr>
        <w:t xml:space="preserve"> ،</w:t>
      </w:r>
      <w:r w:rsidR="00736360">
        <w:rPr>
          <w:rFonts w:asciiTheme="majorBidi" w:hAnsiTheme="majorBidi" w:cstheme="majorBidi"/>
          <w:sz w:val="22"/>
          <w:szCs w:val="22"/>
          <w:lang w:bidi="ar-DZ"/>
        </w:rPr>
        <w:t xml:space="preserve">   </w:t>
      </w:r>
      <w:r w:rsidR="004A7C3F" w:rsidRPr="00736360">
        <w:rPr>
          <w:rFonts w:asciiTheme="majorBidi" w:hAnsiTheme="majorBidi" w:cstheme="majorBidi" w:hint="cs"/>
          <w:sz w:val="22"/>
          <w:szCs w:val="22"/>
          <w:rtl/>
          <w:lang w:bidi="ar-DZ"/>
        </w:rPr>
        <w:t xml:space="preserve"> أحسب حرارة التشكل عند  </w:t>
      </w:r>
      <w:r w:rsidR="004A7C3F" w:rsidRPr="00736360">
        <w:rPr>
          <w:rFonts w:asciiTheme="majorBidi" w:hAnsiTheme="majorBidi" w:cstheme="majorBidi"/>
          <w:sz w:val="22"/>
          <w:szCs w:val="22"/>
          <w:lang w:val="fr-FR" w:bidi="ar-DZ"/>
        </w:rPr>
        <w:t>100°C</w:t>
      </w:r>
      <w:r w:rsidR="004A7C3F" w:rsidRPr="00736360">
        <w:rPr>
          <w:rFonts w:asciiTheme="majorBidi" w:hAnsiTheme="majorBidi" w:cstheme="majorBidi" w:hint="cs"/>
          <w:sz w:val="22"/>
          <w:szCs w:val="22"/>
          <w:rtl/>
          <w:lang w:val="fr-FR" w:bidi="ar-DZ"/>
        </w:rPr>
        <w:t>.</w:t>
      </w:r>
    </w:p>
    <w:p w:rsidR="00736360" w:rsidRDefault="004A7C3F" w:rsidP="00736360">
      <w:pPr>
        <w:rPr>
          <w:sz w:val="22"/>
          <w:szCs w:val="22"/>
          <w:lang w:val="fr-FR" w:bidi="ar-DZ"/>
        </w:rPr>
      </w:pPr>
      <w:r w:rsidRPr="00736360">
        <w:rPr>
          <w:rFonts w:hint="cs"/>
          <w:sz w:val="22"/>
          <w:szCs w:val="22"/>
          <w:u w:val="single"/>
          <w:rtl/>
          <w:lang w:val="fr-FR" w:bidi="ar-DZ"/>
        </w:rPr>
        <w:t>يعطى</w:t>
      </w:r>
      <w:r w:rsidRPr="00736360">
        <w:rPr>
          <w:rFonts w:hint="cs"/>
          <w:sz w:val="22"/>
          <w:szCs w:val="22"/>
          <w:rtl/>
          <w:lang w:val="fr-FR" w:bidi="ar-DZ"/>
        </w:rPr>
        <w:t xml:space="preserve">:                               </w:t>
      </w:r>
      <w:r w:rsidRPr="00736360">
        <w:rPr>
          <w:sz w:val="22"/>
          <w:szCs w:val="22"/>
          <w:lang w:val="fr-FR" w:bidi="ar-DZ"/>
        </w:rPr>
        <w:t xml:space="preserve">Cp </w:t>
      </w:r>
      <w:r w:rsidRPr="00736360">
        <w:rPr>
          <w:sz w:val="22"/>
          <w:szCs w:val="22"/>
          <w:vertAlign w:val="subscript"/>
          <w:lang w:val="fr-FR" w:bidi="ar-DZ"/>
        </w:rPr>
        <w:t>H2</w:t>
      </w:r>
      <w:r w:rsidRPr="00736360">
        <w:rPr>
          <w:sz w:val="22"/>
          <w:szCs w:val="22"/>
          <w:lang w:val="fr-FR" w:bidi="ar-DZ"/>
        </w:rPr>
        <w:t xml:space="preserve"> = 6,89 cal/mol    ;  Cp </w:t>
      </w:r>
      <w:r w:rsidR="00736360" w:rsidRPr="00736360">
        <w:rPr>
          <w:sz w:val="22"/>
          <w:szCs w:val="22"/>
          <w:vertAlign w:val="subscript"/>
          <w:lang w:val="fr-FR" w:bidi="ar-DZ"/>
        </w:rPr>
        <w:t>O</w:t>
      </w:r>
      <w:r w:rsidRPr="00736360">
        <w:rPr>
          <w:sz w:val="22"/>
          <w:szCs w:val="22"/>
          <w:vertAlign w:val="subscript"/>
          <w:lang w:val="fr-FR" w:bidi="ar-DZ"/>
        </w:rPr>
        <w:t>2</w:t>
      </w:r>
      <w:r w:rsidRPr="00736360">
        <w:rPr>
          <w:sz w:val="22"/>
          <w:szCs w:val="22"/>
          <w:lang w:val="fr-FR" w:bidi="ar-DZ"/>
        </w:rPr>
        <w:t xml:space="preserve"> = 6,</w:t>
      </w:r>
      <w:r w:rsidR="00736360" w:rsidRPr="00736360">
        <w:rPr>
          <w:sz w:val="22"/>
          <w:szCs w:val="22"/>
          <w:lang w:val="fr-FR" w:bidi="ar-DZ"/>
        </w:rPr>
        <w:t>97</w:t>
      </w:r>
      <w:r w:rsidRPr="00736360">
        <w:rPr>
          <w:sz w:val="22"/>
          <w:szCs w:val="22"/>
          <w:lang w:val="fr-FR" w:bidi="ar-DZ"/>
        </w:rPr>
        <w:t xml:space="preserve"> cal/mol   ;   Cp </w:t>
      </w:r>
      <w:r w:rsidRPr="00736360">
        <w:rPr>
          <w:sz w:val="22"/>
          <w:szCs w:val="22"/>
          <w:vertAlign w:val="subscript"/>
          <w:lang w:val="fr-FR" w:bidi="ar-DZ"/>
        </w:rPr>
        <w:t>H2</w:t>
      </w:r>
      <w:r w:rsidR="00736360" w:rsidRPr="00736360">
        <w:rPr>
          <w:sz w:val="22"/>
          <w:szCs w:val="22"/>
          <w:vertAlign w:val="subscript"/>
          <w:lang w:val="fr-FR" w:bidi="ar-DZ"/>
        </w:rPr>
        <w:t>O</w:t>
      </w:r>
      <w:r w:rsidRPr="00736360">
        <w:rPr>
          <w:sz w:val="22"/>
          <w:szCs w:val="22"/>
          <w:lang w:val="fr-FR" w:bidi="ar-DZ"/>
        </w:rPr>
        <w:t xml:space="preserve"> = </w:t>
      </w:r>
      <w:r w:rsidR="00736360" w:rsidRPr="00736360">
        <w:rPr>
          <w:sz w:val="22"/>
          <w:szCs w:val="22"/>
          <w:lang w:val="fr-FR" w:bidi="ar-DZ"/>
        </w:rPr>
        <w:t>18</w:t>
      </w:r>
      <w:r w:rsidRPr="00736360">
        <w:rPr>
          <w:sz w:val="22"/>
          <w:szCs w:val="22"/>
          <w:lang w:val="fr-FR" w:bidi="ar-DZ"/>
        </w:rPr>
        <w:t xml:space="preserve"> cal/mol   </w:t>
      </w:r>
    </w:p>
    <w:p w:rsidR="00736360" w:rsidRDefault="00736360" w:rsidP="00736360">
      <w:pPr>
        <w:rPr>
          <w:sz w:val="22"/>
          <w:szCs w:val="22"/>
          <w:lang w:val="fr-FR" w:bidi="ar-DZ"/>
        </w:rPr>
      </w:pPr>
    </w:p>
    <w:p w:rsidR="00736360" w:rsidRDefault="00736360" w:rsidP="007F6DAC">
      <w:pPr>
        <w:rPr>
          <w:sz w:val="22"/>
          <w:szCs w:val="22"/>
          <w:lang w:val="fr-FR" w:bidi="ar-DZ"/>
        </w:rPr>
      </w:pPr>
      <w:r w:rsidRPr="00760D83">
        <w:rPr>
          <w:rFonts w:hint="cs"/>
          <w:b/>
          <w:bCs/>
          <w:sz w:val="22"/>
          <w:szCs w:val="22"/>
          <w:highlight w:val="green"/>
          <w:u w:val="single"/>
          <w:rtl/>
          <w:lang w:val="fr-FR" w:bidi="ar-DZ"/>
        </w:rPr>
        <w:t>الجواب</w:t>
      </w:r>
      <w:r w:rsidR="003B6A1F" w:rsidRPr="00760D83">
        <w:rPr>
          <w:b/>
          <w:bCs/>
          <w:sz w:val="22"/>
          <w:szCs w:val="22"/>
          <w:highlight w:val="green"/>
          <w:lang w:val="fr-FR" w:bidi="ar-DZ"/>
        </w:rPr>
        <w:t xml:space="preserve">- </w:t>
      </w:r>
      <w:r w:rsidRPr="00760D83">
        <w:rPr>
          <w:sz w:val="22"/>
          <w:szCs w:val="22"/>
          <w:highlight w:val="green"/>
          <w:lang w:val="fr-FR" w:bidi="ar-DZ"/>
        </w:rPr>
        <w:t xml:space="preserve">67,156  kcal/mol            ;        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ΔH°</w:t>
      </w:r>
      <w:r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</w:rPr>
        <w:t>f, H2O2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= </w:t>
      </w:r>
      <w:r w:rsidR="007F6DAC"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- 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>4</w:t>
      </w:r>
      <w:r w:rsidR="007F6DAC" w:rsidRPr="00760D83">
        <w:rPr>
          <w:rFonts w:asciiTheme="majorBidi" w:hAnsiTheme="majorBidi" w:cstheme="majorBidi"/>
          <w:sz w:val="22"/>
          <w:szCs w:val="22"/>
          <w:highlight w:val="green"/>
        </w:rPr>
        <w:t>4,57</w:t>
      </w:r>
      <w:r w:rsidRPr="00760D83">
        <w:rPr>
          <w:rFonts w:asciiTheme="majorBidi" w:hAnsiTheme="majorBidi" w:cstheme="majorBidi"/>
          <w:sz w:val="22"/>
          <w:szCs w:val="22"/>
          <w:highlight w:val="green"/>
        </w:rPr>
        <w:t xml:space="preserve">  kcal/mol</w:t>
      </w:r>
      <w:r w:rsidRPr="00760D83">
        <w:rPr>
          <w:sz w:val="22"/>
          <w:szCs w:val="22"/>
          <w:highlight w:val="green"/>
          <w:lang w:val="fr-FR" w:bidi="ar-DZ"/>
        </w:rPr>
        <w:t xml:space="preserve">                             </w:t>
      </w:r>
      <w:r w:rsidRPr="00760D83">
        <w:rPr>
          <w:rFonts w:hint="cs"/>
          <w:b/>
          <w:bCs/>
          <w:sz w:val="22"/>
          <w:szCs w:val="22"/>
          <w:highlight w:val="green"/>
          <w:rtl/>
          <w:lang w:val="fr-FR" w:bidi="ar-DZ"/>
        </w:rPr>
        <w:t xml:space="preserve"> </w:t>
      </w:r>
      <w:r w:rsidRPr="00760D83">
        <w:rPr>
          <w:b/>
          <w:bCs/>
          <w:sz w:val="22"/>
          <w:szCs w:val="22"/>
          <w:highlight w:val="green"/>
          <w:lang w:val="fr-FR" w:bidi="ar-DZ"/>
        </w:rPr>
        <w:t xml:space="preserve">  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>ΔH°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vertAlign w:val="subscript"/>
          <w:lang w:val="fr-FR" w:eastAsia="fr-FR"/>
        </w:rPr>
        <w:t>f</w:t>
      </w:r>
      <w:r w:rsidRPr="00760D83">
        <w:rPr>
          <w:rFonts w:asciiTheme="majorBidi" w:hAnsiTheme="majorBidi" w:cstheme="majorBidi"/>
          <w:sz w:val="22"/>
          <w:szCs w:val="22"/>
          <w:highlight w:val="green"/>
          <w:vertAlign w:val="subscript"/>
          <w:lang w:val="fr-FR" w:eastAsia="fr-FR"/>
        </w:rPr>
        <w:t xml:space="preserve">,373K </w:t>
      </w:r>
      <w:r w:rsidRPr="00760D83">
        <w:rPr>
          <w:rFonts w:asciiTheme="majorBidi" w:eastAsia="TimesNewRoman" w:hAnsiTheme="majorBidi" w:cstheme="majorBidi"/>
          <w:sz w:val="22"/>
          <w:szCs w:val="22"/>
          <w:highlight w:val="green"/>
          <w:lang w:val="fr-FR" w:eastAsia="fr-FR"/>
        </w:rPr>
        <w:t xml:space="preserve"> =</w:t>
      </w:r>
    </w:p>
    <w:p w:rsidR="00733FC0" w:rsidRDefault="00736360" w:rsidP="00736360">
      <w:pPr>
        <w:jc w:val="center"/>
        <w:rPr>
          <w:sz w:val="22"/>
          <w:szCs w:val="22"/>
          <w:lang w:val="fr-FR" w:bidi="ar-DZ"/>
        </w:rPr>
      </w:pPr>
      <w:r>
        <w:rPr>
          <w:sz w:val="22"/>
          <w:szCs w:val="22"/>
          <w:lang w:val="fr-FR" w:bidi="ar-DZ"/>
        </w:rPr>
        <w:t>------------------------------------------------------------------------------------</w:t>
      </w:r>
    </w:p>
    <w:p w:rsidR="00733FC0" w:rsidRDefault="00733FC0" w:rsidP="00733FC0">
      <w:pPr>
        <w:rPr>
          <w:sz w:val="22"/>
          <w:szCs w:val="22"/>
          <w:lang w:val="fr-FR" w:bidi="ar-DZ"/>
        </w:rPr>
      </w:pPr>
    </w:p>
    <w:p w:rsidR="00B279CA" w:rsidRDefault="00B279CA" w:rsidP="00733FC0">
      <w:pPr>
        <w:rPr>
          <w:sz w:val="22"/>
          <w:szCs w:val="22"/>
          <w:lang w:val="fr-FR" w:bidi="ar-DZ"/>
        </w:rPr>
      </w:pPr>
    </w:p>
    <w:p w:rsidR="007620CC" w:rsidRDefault="007620CC" w:rsidP="00733FC0">
      <w:pPr>
        <w:rPr>
          <w:sz w:val="22"/>
          <w:szCs w:val="22"/>
          <w:lang w:val="fr-FR" w:bidi="ar-DZ"/>
        </w:rPr>
      </w:pPr>
    </w:p>
    <w:p w:rsidR="007620CC" w:rsidRDefault="007620CC" w:rsidP="00733FC0">
      <w:pPr>
        <w:rPr>
          <w:sz w:val="22"/>
          <w:szCs w:val="22"/>
          <w:lang w:val="fr-FR" w:bidi="ar-DZ"/>
        </w:rPr>
      </w:pPr>
    </w:p>
    <w:p w:rsidR="007620CC" w:rsidRDefault="007620CC" w:rsidP="00733FC0">
      <w:pPr>
        <w:rPr>
          <w:sz w:val="22"/>
          <w:szCs w:val="22"/>
          <w:lang w:val="fr-FR" w:bidi="ar-DZ"/>
        </w:rPr>
      </w:pPr>
    </w:p>
    <w:p w:rsidR="007620CC" w:rsidRDefault="007620CC" w:rsidP="00733FC0">
      <w:pPr>
        <w:rPr>
          <w:sz w:val="22"/>
          <w:szCs w:val="22"/>
          <w:lang w:val="fr-FR" w:bidi="ar-DZ"/>
        </w:rPr>
      </w:pPr>
    </w:p>
    <w:p w:rsidR="007620CC" w:rsidRDefault="007620CC" w:rsidP="00733FC0">
      <w:pPr>
        <w:rPr>
          <w:sz w:val="22"/>
          <w:szCs w:val="22"/>
          <w:lang w:val="fr-FR" w:bidi="ar-DZ"/>
        </w:rPr>
      </w:pPr>
    </w:p>
    <w:p w:rsidR="007620CC" w:rsidRDefault="000F478C" w:rsidP="007620CC">
      <w:pPr>
        <w:rPr>
          <w:rtl/>
          <w:lang w:bidi="ar-DZ"/>
        </w:rPr>
      </w:pPr>
      <w:r>
        <w:rPr>
          <w:noProof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72770</wp:posOffset>
                </wp:positionH>
                <wp:positionV relativeFrom="paragraph">
                  <wp:posOffset>97155</wp:posOffset>
                </wp:positionV>
                <wp:extent cx="4917440" cy="400050"/>
                <wp:effectExtent l="6985" t="11430" r="9525" b="7620"/>
                <wp:wrapNone/>
                <wp:docPr id="130" name="Text Box 6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17440" cy="400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9F0393" w:rsidRDefault="007620CC" w:rsidP="007620CC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حـلول سـلـسـلـة التـماريـــن</w:t>
                            </w:r>
                            <w:r w:rsidRPr="009F039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فـي</w:t>
                            </w:r>
                            <w:r w:rsidRPr="009F0393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9F039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ــدينـاميـ</w:t>
                            </w:r>
                            <w:r w:rsidRPr="009F0393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ـ</w:t>
                            </w:r>
                            <w:r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كـــا  الـحــراريـــة</w:t>
                            </w:r>
                          </w:p>
                        </w:txbxContent>
                      </wps:txbx>
                      <wps:bodyPr rot="0" vert="horz" wrap="square" lIns="91440" tIns="8280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5" o:spid="_x0000_s1056" type="#_x0000_t202" style="position:absolute;left:0;text-align:left;margin-left:45.1pt;margin-top:7.65pt;width:387.2pt;height:31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" fillcolor="white [3212]" strokeweight=".5pt">
                <v:textbox inset=",2.3mm">
                  <w:txbxContent>
                    <w:p w:rsidR="007620CC" w:rsidRPr="009F0393" w:rsidRDefault="007620CC" w:rsidP="007620CC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</w:rPr>
                      </w:pP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حـلول سـلـسـلـة التـماريـــن</w:t>
                      </w:r>
                      <w:r w:rsidRPr="009F039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فـي</w:t>
                      </w:r>
                      <w:r w:rsidRPr="009F0393">
                        <w:rPr>
                          <w:rFonts w:asciiTheme="majorBidi" w:hAnsiTheme="majorBidi" w:cstheme="majorBidi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 </w:t>
                      </w:r>
                      <w:r w:rsidRPr="009F0393"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ــدينـاميـ</w:t>
                      </w:r>
                      <w:r w:rsidRPr="009F0393"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ـ</w:t>
                      </w:r>
                      <w:r>
                        <w:rPr>
                          <w:rFonts w:asciiTheme="majorBidi" w:hAnsiTheme="majorBidi" w:cstheme="majorBidi"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كـــا  الـحــراريـــة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8161020</wp:posOffset>
                </wp:positionH>
                <wp:positionV relativeFrom="paragraph">
                  <wp:posOffset>97155</wp:posOffset>
                </wp:positionV>
                <wp:extent cx="878205" cy="536575"/>
                <wp:effectExtent l="13335" t="11430" r="13335" b="13970"/>
                <wp:wrapNone/>
                <wp:docPr id="129" name="Oval 6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78205" cy="536575"/>
                        </a:xfrm>
                        <a:prstGeom prst="ellipse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674" o:spid="_x0000_s1026" style="position:absolute;margin-left:642.6pt;margin-top:7.65pt;width:69.15pt;height:42.2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" strokeweight=".5pt">
                <v:fill opacity="0"/>
              </v:oval>
            </w:pict>
          </mc:Fallback>
        </mc:AlternateContent>
      </w:r>
    </w:p>
    <w:p w:rsidR="007620CC" w:rsidRDefault="007620CC" w:rsidP="007620CC">
      <w:pPr>
        <w:rPr>
          <w:lang w:bidi="ar-DZ"/>
        </w:rPr>
      </w:pPr>
    </w:p>
    <w:p w:rsidR="007620CC" w:rsidRDefault="007620CC" w:rsidP="007620CC">
      <w:pPr>
        <w:tabs>
          <w:tab w:val="left" w:pos="3540"/>
        </w:tabs>
        <w:jc w:val="center"/>
        <w:rPr>
          <w:b/>
          <w:bCs/>
          <w:sz w:val="28"/>
          <w:szCs w:val="28"/>
          <w:rtl/>
          <w:lang w:bidi="ar-DZ"/>
        </w:rPr>
      </w:pPr>
    </w:p>
    <w:p w:rsidR="007620CC" w:rsidRDefault="007620CC" w:rsidP="007620CC">
      <w:pPr>
        <w:tabs>
          <w:tab w:val="left" w:pos="3540"/>
        </w:tabs>
        <w:jc w:val="center"/>
        <w:rPr>
          <w:b/>
          <w:bCs/>
          <w:sz w:val="28"/>
          <w:szCs w:val="28"/>
          <w:rtl/>
          <w:lang w:bidi="ar-DZ"/>
        </w:rPr>
      </w:pPr>
    </w:p>
    <w:p w:rsidR="007620CC" w:rsidRPr="000C6BA5" w:rsidRDefault="007620CC" w:rsidP="007620CC">
      <w:pPr>
        <w:tabs>
          <w:tab w:val="left" w:pos="3540"/>
        </w:tabs>
        <w:jc w:val="center"/>
        <w:rPr>
          <w:b/>
          <w:bCs/>
          <w:sz w:val="28"/>
          <w:szCs w:val="28"/>
          <w:lang w:bidi="ar-DZ"/>
        </w:rPr>
      </w:pPr>
    </w:p>
    <w:p w:rsidR="007620CC" w:rsidRDefault="007620CC" w:rsidP="007620CC">
      <w:pPr>
        <w:pBdr>
          <w:bottom w:val="double" w:sz="6" w:space="1" w:color="auto"/>
        </w:pBdr>
        <w:rPr>
          <w:lang w:val="fr-FR" w:bidi="ar-DZ"/>
        </w:rPr>
      </w:pPr>
    </w:p>
    <w:p w:rsidR="007620CC" w:rsidRDefault="007620CC" w:rsidP="007620CC">
      <w:pPr>
        <w:rPr>
          <w:rtl/>
          <w:lang w:val="fr-FR" w:bidi="ar-DZ"/>
        </w:rPr>
      </w:pP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-308610</wp:posOffset>
                </wp:positionH>
                <wp:positionV relativeFrom="paragraph">
                  <wp:posOffset>257175</wp:posOffset>
                </wp:positionV>
                <wp:extent cx="6720840" cy="1036320"/>
                <wp:effectExtent l="11430" t="12700" r="11430" b="8255"/>
                <wp:wrapNone/>
                <wp:docPr id="128" name="Text Box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10363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PV = nRT : 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n = 1mol  ,  T = 273K  ,  P = 1atm = 1,013 bar = 1,013.10</w:t>
                            </w:r>
                            <w:r w:rsidRPr="00C22C39">
                              <w:rPr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5</w:t>
                            </w:r>
                            <w:r>
                              <w:rPr>
                                <w:sz w:val="13"/>
                                <w:szCs w:val="13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Pa  ,  V = 22,4 L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PV = nRT  =&gt;  R = PV/nRT  =&gt;  R =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1,013.10</w:t>
                            </w:r>
                            <w:r w:rsidRPr="00C22C39">
                              <w:rPr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5</w:t>
                            </w:r>
                            <w:r>
                              <w:rPr>
                                <w:sz w:val="13"/>
                                <w:szCs w:val="13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Pa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 22,4.10</w:t>
                            </w:r>
                            <w:r w:rsidRPr="00D25910">
                              <w:rPr>
                                <w:sz w:val="22"/>
                                <w:szCs w:val="22"/>
                                <w:vertAlign w:val="superscript"/>
                                <w:lang w:val="fr-FR"/>
                              </w:rPr>
                              <w:t>-3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 w:rsidRPr="00D25910">
                              <w:rPr>
                                <w:sz w:val="22"/>
                                <w:szCs w:val="22"/>
                                <w:vertAlign w:val="superscript"/>
                                <w:lang w:val="fr-FR"/>
                              </w:rPr>
                              <w:t>3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/ 1mol . 273K = 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8,31 </w:t>
                            </w:r>
                            <w:r w:rsidRPr="002B6CEB">
                              <w:rPr>
                                <w:b/>
                                <w:bCs/>
                                <w:sz w:val="20"/>
                                <w:szCs w:val="20"/>
                                <w:highlight w:val="green"/>
                                <w:lang w:val="fr-FR" w:eastAsia="fr-FR"/>
                              </w:rPr>
                              <w:t>J/mol.K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(1J= 1Pa.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 w:rsidRPr="00D25910">
                              <w:rPr>
                                <w:sz w:val="22"/>
                                <w:szCs w:val="22"/>
                                <w:vertAlign w:val="superscript"/>
                                <w:lang w:val="fr-FR"/>
                              </w:rPr>
                              <w:t>3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</w:p>
                          <w:p w:rsidR="007620CC" w:rsidRPr="00B87C9E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PV = nRT    =&gt;   R = PV/nRT  =&gt;  R =  1atm . 22,4L / 1mol . 273K = 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0,082  </w:t>
                            </w:r>
                            <w:r w:rsidRPr="002B6CEB">
                              <w:rPr>
                                <w:b/>
                                <w:bCs/>
                                <w:sz w:val="20"/>
                                <w:szCs w:val="20"/>
                                <w:highlight w:val="green"/>
                                <w:lang w:val="fr-FR" w:eastAsia="fr-FR"/>
                              </w:rPr>
                              <w:t>L.atm/mol.K</w:t>
                            </w:r>
                          </w:p>
                          <w:p w:rsidR="007620CC" w:rsidRPr="00D25910" w:rsidRDefault="007620CC" w:rsidP="007620CC">
                            <w:pPr>
                              <w:spacing w:line="360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D25910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R = 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8,31 J/mol.K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et   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(1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cal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4,18 joul</w:t>
                            </w:r>
                            <w:r w:rsidRPr="00D25910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&gt;   R =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8,31/4,18  = 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2 </w:t>
                            </w:r>
                            <w:r w:rsidRPr="002B6CEB">
                              <w:rPr>
                                <w:b/>
                                <w:bCs/>
                                <w:sz w:val="20"/>
                                <w:szCs w:val="20"/>
                                <w:highlight w:val="green"/>
                                <w:lang w:val="fr-FR" w:eastAsia="fr-FR"/>
                              </w:rPr>
                              <w:t>cal/mol.K</w:t>
                            </w:r>
                          </w:p>
                          <w:p w:rsidR="007620CC" w:rsidRPr="00B87C9E" w:rsidRDefault="007620CC" w:rsidP="007620CC">
                            <w:pPr>
                              <w:spacing w:line="360" w:lineRule="auto"/>
                              <w:jc w:val="right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5" o:spid="_x0000_s1057" type="#_x0000_t202" style="position:absolute;left:0;text-align:left;margin-left:-24.3pt;margin-top:20.25pt;width:529.2pt;height:81.6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" fillcolor="white [3212]" strokecolor="white [3212]">
                <v:textbox>
                  <w:txbxContent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PV = nRT : 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n = 1mol  ,  T = 273K  ,  P = 1atm = 1,013 bar = 1,013.10</w:t>
                      </w:r>
                      <w:r w:rsidRPr="00C22C39">
                        <w:rPr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5</w:t>
                      </w:r>
                      <w:r>
                        <w:rPr>
                          <w:sz w:val="13"/>
                          <w:szCs w:val="13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Pa  ,  V = 22,4 L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PV = nRT  =&gt;  R = PV/nRT  =&gt;  R =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1,013.10</w:t>
                      </w:r>
                      <w:r w:rsidRPr="00C22C39">
                        <w:rPr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5</w:t>
                      </w:r>
                      <w:r>
                        <w:rPr>
                          <w:sz w:val="13"/>
                          <w:szCs w:val="13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Pa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 22,4.10</w:t>
                      </w:r>
                      <w:r w:rsidRPr="00D25910">
                        <w:rPr>
                          <w:sz w:val="22"/>
                          <w:szCs w:val="22"/>
                          <w:vertAlign w:val="superscript"/>
                          <w:lang w:val="fr-FR"/>
                        </w:rPr>
                        <w:t>-3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 w:rsidRPr="00D25910">
                        <w:rPr>
                          <w:sz w:val="22"/>
                          <w:szCs w:val="22"/>
                          <w:vertAlign w:val="superscript"/>
                          <w:lang w:val="fr-FR"/>
                        </w:rPr>
                        <w:t>3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/ 1mol . 273K = 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8,31 </w:t>
                      </w:r>
                      <w:r w:rsidRPr="002B6CEB">
                        <w:rPr>
                          <w:b/>
                          <w:bCs/>
                          <w:sz w:val="20"/>
                          <w:szCs w:val="20"/>
                          <w:highlight w:val="green"/>
                          <w:lang w:val="fr-FR" w:eastAsia="fr-FR"/>
                        </w:rPr>
                        <w:t>J/mol.K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(1J= 1Pa.</w:t>
                      </w:r>
                      <w:r w:rsidRPr="00D25910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 w:rsidRPr="00D25910">
                        <w:rPr>
                          <w:sz w:val="22"/>
                          <w:szCs w:val="22"/>
                          <w:vertAlign w:val="superscript"/>
                          <w:lang w:val="fr-FR"/>
                        </w:rPr>
                        <w:t>3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</w:p>
                    <w:p w:rsidR="007620CC" w:rsidRPr="00B87C9E" w:rsidRDefault="007620CC" w:rsidP="007620CC">
                      <w:pPr>
                        <w:bidi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PV = nRT    =&gt;   R = PV/nRT  =&gt;  R =  1atm . 22,4L / 1mol . 273K = 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0,082  </w:t>
                      </w:r>
                      <w:r w:rsidRPr="002B6CEB">
                        <w:rPr>
                          <w:b/>
                          <w:bCs/>
                          <w:sz w:val="20"/>
                          <w:szCs w:val="20"/>
                          <w:highlight w:val="green"/>
                          <w:lang w:val="fr-FR" w:eastAsia="fr-FR"/>
                        </w:rPr>
                        <w:t>L.atm/mol.K</w:t>
                      </w:r>
                    </w:p>
                    <w:p w:rsidR="007620CC" w:rsidRPr="00D25910" w:rsidRDefault="007620CC" w:rsidP="007620CC">
                      <w:pPr>
                        <w:spacing w:line="360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  <w:r w:rsidRPr="00D25910">
                        <w:rPr>
                          <w:sz w:val="22"/>
                          <w:szCs w:val="22"/>
                          <w:lang w:val="fr-FR"/>
                        </w:rPr>
                        <w:t xml:space="preserve">R = </w:t>
                      </w:r>
                      <w:r w:rsidRPr="00D25910">
                        <w:rPr>
                          <w:sz w:val="22"/>
                          <w:szCs w:val="22"/>
                          <w:lang w:val="fr-FR" w:eastAsia="fr-FR"/>
                        </w:rPr>
                        <w:t>8,31 J/mol.K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D25910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et   </w:t>
                      </w:r>
                      <w:r w:rsidRPr="00D25910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(1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cal</w:t>
                      </w:r>
                      <w:r w:rsidRPr="00D25910">
                        <w:rPr>
                          <w:sz w:val="22"/>
                          <w:szCs w:val="22"/>
                          <w:lang w:val="fr-FR" w:eastAsia="fr-FR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4,18 joul</w:t>
                      </w:r>
                      <w:r w:rsidRPr="00D25910">
                        <w:rPr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&gt;   R =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8,31/4,18  = 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2 </w:t>
                      </w:r>
                      <w:r w:rsidRPr="002B6CEB">
                        <w:rPr>
                          <w:b/>
                          <w:bCs/>
                          <w:sz w:val="20"/>
                          <w:szCs w:val="20"/>
                          <w:highlight w:val="green"/>
                          <w:lang w:val="fr-FR" w:eastAsia="fr-FR"/>
                        </w:rPr>
                        <w:t>cal/mol.K</w:t>
                      </w:r>
                    </w:p>
                    <w:p w:rsidR="007620CC" w:rsidRPr="00B87C9E" w:rsidRDefault="007620CC" w:rsidP="007620CC">
                      <w:pPr>
                        <w:spacing w:line="360" w:lineRule="auto"/>
                        <w:jc w:val="right"/>
                        <w:rPr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1- : </w: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Pr="00903997" w:rsidRDefault="007620CC" w:rsidP="007620CC">
      <w:pPr>
        <w:rPr>
          <w:b/>
          <w:bCs/>
          <w:sz w:val="16"/>
          <w:szCs w:val="16"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237490</wp:posOffset>
                </wp:positionV>
                <wp:extent cx="6720840" cy="1303020"/>
                <wp:effectExtent l="9525" t="13970" r="13335" b="6985"/>
                <wp:wrapNone/>
                <wp:docPr id="127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13030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FB181A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1)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T= Cste   =&gt;  T</w:t>
                            </w:r>
                            <w:r w:rsidRPr="00903997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= T</w:t>
                            </w:r>
                            <w:r w:rsidRPr="00903997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bidi="ar-DZ"/>
                              </w:rPr>
                              <w:t>298 K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                        </w:t>
                            </w:r>
                          </w:p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  <w:r w:rsidRPr="00903997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2)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n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C</w:t>
                            </w:r>
                            <w:r w:rsidRPr="00903997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v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et   (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 0)   =&gt;  </w:t>
                            </w:r>
                            <w:r w:rsidRPr="002B6CEB">
                              <w:rPr>
                                <w:rFonts w:ascii="Symbol" w:hAnsi="Symbol" w:cs="Symbol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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U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/>
                              </w:rPr>
                              <w:t xml:space="preserve"> = 0</w:t>
                            </w:r>
                          </w:p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440428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 xml:space="preserve">3) 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W </w:t>
                            </w:r>
                            <w:r w:rsidRPr="008A46B4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= - intégrl PdV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et   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T= Cste   =&gt;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W = nRT.ln(P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/P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) 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&gt;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W = 1mol.8,31.298.ln(1/5) </w:t>
                            </w:r>
                            <w:r w:rsidRPr="002B6CEB">
                              <w:rPr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-3985,6 J</w:t>
                            </w:r>
                            <w:r w:rsidRPr="0090190E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90190E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</w:p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4</w:t>
                            </w:r>
                            <w:r w:rsidRPr="00440428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)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 xml:space="preserve">   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W + Q  </w:t>
                            </w:r>
                            <w:r w:rsidRPr="00440428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,  </w:t>
                            </w:r>
                            <w:r w:rsidRPr="00440428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440428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U</w:t>
                            </w:r>
                            <w:r w:rsidRPr="00440428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0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=&gt;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-W 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3985,6 J</w:t>
                            </w:r>
                            <w:r w:rsidRPr="0090190E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90190E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      </w:t>
                            </w:r>
                          </w:p>
                          <w:p w:rsidR="007620CC" w:rsidRPr="00440428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FB181A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5)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n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p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et   (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 0)   =&gt;  </w:t>
                            </w:r>
                            <w:r w:rsidRPr="002B6CEB">
                              <w:rPr>
                                <w:rFonts w:ascii="Symbol" w:hAnsi="Symbol" w:cs="Symbol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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H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/>
                              </w:rPr>
                              <w:t xml:space="preserve">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6" o:spid="_x0000_s1058" type="#_x0000_t202" style="position:absolute;left:0;text-align:left;margin-left:-23.7pt;margin-top:18.7pt;width:529.2pt;height:102.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" fillcolor="white [3212]" strokecolor="white [3212]">
                <v:textbox>
                  <w:txbxContent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 w:rsidRPr="00FB181A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1)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T= Cste   =&gt;  T</w:t>
                      </w:r>
                      <w:r w:rsidRPr="00903997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= T</w:t>
                      </w:r>
                      <w:r w:rsidRPr="00903997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bidi="ar-DZ"/>
                        </w:rPr>
                        <w:t>298 K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                        </w:t>
                      </w:r>
                    </w:p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u w:val="single"/>
                          <w:lang w:val="fr-FR"/>
                        </w:rPr>
                      </w:pPr>
                      <w:r w:rsidRPr="00903997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2)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n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C</w:t>
                      </w:r>
                      <w:r w:rsidRPr="00903997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v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et   (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 0)   =&gt;  </w:t>
                      </w:r>
                      <w:r w:rsidRPr="002B6CEB">
                        <w:rPr>
                          <w:rFonts w:ascii="Symbol" w:hAnsi="Symbol" w:cs="Symbol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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U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/>
                        </w:rPr>
                        <w:t xml:space="preserve"> = 0</w:t>
                      </w:r>
                    </w:p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 w:eastAsia="fr-FR"/>
                        </w:rPr>
                      </w:pPr>
                      <w:r w:rsidRPr="00440428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 xml:space="preserve">3) 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W </w:t>
                      </w:r>
                      <w:r w:rsidRPr="008A46B4">
                        <w:rPr>
                          <w:sz w:val="22"/>
                          <w:szCs w:val="22"/>
                          <w:lang w:val="fr-FR" w:eastAsia="fr-FR"/>
                        </w:rPr>
                        <w:t>= - intégrl PdV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et   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T= Cste   =&gt;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W = nRT.ln(P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/P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) 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&gt;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W = 1mol.8,31.298.ln(1/5) </w:t>
                      </w:r>
                      <w:r w:rsidRPr="002B6CEB">
                        <w:rPr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-3985,6 J</w:t>
                      </w:r>
                      <w:r w:rsidRPr="0090190E">
                        <w:rPr>
                          <w:rFonts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90190E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</w:p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4</w:t>
                      </w:r>
                      <w:r w:rsidRPr="00440428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)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 xml:space="preserve">   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W + Q  </w:t>
                      </w:r>
                      <w:r w:rsidRPr="00440428">
                        <w:rPr>
                          <w:sz w:val="22"/>
                          <w:szCs w:val="22"/>
                          <w:lang w:val="fr-FR" w:eastAsia="fr-FR"/>
                        </w:rPr>
                        <w:t xml:space="preserve">,  </w:t>
                      </w:r>
                      <w:r w:rsidRPr="00440428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440428">
                        <w:rPr>
                          <w:sz w:val="22"/>
                          <w:szCs w:val="22"/>
                          <w:lang w:val="fr-FR" w:eastAsia="fr-FR"/>
                        </w:rPr>
                        <w:t>U</w:t>
                      </w:r>
                      <w:r w:rsidRPr="00440428">
                        <w:rPr>
                          <w:sz w:val="22"/>
                          <w:szCs w:val="22"/>
                          <w:lang w:val="fr-FR"/>
                        </w:rPr>
                        <w:t xml:space="preserve"> = 0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=&gt;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-W 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3985,6 J</w:t>
                      </w:r>
                      <w:r w:rsidRPr="0090190E">
                        <w:rPr>
                          <w:rFonts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90190E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             </w:t>
                      </w:r>
                    </w:p>
                    <w:p w:rsidR="007620CC" w:rsidRPr="00440428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</w:pPr>
                      <w:r w:rsidRPr="00FB181A"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5)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  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n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p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et   (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 0)   =&gt;  </w:t>
                      </w:r>
                      <w:r w:rsidRPr="002B6CEB">
                        <w:rPr>
                          <w:rFonts w:ascii="Symbol" w:hAnsi="Symbol" w:cs="Symbol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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H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/>
                        </w:rPr>
                        <w:t xml:space="preserve"> = 0</w: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="007620CC" w:rsidRPr="00BB34D6">
        <w:rPr>
          <w:b/>
          <w:bCs/>
          <w:color w:val="FFFFFF" w:themeColor="background1"/>
          <w:highlight w:val="black"/>
          <w:lang w:val="fr-FR" w:bidi="ar-DZ"/>
        </w:rPr>
        <w:t>2</w: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Pr="00CD1B46" w:rsidRDefault="007620CC" w:rsidP="007620CC">
      <w:pPr>
        <w:spacing w:after="120" w:line="276" w:lineRule="auto"/>
        <w:rPr>
          <w:sz w:val="16"/>
          <w:szCs w:val="16"/>
          <w:u w:val="single"/>
          <w:lang w:val="fr-FR" w:bidi="ar-DZ"/>
        </w:rPr>
      </w:pPr>
    </w:p>
    <w:p w:rsidR="007620CC" w:rsidRDefault="007620CC" w:rsidP="007620CC">
      <w:pPr>
        <w:rPr>
          <w:sz w:val="22"/>
          <w:szCs w:val="22"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lang w:val="fr-FR" w:bidi="ar-DZ"/>
        </w:rPr>
      </w:pPr>
      <w:r>
        <w:rPr>
          <w:b/>
          <w:bCs/>
          <w:noProof/>
          <w:color w:val="FFFFFF" w:themeColor="background1"/>
          <w:lang w:val="fr-FR" w:eastAsia="fr-FR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-308610</wp:posOffset>
                </wp:positionH>
                <wp:positionV relativeFrom="paragraph">
                  <wp:posOffset>238760</wp:posOffset>
                </wp:positionV>
                <wp:extent cx="6720840" cy="800100"/>
                <wp:effectExtent l="11430" t="5080" r="11430" b="13970"/>
                <wp:wrapNone/>
                <wp:docPr id="126" name="Text Box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8001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FB181A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1)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m = m</w:t>
                            </w:r>
                            <w:r w:rsidRPr="00165FD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HCl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</w:t>
                            </w:r>
                            <w:r w:rsidRPr="00165FD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NaOH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 0,1.2.36,5 + 0,1.2.40 = 15,3 g 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/>
                              </w:rPr>
                              <w:t>0,0153 kg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               </w:t>
                            </w:r>
                          </w:p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903997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2)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(m.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C</w:t>
                            </w:r>
                            <w:r w:rsidRPr="00272DC2">
                              <w:rPr>
                                <w:sz w:val="22"/>
                                <w:szCs w:val="22"/>
                                <w:lang w:val="fr-FR"/>
                              </w:rPr>
                              <w:t>p</w:t>
                            </w:r>
                            <w:r w:rsidRPr="00472B1B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solution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(0,0153kg . 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4180J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/K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+ </w:t>
                            </w:r>
                            <w:r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200 J/K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. (43K) = </w:t>
                            </w:r>
                            <w:r w:rsidRPr="0090190E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2B6CEB">
                              <w:rPr>
                                <w:b/>
                                <w:bCs/>
                                <w:highlight w:val="green"/>
                              </w:rPr>
                              <w:t>11350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 J</w:t>
                            </w:r>
                          </w:p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b/>
                                <w:bCs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3) 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165FD1">
                              <w:rPr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HCl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= n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NaOH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= 0,1.2 = 0,2 mol  =&gt;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’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Q/0,2 = </w:t>
                            </w:r>
                            <w:r w:rsidRPr="00D16B00">
                              <w:t>11350/0,2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= </w:t>
                            </w:r>
                            <w:r w:rsidRPr="002B6CEB">
                              <w:rPr>
                                <w:b/>
                                <w:bCs/>
                                <w:highlight w:val="green"/>
                              </w:rPr>
                              <w:t>56750 J</w:t>
                            </w:r>
                            <w:r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</w:p>
                          <w:p w:rsidR="007620CC" w:rsidRPr="00165FD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4" o:spid="_x0000_s1059" type="#_x0000_t202" style="position:absolute;left:0;text-align:left;margin-left:-24.3pt;margin-top:18.8pt;width:529.2pt;height:63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" fillcolor="white [3212]" strokecolor="white [3212]">
                <v:textbox>
                  <w:txbxContent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 w:rsidRPr="00FB181A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1)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m = m</w:t>
                      </w:r>
                      <w:r w:rsidRPr="00165FD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HCl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</w:t>
                      </w:r>
                      <w:r w:rsidRPr="00165FD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NaOH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 0,1.2.36,5 + 0,1.2.40 = 15,3 g 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/>
                        </w:rPr>
                        <w:t>0,0153 kg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               </w:t>
                      </w:r>
                    </w:p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</w:pPr>
                      <w:r w:rsidRPr="00903997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2)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(m.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C</w:t>
                      </w:r>
                      <w:r w:rsidRPr="00272DC2">
                        <w:rPr>
                          <w:sz w:val="22"/>
                          <w:szCs w:val="22"/>
                          <w:lang w:val="fr-FR"/>
                        </w:rPr>
                        <w:t>p</w:t>
                      </w:r>
                      <w:r w:rsidRPr="00472B1B">
                        <w:rPr>
                          <w:sz w:val="22"/>
                          <w:szCs w:val="22"/>
                          <w:vertAlign w:val="subscript"/>
                        </w:rPr>
                        <w:t>solution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(0,0153kg . </w:t>
                      </w:r>
                      <w:r w:rsidRPr="00472B1B">
                        <w:rPr>
                          <w:sz w:val="22"/>
                          <w:szCs w:val="22"/>
                        </w:rPr>
                        <w:t>4180J</w:t>
                      </w:r>
                      <w:r>
                        <w:rPr>
                          <w:sz w:val="22"/>
                          <w:szCs w:val="22"/>
                        </w:rPr>
                        <w:t>/K</w:t>
                      </w:r>
                      <w:r w:rsidRPr="00472B1B">
                        <w:rPr>
                          <w:sz w:val="22"/>
                          <w:szCs w:val="22"/>
                        </w:rPr>
                        <w:t>g</w:t>
                      </w:r>
                      <w:r>
                        <w:rPr>
                          <w:sz w:val="22"/>
                          <w:szCs w:val="22"/>
                        </w:rPr>
                        <w:t>.</w:t>
                      </w:r>
                      <w:r w:rsidRPr="00472B1B">
                        <w:rPr>
                          <w:sz w:val="22"/>
                          <w:szCs w:val="22"/>
                        </w:rPr>
                        <w:t>K</w:t>
                      </w:r>
                      <w:r>
                        <w:rPr>
                          <w:sz w:val="22"/>
                          <w:szCs w:val="22"/>
                        </w:rPr>
                        <w:t xml:space="preserve"> + </w:t>
                      </w:r>
                      <w:r>
                        <w:rPr>
                          <w:sz w:val="22"/>
                          <w:szCs w:val="22"/>
                          <w:lang w:val="fr-FR" w:bidi="ar-DZ"/>
                        </w:rPr>
                        <w:t>200 J/K)</w:t>
                      </w:r>
                      <w:r>
                        <w:rPr>
                          <w:sz w:val="22"/>
                          <w:szCs w:val="22"/>
                        </w:rPr>
                        <w:t xml:space="preserve"> . (43K) = </w:t>
                      </w:r>
                      <w:r w:rsidRPr="0090190E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2B6CEB">
                        <w:rPr>
                          <w:b/>
                          <w:bCs/>
                          <w:highlight w:val="green"/>
                        </w:rPr>
                        <w:t>11350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 J</w:t>
                      </w:r>
                    </w:p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b/>
                          <w:bCs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3) 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165FD1">
                        <w:rPr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HCl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= n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NaOH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= 0,1.2 = 0,2 mol  =&gt; </w:t>
                      </w:r>
                      <w:r>
                        <w:rPr>
                          <w:sz w:val="22"/>
                          <w:szCs w:val="22"/>
                        </w:rPr>
                        <w:t>Q’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 </w:t>
                      </w:r>
                      <w:r>
                        <w:rPr>
                          <w:sz w:val="22"/>
                          <w:szCs w:val="22"/>
                        </w:rPr>
                        <w:t xml:space="preserve">Q/0,2 = </w:t>
                      </w:r>
                      <w:r w:rsidRPr="00D16B00">
                        <w:t>11350/0,2</w:t>
                      </w:r>
                      <w:r>
                        <w:rPr>
                          <w:b/>
                          <w:bCs/>
                        </w:rPr>
                        <w:t xml:space="preserve"> = </w:t>
                      </w:r>
                      <w:r w:rsidRPr="002B6CEB">
                        <w:rPr>
                          <w:b/>
                          <w:bCs/>
                          <w:highlight w:val="green"/>
                        </w:rPr>
                        <w:t>56750 J</w:t>
                      </w:r>
                      <w:r>
                        <w:rPr>
                          <w:b/>
                          <w:bCs/>
                        </w:rPr>
                        <w:t xml:space="preserve"> </w:t>
                      </w:r>
                    </w:p>
                    <w:p w:rsidR="007620CC" w:rsidRPr="00165FD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u w:val="single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="007620CC" w:rsidRPr="00BB34D6">
        <w:rPr>
          <w:b/>
          <w:bCs/>
          <w:color w:val="FFFFFF" w:themeColor="background1"/>
          <w:highlight w:val="black"/>
          <w:lang w:val="fr-FR" w:bidi="ar-DZ"/>
        </w:rPr>
        <w:t>3</w: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7620CC" w:rsidP="007620CC">
      <w:pPr>
        <w:spacing w:after="120" w:line="276" w:lineRule="auto"/>
        <w:rPr>
          <w:b/>
          <w:bCs/>
          <w:color w:val="FFFFFF" w:themeColor="background1"/>
          <w:highlight w:val="black"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4- :</w:t>
      </w: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116840</wp:posOffset>
                </wp:positionV>
                <wp:extent cx="655320" cy="190500"/>
                <wp:effectExtent l="5715" t="6350" r="5715" b="12700"/>
                <wp:wrapNone/>
                <wp:docPr id="125" name="Text Box 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20,2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0" o:spid="_x0000_s1060" type="#_x0000_t202" style="position:absolute;left:0;text-align:left;margin-left:205.5pt;margin-top:9.2pt;width:51.6pt;height:1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" fillcolor="white [3212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20,2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1470025</wp:posOffset>
                </wp:positionH>
                <wp:positionV relativeFrom="paragraph">
                  <wp:posOffset>116840</wp:posOffset>
                </wp:positionV>
                <wp:extent cx="548640" cy="190500"/>
                <wp:effectExtent l="8890" t="6350" r="13970" b="12700"/>
                <wp:wrapNone/>
                <wp:docPr id="124" name="Text Box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 w:rsidRPr="00FB181A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18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8" o:spid="_x0000_s1061" type="#_x0000_t202" style="position:absolute;left:0;text-align:left;margin-left:115.75pt;margin-top:9.2pt;width:43.2pt;height: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 w:rsidRPr="00FB181A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18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950970</wp:posOffset>
                </wp:positionH>
                <wp:positionV relativeFrom="paragraph">
                  <wp:posOffset>116840</wp:posOffset>
                </wp:positionV>
                <wp:extent cx="579120" cy="190500"/>
                <wp:effectExtent l="13335" t="6350" r="7620" b="12700"/>
                <wp:wrapNone/>
                <wp:docPr id="123" name="Text Box 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91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 w:rsidRPr="003A2D93"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80°C</w:t>
                            </w:r>
                          </w:p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9" o:spid="_x0000_s1062" type="#_x0000_t202" style="position:absolute;left:0;text-align:left;margin-left:311.1pt;margin-top:9.2pt;width:45.6pt;height:1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 w:rsidRPr="003A2D93">
                        <w:rPr>
                          <w:sz w:val="18"/>
                          <w:szCs w:val="18"/>
                          <w:lang w:val="fr-FR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80°C</w:t>
                      </w:r>
                    </w:p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>
        <w:rPr>
          <w:rFonts w:hint="cs"/>
          <w:b/>
          <w:bCs/>
          <w:rtl/>
          <w:lang w:val="fr-FR" w:bidi="ar-DZ"/>
        </w:rPr>
        <w:t xml:space="preserve"> </w:t>
      </w: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2902585</wp:posOffset>
                </wp:positionH>
                <wp:positionV relativeFrom="paragraph">
                  <wp:posOffset>83185</wp:posOffset>
                </wp:positionV>
                <wp:extent cx="50165" cy="82550"/>
                <wp:effectExtent l="12700" t="12065" r="13335" b="10160"/>
                <wp:wrapNone/>
                <wp:docPr id="122" name="Text Box 6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3" o:spid="_x0000_s1063" type="#_x0000_t202" style="position:absolute;left:0;text-align:left;margin-left:228.55pt;margin-top:6.55pt;width:3.95pt;height:6.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3981450</wp:posOffset>
                </wp:positionH>
                <wp:positionV relativeFrom="paragraph">
                  <wp:posOffset>215265</wp:posOffset>
                </wp:positionV>
                <wp:extent cx="548640" cy="190500"/>
                <wp:effectExtent l="5715" t="10795" r="7620" b="8255"/>
                <wp:wrapNone/>
                <wp:docPr id="121" name="Text Box 6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10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6" o:spid="_x0000_s1064" type="#_x0000_t202" style="position:absolute;left:0;text-align:left;margin-left:313.5pt;margin-top:16.95pt;width:43.2pt;height:1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100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470025</wp:posOffset>
                </wp:positionH>
                <wp:positionV relativeFrom="paragraph">
                  <wp:posOffset>222885</wp:posOffset>
                </wp:positionV>
                <wp:extent cx="548640" cy="190500"/>
                <wp:effectExtent l="8890" t="8890" r="13970" b="10160"/>
                <wp:wrapNone/>
                <wp:docPr id="120" name="Text Box 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= 20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5" o:spid="_x0000_s1065" type="#_x0000_t202" style="position:absolute;left:0;text-align:left;margin-left:115.75pt;margin-top:17.55pt;width:43.2pt;height:1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 xml:space="preserve"> = 200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167505</wp:posOffset>
                </wp:positionH>
                <wp:positionV relativeFrom="paragraph">
                  <wp:posOffset>83185</wp:posOffset>
                </wp:positionV>
                <wp:extent cx="50165" cy="82550"/>
                <wp:effectExtent l="10795" t="12065" r="5715" b="10160"/>
                <wp:wrapNone/>
                <wp:docPr id="119" name="Text Box 6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2" o:spid="_x0000_s1066" type="#_x0000_t202" style="position:absolute;left:0;text-align:left;margin-left:328.15pt;margin-top:6.55pt;width:3.95pt;height:6.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1741170</wp:posOffset>
                </wp:positionH>
                <wp:positionV relativeFrom="paragraph">
                  <wp:posOffset>83185</wp:posOffset>
                </wp:positionV>
                <wp:extent cx="50165" cy="82550"/>
                <wp:effectExtent l="13335" t="12065" r="12700" b="10160"/>
                <wp:wrapNone/>
                <wp:docPr id="118" name="Text Box 6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1" o:spid="_x0000_s1067" type="#_x0000_t202" style="position:absolute;left:0;text-align:left;margin-left:137.1pt;margin-top:6.55pt;width:3.95pt;height:6.5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121285</wp:posOffset>
                </wp:positionV>
                <wp:extent cx="3863340" cy="0"/>
                <wp:effectExtent l="5715" t="59690" r="17145" b="54610"/>
                <wp:wrapNone/>
                <wp:docPr id="117" name="AutoShape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633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87" o:spid="_x0000_s1026" type="#_x0000_t32" style="position:absolute;margin-left:100.5pt;margin-top:9.55pt;width:304.2pt;height:0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8KINwIAAGE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">
                <v:stroke endarrow="block"/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-308610</wp:posOffset>
                </wp:positionH>
                <wp:positionV relativeFrom="paragraph">
                  <wp:posOffset>219075</wp:posOffset>
                </wp:positionV>
                <wp:extent cx="6720840" cy="936625"/>
                <wp:effectExtent l="11430" t="8255" r="11430" b="7620"/>
                <wp:wrapNone/>
                <wp:docPr id="116" name="Text Box 6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9366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34B9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</w:t>
                            </w:r>
                            <w:r w:rsidRPr="00C34B91"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كتسبة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=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حررة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&gt;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=  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p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                                                                                           =&gt;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 =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p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C34B91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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</w:t>
                            </w:r>
                          </w:p>
                          <w:p w:rsidR="007620CC" w:rsidRPr="00165FD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=&gt; 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2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4180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J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/k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00</w:t>
                            </w:r>
                            <w:r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J/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293,2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1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 =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1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</w:t>
                            </w:r>
                            <w:r w:rsidRPr="00B930EA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p</w:t>
                            </w:r>
                            <w:r w:rsidRPr="00B930EA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353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3,2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=&gt;  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p</w:t>
                            </w:r>
                            <w:r w:rsidRPr="0090190E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cuivre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381 J.Kg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</w:rPr>
                              <w:t>-1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.K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7" o:spid="_x0000_s1068" type="#_x0000_t202" style="position:absolute;left:0;text-align:left;margin-left:-24.3pt;margin-top:17.25pt;width:529.2pt;height:73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" fillcolor="white [3212]" strokecolor="white [3212]">
                <v:textbox>
                  <w:txbxContent>
                    <w:p w:rsidR="007620CC" w:rsidRPr="00C34B9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</w:t>
                      </w:r>
                      <w:r w:rsidRPr="00C34B91"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كتسبة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=</w:t>
                      </w: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حررة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&gt;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=  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p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                                                                                           =&gt;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 =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p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C34B91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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</w:t>
                      </w:r>
                    </w:p>
                    <w:p w:rsidR="007620CC" w:rsidRPr="00165FD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u w:val="single"/>
                          <w:lang w:val="fr-FR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=&gt; 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2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4180</w:t>
                      </w:r>
                      <w:r w:rsidRPr="00472B1B">
                        <w:rPr>
                          <w:sz w:val="22"/>
                          <w:szCs w:val="22"/>
                        </w:rPr>
                        <w:t>J</w:t>
                      </w:r>
                      <w:r>
                        <w:rPr>
                          <w:sz w:val="22"/>
                          <w:szCs w:val="22"/>
                        </w:rPr>
                        <w:t>/k</w:t>
                      </w:r>
                      <w:r w:rsidRPr="00472B1B">
                        <w:rPr>
                          <w:sz w:val="22"/>
                          <w:szCs w:val="22"/>
                        </w:rPr>
                        <w:t>g</w:t>
                      </w:r>
                      <w:r>
                        <w:rPr>
                          <w:sz w:val="22"/>
                          <w:szCs w:val="22"/>
                        </w:rPr>
                        <w:t>.</w:t>
                      </w:r>
                      <w:r w:rsidRPr="00472B1B">
                        <w:rPr>
                          <w:sz w:val="22"/>
                          <w:szCs w:val="22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+ 200</w:t>
                      </w:r>
                      <w:r>
                        <w:rPr>
                          <w:sz w:val="22"/>
                          <w:szCs w:val="22"/>
                          <w:lang w:val="fr-FR" w:bidi="ar-DZ"/>
                        </w:rPr>
                        <w:t>J/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293,2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1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 =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1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</w:t>
                      </w:r>
                      <w:r w:rsidRPr="00B930EA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p</w:t>
                      </w:r>
                      <w:r w:rsidRPr="00B930EA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353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3,2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=&gt;  </w:t>
                      </w:r>
                      <w:r w:rsidRPr="0090190E">
                        <w:rPr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sz w:val="22"/>
                          <w:szCs w:val="22"/>
                        </w:rPr>
                        <w:t>p</w:t>
                      </w:r>
                      <w:r w:rsidRPr="0090190E">
                        <w:rPr>
                          <w:sz w:val="22"/>
                          <w:szCs w:val="22"/>
                          <w:vertAlign w:val="subscript"/>
                        </w:rPr>
                        <w:t>cuivre</w:t>
                      </w:r>
                      <w:r w:rsidRPr="0090190E">
                        <w:rPr>
                          <w:sz w:val="22"/>
                          <w:szCs w:val="22"/>
                        </w:rPr>
                        <w:t xml:space="preserve"> 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381 J.Kg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</w:rPr>
                        <w:t>-1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.K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391535</wp:posOffset>
                </wp:positionH>
                <wp:positionV relativeFrom="paragraph">
                  <wp:posOffset>175895</wp:posOffset>
                </wp:positionV>
                <wp:extent cx="693420" cy="190500"/>
                <wp:effectExtent l="6350" t="13970" r="5080" b="5080"/>
                <wp:wrapNone/>
                <wp:docPr id="115" name="Text Box 7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 w:rsidRPr="003A2D93"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25,7°C</w:t>
                            </w:r>
                          </w:p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1" o:spid="_x0000_s1069" type="#_x0000_t202" style="position:absolute;left:0;text-align:left;margin-left:267.05pt;margin-top:13.85pt;width:54.6pt;height:1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 w:rsidRPr="003A2D93">
                        <w:rPr>
                          <w:sz w:val="18"/>
                          <w:szCs w:val="18"/>
                          <w:lang w:val="fr-FR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25,7°C</w:t>
                      </w:r>
                    </w:p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5- :</w:t>
      </w: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2343150</wp:posOffset>
                </wp:positionH>
                <wp:positionV relativeFrom="paragraph">
                  <wp:posOffset>142240</wp:posOffset>
                </wp:positionV>
                <wp:extent cx="50165" cy="82550"/>
                <wp:effectExtent l="5715" t="10160" r="10795" b="12065"/>
                <wp:wrapNone/>
                <wp:docPr id="114" name="Text Box 7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5" o:spid="_x0000_s1070" type="#_x0000_t202" style="position:absolute;left:0;text-align:left;margin-left:184.5pt;margin-top:11.2pt;width:3.95pt;height:6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608070</wp:posOffset>
                </wp:positionH>
                <wp:positionV relativeFrom="paragraph">
                  <wp:posOffset>142240</wp:posOffset>
                </wp:positionV>
                <wp:extent cx="50165" cy="82550"/>
                <wp:effectExtent l="13335" t="10160" r="12700" b="12065"/>
                <wp:wrapNone/>
                <wp:docPr id="113" name="Text Box 7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4" o:spid="_x0000_s1071" type="#_x0000_t202" style="position:absolute;left:0;text-align:left;margin-left:284.1pt;margin-top:11.2pt;width:3.95pt;height:6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1181735</wp:posOffset>
                </wp:positionH>
                <wp:positionV relativeFrom="paragraph">
                  <wp:posOffset>142240</wp:posOffset>
                </wp:positionV>
                <wp:extent cx="50165" cy="82550"/>
                <wp:effectExtent l="6350" t="10160" r="10160" b="12065"/>
                <wp:wrapNone/>
                <wp:docPr id="112" name="Text Box 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3" o:spid="_x0000_s1072" type="#_x0000_t202" style="position:absolute;left:0;text-align:left;margin-left:93.05pt;margin-top:11.2pt;width:3.95pt;height:6.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2050415</wp:posOffset>
                </wp:positionH>
                <wp:positionV relativeFrom="paragraph">
                  <wp:posOffset>-101600</wp:posOffset>
                </wp:positionV>
                <wp:extent cx="655320" cy="190500"/>
                <wp:effectExtent l="8255" t="13970" r="12700" b="5080"/>
                <wp:wrapNone/>
                <wp:docPr id="111" name="Text Box 7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20,5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2" o:spid="_x0000_s1073" type="#_x0000_t202" style="position:absolute;left:0;text-align:left;margin-left:161.45pt;margin-top:-8pt;width:51.6pt;height:15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" fillcolor="white [3212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20,5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-101600</wp:posOffset>
                </wp:positionV>
                <wp:extent cx="548640" cy="190500"/>
                <wp:effectExtent l="11430" t="13970" r="11430" b="5080"/>
                <wp:wrapNone/>
                <wp:docPr id="110" name="Text Box 7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 w:rsidRPr="00FB181A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19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0" o:spid="_x0000_s1074" type="#_x0000_t202" style="position:absolute;left:0;text-align:left;margin-left:71.7pt;margin-top:-8pt;width:43.2pt;height:15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 w:rsidRPr="00FB181A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19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180340</wp:posOffset>
                </wp:positionV>
                <wp:extent cx="3863340" cy="0"/>
                <wp:effectExtent l="8255" t="57785" r="14605" b="56515"/>
                <wp:wrapNone/>
                <wp:docPr id="109" name="AutoShape 6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633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99" o:spid="_x0000_s1026" type="#_x0000_t32" style="position:absolute;margin-left:56.45pt;margin-top:14.2pt;width:304.2pt;height:0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">
                <v:stroke endarrow="block"/>
              </v:shape>
            </w:pict>
          </mc:Fallback>
        </mc:AlternateContent>
      </w: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422015</wp:posOffset>
                </wp:positionH>
                <wp:positionV relativeFrom="paragraph">
                  <wp:posOffset>274320</wp:posOffset>
                </wp:positionV>
                <wp:extent cx="548640" cy="190500"/>
                <wp:effectExtent l="8255" t="8890" r="5080" b="10160"/>
                <wp:wrapNone/>
                <wp:docPr id="108" name="Text Box 7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15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7" o:spid="_x0000_s1075" type="#_x0000_t202" style="position:absolute;left:0;text-align:left;margin-left:269.45pt;margin-top:21.6pt;width:43.2pt;height:1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150g</w:t>
                      </w:r>
                    </w:p>
                  </w:txbxContent>
                </v:textbox>
              </v:shape>
            </w:pict>
          </mc:Fallback>
        </mc:AlternateContent>
      </w:r>
      <w:r w:rsidR="007620CC">
        <w:rPr>
          <w:rFonts w:hint="cs"/>
          <w:b/>
          <w:bCs/>
          <w:rtl/>
          <w:lang w:val="fr-FR" w:bidi="ar-DZ"/>
        </w:rPr>
        <w:t xml:space="preserve"> 1.</w:t>
      </w: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4445</wp:posOffset>
                </wp:positionV>
                <wp:extent cx="548640" cy="190500"/>
                <wp:effectExtent l="11430" t="7620" r="11430" b="11430"/>
                <wp:wrapNone/>
                <wp:docPr id="107" name="Text Box 7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= 50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6" o:spid="_x0000_s1076" type="#_x0000_t202" style="position:absolute;left:0;text-align:left;margin-left:71.7pt;margin-top:.35pt;width:43.2pt;height:1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 xml:space="preserve"> = 500g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145415</wp:posOffset>
                </wp:positionV>
                <wp:extent cx="6720840" cy="766445"/>
                <wp:effectExtent l="9525" t="6985" r="13335" b="7620"/>
                <wp:wrapNone/>
                <wp:docPr id="106" name="Text Box 6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76644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34B9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C34B91"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كتسبة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حررة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&gt;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=&gt; 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 =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C34B91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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</w:t>
                            </w:r>
                          </w:p>
                          <w:p w:rsidR="007620CC" w:rsidRPr="00B930EA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b/>
                                <w:bCs/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=&gt; 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4180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J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/k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+ 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</w:t>
                            </w:r>
                            <w:r w:rsidRPr="00272DC2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293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2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 =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1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</w:t>
                            </w:r>
                            <w:r w:rsidRPr="00B930EA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4180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J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/k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298,7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3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                              =&gt;  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 w:rsidRPr="0090190E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calorimrte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B6CEB">
                              <w:rPr>
                                <w:sz w:val="22"/>
                                <w:szCs w:val="22"/>
                                <w:highlight w:val="green"/>
                              </w:rPr>
                              <w:t xml:space="preserve">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83,3 J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/>
                              </w:rPr>
                              <w:t>.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K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98" o:spid="_x0000_s1077" type="#_x0000_t202" style="position:absolute;left:0;text-align:left;margin-left:-23.7pt;margin-top:11.45pt;width:529.2pt;height:60.3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" fillcolor="white [3212]" strokecolor="white [3212]">
                <v:textbox>
                  <w:txbxContent>
                    <w:p w:rsidR="007620CC" w:rsidRPr="00C34B9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C34B91"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كتسبة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حررة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&gt;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=&gt; 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 =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C34B91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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</w:t>
                      </w:r>
                    </w:p>
                    <w:p w:rsidR="007620CC" w:rsidRPr="00B930EA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b/>
                          <w:bCs/>
                          <w:sz w:val="22"/>
                          <w:szCs w:val="22"/>
                          <w:u w:val="single"/>
                          <w:lang w:val="fr-FR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=&gt; 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4180</w:t>
                      </w:r>
                      <w:r w:rsidRPr="00472B1B">
                        <w:rPr>
                          <w:sz w:val="22"/>
                          <w:szCs w:val="22"/>
                        </w:rPr>
                        <w:t>J</w:t>
                      </w:r>
                      <w:r>
                        <w:rPr>
                          <w:sz w:val="22"/>
                          <w:szCs w:val="22"/>
                        </w:rPr>
                        <w:t>/k</w:t>
                      </w:r>
                      <w:r w:rsidRPr="00472B1B">
                        <w:rPr>
                          <w:sz w:val="22"/>
                          <w:szCs w:val="22"/>
                        </w:rPr>
                        <w:t>g</w:t>
                      </w:r>
                      <w:r>
                        <w:rPr>
                          <w:sz w:val="22"/>
                          <w:szCs w:val="22"/>
                        </w:rPr>
                        <w:t>.</w:t>
                      </w:r>
                      <w:r w:rsidRPr="00472B1B">
                        <w:rPr>
                          <w:sz w:val="22"/>
                          <w:szCs w:val="22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+ 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</w:t>
                      </w:r>
                      <w:r w:rsidRPr="00272DC2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293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2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 =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1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</w:t>
                      </w:r>
                      <w:r w:rsidRPr="00B930EA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4180</w:t>
                      </w:r>
                      <w:r w:rsidRPr="00472B1B">
                        <w:rPr>
                          <w:sz w:val="22"/>
                          <w:szCs w:val="22"/>
                        </w:rPr>
                        <w:t>J</w:t>
                      </w:r>
                      <w:r>
                        <w:rPr>
                          <w:sz w:val="22"/>
                          <w:szCs w:val="22"/>
                        </w:rPr>
                        <w:t>/k</w:t>
                      </w:r>
                      <w:r w:rsidRPr="00472B1B">
                        <w:rPr>
                          <w:sz w:val="22"/>
                          <w:szCs w:val="22"/>
                        </w:rPr>
                        <w:t>g</w:t>
                      </w:r>
                      <w:r>
                        <w:rPr>
                          <w:sz w:val="22"/>
                          <w:szCs w:val="22"/>
                        </w:rPr>
                        <w:t>.</w:t>
                      </w:r>
                      <w:r w:rsidRPr="00472B1B">
                        <w:rPr>
                          <w:sz w:val="22"/>
                          <w:szCs w:val="22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298,7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3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                                     =&gt;  </w:t>
                      </w:r>
                      <w:r w:rsidRPr="0090190E">
                        <w:rPr>
                          <w:sz w:val="22"/>
                          <w:szCs w:val="22"/>
                        </w:rPr>
                        <w:t>C</w:t>
                      </w:r>
                      <w:r w:rsidRPr="0090190E">
                        <w:rPr>
                          <w:sz w:val="22"/>
                          <w:szCs w:val="22"/>
                          <w:vertAlign w:val="subscript"/>
                        </w:rPr>
                        <w:t>calorimrte</w:t>
                      </w:r>
                      <w:r w:rsidRPr="0090190E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2B6CEB">
                        <w:rPr>
                          <w:sz w:val="22"/>
                          <w:szCs w:val="22"/>
                          <w:highlight w:val="green"/>
                        </w:rPr>
                        <w:t xml:space="preserve">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83,3 J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/>
                        </w:rPr>
                        <w:t>.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K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  <w:r>
        <w:rPr>
          <w:rFonts w:hint="cs"/>
          <w:b/>
          <w:bCs/>
          <w:rtl/>
          <w:lang w:val="fr-FR" w:bidi="ar-DZ"/>
        </w:rPr>
        <w:t>2.</w:t>
      </w:r>
    </w:p>
    <w:p w:rsidR="007620CC" w:rsidRDefault="000F478C" w:rsidP="007620CC">
      <w:pPr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1062990</wp:posOffset>
                </wp:positionH>
                <wp:positionV relativeFrom="paragraph">
                  <wp:posOffset>387350</wp:posOffset>
                </wp:positionV>
                <wp:extent cx="548640" cy="190500"/>
                <wp:effectExtent l="11430" t="11430" r="11430" b="7620"/>
                <wp:wrapNone/>
                <wp:docPr id="105" name="Text Box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= 75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6" o:spid="_x0000_s1078" type="#_x0000_t202" style="position:absolute;left:0;text-align:left;margin-left:83.7pt;margin-top:30.5pt;width:43.2pt;height:1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 xml:space="preserve"> = 750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495550</wp:posOffset>
                </wp:positionH>
                <wp:positionV relativeFrom="paragraph">
                  <wp:posOffset>247015</wp:posOffset>
                </wp:positionV>
                <wp:extent cx="50165" cy="82550"/>
                <wp:effectExtent l="5715" t="13970" r="10795" b="8255"/>
                <wp:wrapNone/>
                <wp:docPr id="104" name="Text Box 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5" o:spid="_x0000_s1079" type="#_x0000_t202" style="position:absolute;left:0;text-align:left;margin-left:196.5pt;margin-top:19.45pt;width:3.95pt;height:6.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760470</wp:posOffset>
                </wp:positionH>
                <wp:positionV relativeFrom="paragraph">
                  <wp:posOffset>247015</wp:posOffset>
                </wp:positionV>
                <wp:extent cx="50165" cy="82550"/>
                <wp:effectExtent l="13335" t="13970" r="12700" b="8255"/>
                <wp:wrapNone/>
                <wp:docPr id="103" name="Text Box 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4" o:spid="_x0000_s1080" type="#_x0000_t202" style="position:absolute;left:0;text-align:left;margin-left:296.1pt;margin-top:19.45pt;width:3.95pt;height:6.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1334135</wp:posOffset>
                </wp:positionH>
                <wp:positionV relativeFrom="paragraph">
                  <wp:posOffset>247015</wp:posOffset>
                </wp:positionV>
                <wp:extent cx="50165" cy="82550"/>
                <wp:effectExtent l="6350" t="13970" r="10160" b="8255"/>
                <wp:wrapNone/>
                <wp:docPr id="102" name="Text Box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3" o:spid="_x0000_s1081" type="#_x0000_t202" style="position:absolute;left:0;text-align:left;margin-left:105.05pt;margin-top:19.45pt;width:3.95pt;height:6.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2202815</wp:posOffset>
                </wp:positionH>
                <wp:positionV relativeFrom="paragraph">
                  <wp:posOffset>3175</wp:posOffset>
                </wp:positionV>
                <wp:extent cx="655320" cy="190500"/>
                <wp:effectExtent l="8255" t="8255" r="12700" b="10795"/>
                <wp:wrapNone/>
                <wp:docPr id="101" name="Text Box 7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23,5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2" o:spid="_x0000_s1082" type="#_x0000_t202" style="position:absolute;left:0;text-align:left;margin-left:173.45pt;margin-top:.25pt;width:51.6pt;height:1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" fillcolor="white [3212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23,5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543935</wp:posOffset>
                </wp:positionH>
                <wp:positionV relativeFrom="paragraph">
                  <wp:posOffset>3175</wp:posOffset>
                </wp:positionV>
                <wp:extent cx="693420" cy="190500"/>
                <wp:effectExtent l="6350" t="8255" r="5080" b="10795"/>
                <wp:wrapNone/>
                <wp:docPr id="100" name="Text Box 7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 w:rsidRPr="003A2D93"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92°C</w:t>
                            </w:r>
                          </w:p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1" o:spid="_x0000_s1083" type="#_x0000_t202" style="position:absolute;left:0;text-align:left;margin-left:279.05pt;margin-top:.25pt;width:54.6pt;height:1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 w:rsidRPr="003A2D93">
                        <w:rPr>
                          <w:sz w:val="18"/>
                          <w:szCs w:val="18"/>
                          <w:lang w:val="fr-FR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92°C</w:t>
                      </w:r>
                    </w:p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1062990</wp:posOffset>
                </wp:positionH>
                <wp:positionV relativeFrom="paragraph">
                  <wp:posOffset>3175</wp:posOffset>
                </wp:positionV>
                <wp:extent cx="548640" cy="190500"/>
                <wp:effectExtent l="11430" t="8255" r="11430" b="10795"/>
                <wp:wrapNone/>
                <wp:docPr id="99" name="Text Box 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 w:rsidRPr="00FB181A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19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0" o:spid="_x0000_s1084" type="#_x0000_t202" style="position:absolute;left:0;text-align:left;margin-left:83.7pt;margin-top:.25pt;width:43.2pt;height:1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 w:rsidRPr="00FB181A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19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869315</wp:posOffset>
                </wp:positionH>
                <wp:positionV relativeFrom="paragraph">
                  <wp:posOffset>285115</wp:posOffset>
                </wp:positionV>
                <wp:extent cx="3863340" cy="0"/>
                <wp:effectExtent l="8255" t="61595" r="14605" b="52705"/>
                <wp:wrapNone/>
                <wp:docPr id="98" name="AutoShape 7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633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9" o:spid="_x0000_s1026" type="#_x0000_t32" style="position:absolute;margin-left:68.45pt;margin-top:22.45pt;width:304.2pt;height:0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">
                <v:stroke endarrow="block"/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3574415</wp:posOffset>
                </wp:positionH>
                <wp:positionV relativeFrom="paragraph">
                  <wp:posOffset>379095</wp:posOffset>
                </wp:positionV>
                <wp:extent cx="548640" cy="190500"/>
                <wp:effectExtent l="8255" t="12700" r="5080" b="6350"/>
                <wp:wrapNone/>
                <wp:docPr id="97" name="Text Box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550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7" o:spid="_x0000_s1085" type="#_x0000_t202" style="position:absolute;left:0;text-align:left;margin-left:281.45pt;margin-top:29.85pt;width:43.2pt;height:1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550g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18415</wp:posOffset>
                </wp:positionV>
                <wp:extent cx="6720840" cy="803910"/>
                <wp:effectExtent l="9525" t="13335" r="13335" b="11430"/>
                <wp:wrapNone/>
                <wp:docPr id="96" name="Text Box 7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8039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34B9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C34B91"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كتسبة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حررة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&gt;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=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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&gt; (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+ 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lorimtr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.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 = 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C34B91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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)</w:t>
                            </w:r>
                          </w:p>
                          <w:p w:rsidR="007620CC" w:rsidRPr="00165FD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=&gt; 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75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4180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J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/k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.</w:t>
                            </w:r>
                            <w:r w:rsidRPr="00472B1B">
                              <w:rPr>
                                <w:sz w:val="22"/>
                                <w:szCs w:val="22"/>
                              </w:rPr>
                              <w:t>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+ </w:t>
                            </w:r>
                            <w:r w:rsidRPr="000313EC">
                              <w:rPr>
                                <w:sz w:val="22"/>
                                <w:szCs w:val="22"/>
                              </w:rPr>
                              <w:t>83,3</w:t>
                            </w:r>
                            <w:r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J/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29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6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2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 =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0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5kg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</w:t>
                            </w:r>
                            <w:r w:rsidRPr="00B930EA">
                              <w:rPr>
                                <w:b/>
                                <w:bCs/>
                                <w:sz w:val="22"/>
                                <w:szCs w:val="22"/>
                                <w:lang w:val="fr-FR"/>
                              </w:rPr>
                              <w:t>Cp</w:t>
                            </w:r>
                            <w:r w:rsidRPr="00B930EA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cuivre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.(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365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29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6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,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5K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                              =&gt;  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p</w:t>
                            </w:r>
                            <w:r w:rsidRPr="0090190E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cuivre</w:t>
                            </w:r>
                            <w:r w:rsidRPr="0090190E">
                              <w:rPr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384,4 J.Kg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</w:rPr>
                              <w:t>-1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.K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8" o:spid="_x0000_s1086" type="#_x0000_t202" style="position:absolute;left:0;text-align:left;margin-left:-23.7pt;margin-top:1.45pt;width:529.2pt;height:63.3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" fillcolor="white [3212]" strokecolor="white [3212]">
                <v:textbox>
                  <w:txbxContent>
                    <w:p w:rsidR="007620CC" w:rsidRPr="00C34B9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C34B91"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كتسبة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حررة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&gt;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=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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&gt; (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+ C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lorimtr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.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 = 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C34B91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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)</w:t>
                      </w:r>
                    </w:p>
                    <w:p w:rsidR="007620CC" w:rsidRPr="00165FD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u w:val="single"/>
                          <w:lang w:val="fr-FR"/>
                        </w:rPr>
                      </w:pP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=&gt; 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75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4180</w:t>
                      </w:r>
                      <w:r w:rsidRPr="00472B1B">
                        <w:rPr>
                          <w:sz w:val="22"/>
                          <w:szCs w:val="22"/>
                        </w:rPr>
                        <w:t>J</w:t>
                      </w:r>
                      <w:r>
                        <w:rPr>
                          <w:sz w:val="22"/>
                          <w:szCs w:val="22"/>
                        </w:rPr>
                        <w:t>/k</w:t>
                      </w:r>
                      <w:r w:rsidRPr="00472B1B">
                        <w:rPr>
                          <w:sz w:val="22"/>
                          <w:szCs w:val="22"/>
                        </w:rPr>
                        <w:t>g</w:t>
                      </w:r>
                      <w:r>
                        <w:rPr>
                          <w:sz w:val="22"/>
                          <w:szCs w:val="22"/>
                        </w:rPr>
                        <w:t>.</w:t>
                      </w:r>
                      <w:r w:rsidRPr="00472B1B">
                        <w:rPr>
                          <w:sz w:val="22"/>
                          <w:szCs w:val="22"/>
                        </w:rPr>
                        <w:t>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+ </w:t>
                      </w:r>
                      <w:r w:rsidRPr="000313EC">
                        <w:rPr>
                          <w:sz w:val="22"/>
                          <w:szCs w:val="22"/>
                        </w:rPr>
                        <w:t>83,3</w:t>
                      </w:r>
                      <w:r>
                        <w:rPr>
                          <w:sz w:val="22"/>
                          <w:szCs w:val="22"/>
                          <w:lang w:val="fr-FR" w:bidi="ar-DZ"/>
                        </w:rPr>
                        <w:t>J/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29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val="fr-FR" w:eastAsia="fr-FR"/>
                        </w:rPr>
                        <w:t>6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2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 =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(0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5kg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.</w:t>
                      </w:r>
                      <w:r w:rsidRPr="00B930EA">
                        <w:rPr>
                          <w:b/>
                          <w:bCs/>
                          <w:sz w:val="22"/>
                          <w:szCs w:val="22"/>
                          <w:lang w:val="fr-FR"/>
                        </w:rPr>
                        <w:t>Cp</w:t>
                      </w:r>
                      <w:r w:rsidRPr="00B930EA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/>
                        </w:rPr>
                        <w:t>cuivre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.(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365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– 29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6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,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5K</w:t>
                      </w:r>
                      <w:r w:rsidRPr="00C34B91">
                        <w:rPr>
                          <w:sz w:val="22"/>
                          <w:szCs w:val="22"/>
                          <w:lang w:val="fr-FR"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                                       =&gt;  </w:t>
                      </w:r>
                      <w:r w:rsidRPr="0090190E">
                        <w:rPr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sz w:val="22"/>
                          <w:szCs w:val="22"/>
                        </w:rPr>
                        <w:t>p</w:t>
                      </w:r>
                      <w:r w:rsidRPr="0090190E">
                        <w:rPr>
                          <w:sz w:val="22"/>
                          <w:szCs w:val="22"/>
                          <w:vertAlign w:val="subscript"/>
                        </w:rPr>
                        <w:t>cuivre</w:t>
                      </w:r>
                      <w:r w:rsidRPr="0090190E">
                        <w:rPr>
                          <w:sz w:val="22"/>
                          <w:szCs w:val="22"/>
                        </w:rPr>
                        <w:t xml:space="preserve"> 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384,4 J.Kg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</w:rPr>
                        <w:t>-1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.K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545715</wp:posOffset>
                </wp:positionH>
                <wp:positionV relativeFrom="paragraph">
                  <wp:posOffset>123825</wp:posOffset>
                </wp:positionV>
                <wp:extent cx="655320" cy="190500"/>
                <wp:effectExtent l="8255" t="8890" r="12700" b="10160"/>
                <wp:wrapNone/>
                <wp:docPr id="95" name="Text Box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10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7" o:spid="_x0000_s1087" type="#_x0000_t202" style="position:absolute;left:0;text-align:left;margin-left:200.45pt;margin-top:9.75pt;width:51.6pt;height:1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" fillcolor="white [3212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10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3658235</wp:posOffset>
                </wp:positionH>
                <wp:positionV relativeFrom="paragraph">
                  <wp:posOffset>123825</wp:posOffset>
                </wp:positionV>
                <wp:extent cx="693420" cy="190500"/>
                <wp:effectExtent l="6350" t="8890" r="5080" b="10160"/>
                <wp:wrapNone/>
                <wp:docPr id="94" name="Text Box 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34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 w:rsidRPr="003A2D93"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30°C</w:t>
                            </w:r>
                          </w:p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0" o:spid="_x0000_s1088" type="#_x0000_t202" style="position:absolute;left:0;text-align:left;margin-left:288.05pt;margin-top:9.75pt;width:54.6pt;height:1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 w:rsidRPr="003A2D93">
                        <w:rPr>
                          <w:sz w:val="18"/>
                          <w:szCs w:val="18"/>
                          <w:lang w:val="fr-FR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30°C</w:t>
                      </w:r>
                    </w:p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1395095</wp:posOffset>
                </wp:positionH>
                <wp:positionV relativeFrom="paragraph">
                  <wp:posOffset>123825</wp:posOffset>
                </wp:positionV>
                <wp:extent cx="655320" cy="190500"/>
                <wp:effectExtent l="10160" t="8890" r="10795" b="10160"/>
                <wp:wrapNone/>
                <wp:docPr id="93" name="Text Box 7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0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1" o:spid="_x0000_s1089" type="#_x0000_t202" style="position:absolute;left:0;text-align:left;margin-left:109.85pt;margin-top:9.75pt;width:51.6pt;height:1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" fillcolor="white [3212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0°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11175</wp:posOffset>
                </wp:positionH>
                <wp:positionV relativeFrom="paragraph">
                  <wp:posOffset>123825</wp:posOffset>
                </wp:positionV>
                <wp:extent cx="548640" cy="190500"/>
                <wp:effectExtent l="12065" t="8890" r="10795" b="10160"/>
                <wp:wrapNone/>
                <wp:docPr id="92" name="Text Box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T</w:t>
                            </w:r>
                            <w:r w:rsidRPr="00FB181A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 0°C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19" o:spid="_x0000_s1090" type="#_x0000_t202" style="position:absolute;left:0;text-align:left;margin-left:40.25pt;margin-top:9.75pt;width:43.2pt;height:1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T</w:t>
                      </w:r>
                      <w:r w:rsidRPr="00FB181A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 0°C</w:t>
                      </w:r>
                    </w:p>
                  </w:txbxContent>
                </v:textbox>
              </v:shape>
            </w:pict>
          </mc:Fallback>
        </mc:AlternateContent>
      </w:r>
      <w:r w:rsidR="007620CC">
        <w:rPr>
          <w:rFonts w:hint="cs"/>
          <w:b/>
          <w:bCs/>
          <w:rtl/>
          <w:lang w:val="fr-FR" w:bidi="ar-DZ"/>
        </w:rPr>
        <w:t>3.</w: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3920490</wp:posOffset>
                </wp:positionH>
                <wp:positionV relativeFrom="paragraph">
                  <wp:posOffset>367665</wp:posOffset>
                </wp:positionV>
                <wp:extent cx="50165" cy="82550"/>
                <wp:effectExtent l="11430" t="5080" r="5080" b="7620"/>
                <wp:wrapNone/>
                <wp:docPr id="91" name="Text Box 7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3" o:spid="_x0000_s1091" type="#_x0000_t202" style="position:absolute;left:0;text-align:left;margin-left:308.7pt;margin-top:28.95pt;width:3.95pt;height:6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3734435</wp:posOffset>
                </wp:positionH>
                <wp:positionV relativeFrom="paragraph">
                  <wp:posOffset>499745</wp:posOffset>
                </wp:positionV>
                <wp:extent cx="548640" cy="190500"/>
                <wp:effectExtent l="6350" t="13335" r="6985" b="5715"/>
                <wp:wrapNone/>
                <wp:docPr id="90" name="Text Box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= ?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6" o:spid="_x0000_s1092" type="#_x0000_t202" style="position:absolute;left:0;text-align:left;margin-left:294.05pt;margin-top:39.35pt;width:43.2pt;height:15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>= ?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128395</wp:posOffset>
                </wp:positionH>
                <wp:positionV relativeFrom="paragraph">
                  <wp:posOffset>36830</wp:posOffset>
                </wp:positionV>
                <wp:extent cx="196850" cy="190500"/>
                <wp:effectExtent l="10160" t="8890" r="12065" b="10160"/>
                <wp:wrapNone/>
                <wp:docPr id="89" name="Text Box 7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85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46299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bidi="ar-DZ"/>
                              </w:rPr>
                            </w:pPr>
                            <w:r w:rsidRPr="00462991">
                              <w:rPr>
                                <w:sz w:val="18"/>
                                <w:szCs w:val="18"/>
                                <w:lang w:val="fr-FR"/>
                              </w:rPr>
                              <w:t>L</w:t>
                            </w:r>
                            <w:r w:rsidRPr="00462991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3" o:spid="_x0000_s1093" type="#_x0000_t202" style="position:absolute;left:0;text-align:left;margin-left:88.85pt;margin-top:2.9pt;width:15.5pt;height:15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" fillcolor="white [3212]">
                <v:textbox inset=".5mm,1mm,.5mm,.3mm">
                  <w:txbxContent>
                    <w:p w:rsidR="007620CC" w:rsidRPr="0046299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bidi="ar-DZ"/>
                        </w:rPr>
                      </w:pPr>
                      <w:r w:rsidRPr="00462991">
                        <w:rPr>
                          <w:sz w:val="18"/>
                          <w:szCs w:val="18"/>
                          <w:lang w:val="fr-FR"/>
                        </w:rPr>
                        <w:t>L</w:t>
                      </w:r>
                      <w:r w:rsidRPr="00462991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395095</wp:posOffset>
                </wp:positionH>
                <wp:positionV relativeFrom="paragraph">
                  <wp:posOffset>222250</wp:posOffset>
                </wp:positionV>
                <wp:extent cx="548640" cy="190500"/>
                <wp:effectExtent l="10160" t="13335" r="12700" b="5715"/>
                <wp:wrapNone/>
                <wp:docPr id="88" name="Text Box 7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= 25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2" o:spid="_x0000_s1094" type="#_x0000_t202" style="position:absolute;left:0;text-align:left;margin-left:109.85pt;margin-top:17.5pt;width:43.2pt;height:1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 xml:space="preserve"> = 25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1687830</wp:posOffset>
                </wp:positionH>
                <wp:positionV relativeFrom="paragraph">
                  <wp:posOffset>90170</wp:posOffset>
                </wp:positionV>
                <wp:extent cx="50165" cy="82550"/>
                <wp:effectExtent l="7620" t="5080" r="8890" b="7620"/>
                <wp:wrapNone/>
                <wp:docPr id="87" name="Text Box 7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4" o:spid="_x0000_s1095" type="#_x0000_t202" style="position:absolute;left:0;text-align:left;margin-left:132.9pt;margin-top:7.1pt;width:3.95pt;height:6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830830</wp:posOffset>
                </wp:positionH>
                <wp:positionV relativeFrom="paragraph">
                  <wp:posOffset>90170</wp:posOffset>
                </wp:positionV>
                <wp:extent cx="50165" cy="82550"/>
                <wp:effectExtent l="7620" t="5080" r="8890" b="7620"/>
                <wp:wrapNone/>
                <wp:docPr id="86" name="Text Box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8" o:spid="_x0000_s1096" type="#_x0000_t202" style="position:absolute;left:0;text-align:left;margin-left:222.9pt;margin-top:7.1pt;width:3.95pt;height:6.5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222250</wp:posOffset>
                </wp:positionV>
                <wp:extent cx="548640" cy="190500"/>
                <wp:effectExtent l="5715" t="13335" r="7620" b="5715"/>
                <wp:wrapNone/>
                <wp:docPr id="85" name="Text Box 7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m</w:t>
                            </w:r>
                            <w:r w:rsidRPr="003A2D93">
                              <w:rPr>
                                <w:sz w:val="18"/>
                                <w:szCs w:val="18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 xml:space="preserve"> = 25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5" o:spid="_x0000_s1097" type="#_x0000_t202" style="position:absolute;left:0;text-align:left;margin-left:40.5pt;margin-top:17.5pt;width:43.2pt;height:1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m</w:t>
                      </w:r>
                      <w:r w:rsidRPr="003A2D93">
                        <w:rPr>
                          <w:sz w:val="18"/>
                          <w:szCs w:val="18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18"/>
                          <w:szCs w:val="18"/>
                          <w:lang w:val="fr-FR"/>
                        </w:rPr>
                        <w:t xml:space="preserve"> = 25g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716915</wp:posOffset>
                </wp:positionH>
                <wp:positionV relativeFrom="paragraph">
                  <wp:posOffset>90170</wp:posOffset>
                </wp:positionV>
                <wp:extent cx="50165" cy="82550"/>
                <wp:effectExtent l="8255" t="5080" r="8255" b="7620"/>
                <wp:wrapNone/>
                <wp:docPr id="84" name="Text Box 7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65" cy="82550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B181A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2" o:spid="_x0000_s1098" type="#_x0000_t202" style="position:absolute;left:0;text-align:left;margin-left:56.45pt;margin-top:7.1pt;width:3.95pt;height:6.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" fillcolor="black [3213]">
                <v:textbox inset=".5mm,1mm,.5mm,.3mm">
                  <w:txbxContent>
                    <w:p w:rsidR="007620CC" w:rsidRPr="00FB181A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11175</wp:posOffset>
                </wp:positionH>
                <wp:positionV relativeFrom="paragraph">
                  <wp:posOffset>128270</wp:posOffset>
                </wp:positionV>
                <wp:extent cx="4895215" cy="0"/>
                <wp:effectExtent l="12065" t="52705" r="17145" b="61595"/>
                <wp:wrapNone/>
                <wp:docPr id="83" name="AutoShape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8952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8" o:spid="_x0000_s1026" type="#_x0000_t32" style="position:absolute;margin-left:40.25pt;margin-top:10.1pt;width:385.45pt;height:0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">
                <v:stroke endarrow="block"/>
              </v:shape>
            </w:pict>
          </mc:Fallback>
        </mc:AlternateContent>
      </w: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1459230</wp:posOffset>
                </wp:positionH>
                <wp:positionV relativeFrom="paragraph">
                  <wp:posOffset>184150</wp:posOffset>
                </wp:positionV>
                <wp:extent cx="391795" cy="190500"/>
                <wp:effectExtent l="7620" t="5715" r="10160" b="13335"/>
                <wp:wrapNone/>
                <wp:docPr id="82" name="Text Box 7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795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sz w:val="18"/>
                                <w:szCs w:val="18"/>
                                <w:rtl/>
                                <w:lang w:val="fr-FR" w:bidi="ar-DZ"/>
                              </w:rPr>
                              <w:t>سائل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0" o:spid="_x0000_s1099" type="#_x0000_t202" style="position:absolute;left:0;text-align:left;margin-left:114.9pt;margin-top:14.5pt;width:30.85pt;height:1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 w:bidi="ar-DZ"/>
                        </w:rPr>
                      </w:pPr>
                      <w:r>
                        <w:rPr>
                          <w:rFonts w:hint="cs"/>
                          <w:sz w:val="18"/>
                          <w:szCs w:val="18"/>
                          <w:rtl/>
                          <w:lang w:val="fr-FR" w:bidi="ar-DZ"/>
                        </w:rPr>
                        <w:t>سائل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11175</wp:posOffset>
                </wp:positionH>
                <wp:positionV relativeFrom="paragraph">
                  <wp:posOffset>184150</wp:posOffset>
                </wp:positionV>
                <wp:extent cx="300355" cy="190500"/>
                <wp:effectExtent l="12065" t="5715" r="11430" b="13335"/>
                <wp:wrapNone/>
                <wp:docPr id="81" name="Text Box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0355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165FD1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sz w:val="18"/>
                                <w:szCs w:val="18"/>
                                <w:rtl/>
                                <w:lang w:val="fr-FR" w:bidi="ar-DZ"/>
                              </w:rPr>
                              <w:t>جليد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9" o:spid="_x0000_s1100" type="#_x0000_t202" style="position:absolute;left:0;text-align:left;margin-left:40.25pt;margin-top:14.5pt;width:23.65pt;height:15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" fillcolor="white [3212]">
                <v:textbox inset=".5mm,1mm,.5mm,.3mm">
                  <w:txbxContent>
                    <w:p w:rsidR="007620CC" w:rsidRPr="00165FD1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 w:bidi="ar-DZ"/>
                        </w:rPr>
                      </w:pPr>
                      <w:r>
                        <w:rPr>
                          <w:rFonts w:hint="cs"/>
                          <w:sz w:val="18"/>
                          <w:szCs w:val="18"/>
                          <w:rtl/>
                          <w:lang w:val="fr-FR" w:bidi="ar-DZ"/>
                        </w:rPr>
                        <w:t>جليد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spacing w:after="120" w:line="276" w:lineRule="auto"/>
        <w:rPr>
          <w:b/>
          <w:bCs/>
          <w:rtl/>
          <w:lang w:val="fr-FR" w:bidi="ar-DZ"/>
        </w:rPr>
      </w:pPr>
      <w:r>
        <w:rPr>
          <w:b/>
          <w:bCs/>
          <w:noProof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-300990</wp:posOffset>
                </wp:positionH>
                <wp:positionV relativeFrom="paragraph">
                  <wp:posOffset>249555</wp:posOffset>
                </wp:positionV>
                <wp:extent cx="6720840" cy="803910"/>
                <wp:effectExtent l="9525" t="5715" r="13335" b="9525"/>
                <wp:wrapNone/>
                <wp:docPr id="80" name="Text Box 7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20840" cy="8039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34B9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sz w:val="22"/>
                                <w:szCs w:val="22"/>
                                <w:lang w:val="fr-F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C34B91"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كتسبة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=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>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bidi="ar-DZ"/>
                              </w:rPr>
                              <w:t>المحررة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=&gt;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L</w:t>
                            </w:r>
                            <w:r w:rsidRPr="003E7EA9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f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 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val="fr-FR" w:bidi="ar-DZ"/>
                              </w:rPr>
                              <w:t>+</w:t>
                            </w:r>
                            <w:r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 xml:space="preserve"> 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au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3E7EA9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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 w:rsidRPr="00C34B91"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1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)  = 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soda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Cp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soda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3E7EA9"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</w:t>
                            </w:r>
                            <w:r>
                              <w:rPr>
                                <w:rFonts w:ascii="Symbol" w:hAnsi="Symbol" w:cs="Symbol"/>
                                <w:sz w:val="22"/>
                                <w:szCs w:val="22"/>
                                <w:lang w:val="fr-FR" w:eastAsia="fr-FR"/>
                              </w:rPr>
                              <w:t>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-</w:t>
                            </w:r>
                            <w:r w:rsidRPr="00C34B91"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903997">
                              <w:rPr>
                                <w:sz w:val="22"/>
                                <w:szCs w:val="22"/>
                                <w:lang w:val="fr-FR"/>
                              </w:rPr>
                              <w:t>T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eq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 xml:space="preserve">)   </w:t>
                            </w:r>
                          </w:p>
                          <w:p w:rsidR="007620CC" w:rsidRPr="00493E31" w:rsidRDefault="007620CC" w:rsidP="008F0300">
                            <w:pPr>
                              <w:pStyle w:val="Paragraphedeliste"/>
                              <w:numPr>
                                <w:ilvl w:val="0"/>
                                <w:numId w:val="9"/>
                              </w:num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ind w:left="0" w:firstLine="142"/>
                              <w:rPr>
                                <w:sz w:val="22"/>
                                <w:szCs w:val="22"/>
                                <w:u w:val="single"/>
                                <w:lang w:val="fr-FR"/>
                              </w:rPr>
                            </w:pPr>
                            <w:r w:rsidRPr="00493E31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0,025kg.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335.10</w:t>
                            </w:r>
                            <w:r w:rsidRPr="00DE2D22">
                              <w:rPr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+3</w:t>
                            </w:r>
                            <w:r>
                              <w:rPr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 xml:space="preserve"> </w:t>
                            </w:r>
                            <w:r w:rsidRPr="00493E31">
                              <w:rPr>
                                <w:sz w:val="22"/>
                                <w:szCs w:val="22"/>
                              </w:rPr>
                              <w:t>J/kg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+ 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0,025kg.4180</w:t>
                            </w:r>
                            <w:r w:rsidRPr="00493E31">
                              <w:rPr>
                                <w:sz w:val="22"/>
                                <w:szCs w:val="22"/>
                              </w:rPr>
                              <w:t>J/kg.K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.(283K – 273K) =</w:t>
                            </w:r>
                            <w:r w:rsidRPr="00493E31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m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soda</w:t>
                            </w:r>
                            <w:r>
                              <w:rPr>
                                <w:sz w:val="22"/>
                                <w:szCs w:val="22"/>
                                <w:lang w:val="fr-FR"/>
                              </w:rPr>
                              <w:t>.</w:t>
                            </w:r>
                            <w:r w:rsidRPr="0046299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4180</w:t>
                            </w:r>
                            <w:r w:rsidRPr="00493E31">
                              <w:rPr>
                                <w:sz w:val="22"/>
                                <w:szCs w:val="22"/>
                              </w:rPr>
                              <w:t>J/kg.K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. 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(3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03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K – 2</w:t>
                            </w:r>
                            <w:r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>83</w:t>
                            </w:r>
                            <w:r w:rsidRPr="00493E31">
                              <w:rPr>
                                <w:sz w:val="22"/>
                                <w:szCs w:val="22"/>
                                <w:lang w:val="fr-FR" w:eastAsia="fr-FR"/>
                              </w:rPr>
                              <w:t xml:space="preserve">K)                                                              =&gt;  </w:t>
                            </w:r>
                            <w:r w:rsidRPr="000977A4">
                              <w:rPr>
                                <w:sz w:val="22"/>
                                <w:szCs w:val="22"/>
                              </w:rPr>
                              <w:t>m</w:t>
                            </w:r>
                            <w:r w:rsidRPr="000977A4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soda</w:t>
                            </w:r>
                            <w:r w:rsidRPr="000977A4">
                              <w:rPr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112,7 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1" o:spid="_x0000_s1101" type="#_x0000_t202" style="position:absolute;left:0;text-align:left;margin-left:-23.7pt;margin-top:19.65pt;width:529.2pt;height:63.3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" fillcolor="white [3212]" strokecolor="white [3212]">
                <v:textbox>
                  <w:txbxContent>
                    <w:p w:rsidR="007620CC" w:rsidRPr="00C34B9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sz w:val="22"/>
                          <w:szCs w:val="22"/>
                          <w:lang w:val="fr-FR"/>
                        </w:rPr>
                      </w:pP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C34B91"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كتسبة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= </w:t>
                      </w:r>
                      <w:r>
                        <w:rPr>
                          <w:sz w:val="22"/>
                          <w:szCs w:val="22"/>
                        </w:rPr>
                        <w:t>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  <w:lang w:val="fr-FR" w:bidi="ar-DZ"/>
                        </w:rPr>
                        <w:t>المحررة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=&gt;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L</w:t>
                      </w:r>
                      <w:r w:rsidRPr="003E7EA9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f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   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val="fr-FR" w:bidi="ar-DZ"/>
                        </w:rPr>
                        <w:t>+</w:t>
                      </w:r>
                      <w:r>
                        <w:rPr>
                          <w:sz w:val="22"/>
                          <w:szCs w:val="22"/>
                          <w:lang w:val="fr-FR" w:bidi="ar-DZ"/>
                        </w:rPr>
                        <w:t xml:space="preserve"> 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au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3E7EA9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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 w:rsidRPr="00C34B91"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1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)  = 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soda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Cp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soda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3E7EA9"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</w:t>
                      </w:r>
                      <w:r>
                        <w:rPr>
                          <w:rFonts w:ascii="Symbol" w:hAnsi="Symbol" w:cs="Symbol"/>
                          <w:sz w:val="22"/>
                          <w:szCs w:val="22"/>
                          <w:lang w:val="fr-FR" w:eastAsia="fr-FR"/>
                        </w:rPr>
                        <w:t>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-</w:t>
                      </w:r>
                      <w:r w:rsidRPr="00C34B91">
                        <w:rPr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903997">
                        <w:rPr>
                          <w:sz w:val="22"/>
                          <w:szCs w:val="22"/>
                          <w:lang w:val="fr-FR"/>
                        </w:rPr>
                        <w:t>T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eq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 xml:space="preserve">)   </w:t>
                      </w:r>
                    </w:p>
                    <w:p w:rsidR="007620CC" w:rsidRPr="00493E31" w:rsidRDefault="007620CC" w:rsidP="008F0300">
                      <w:pPr>
                        <w:pStyle w:val="Paragraphedeliste"/>
                        <w:numPr>
                          <w:ilvl w:val="0"/>
                          <w:numId w:val="9"/>
                        </w:num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ind w:left="0" w:firstLine="142"/>
                        <w:rPr>
                          <w:sz w:val="22"/>
                          <w:szCs w:val="22"/>
                          <w:u w:val="single"/>
                          <w:lang w:val="fr-FR"/>
                        </w:rPr>
                      </w:pPr>
                      <w:r w:rsidRPr="00493E31"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>0,025kg.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335.10</w:t>
                      </w:r>
                      <w:r w:rsidRPr="00DE2D22">
                        <w:rPr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+3</w:t>
                      </w:r>
                      <w:r>
                        <w:rPr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 xml:space="preserve"> </w:t>
                      </w:r>
                      <w:r w:rsidRPr="00493E31">
                        <w:rPr>
                          <w:sz w:val="22"/>
                          <w:szCs w:val="22"/>
                        </w:rPr>
                        <w:t>J/kg</w:t>
                      </w:r>
                      <w:r>
                        <w:rPr>
                          <w:sz w:val="22"/>
                          <w:szCs w:val="22"/>
                        </w:rPr>
                        <w:t xml:space="preserve">  + 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0,025kg.4180</w:t>
                      </w:r>
                      <w:r w:rsidRPr="00493E31">
                        <w:rPr>
                          <w:sz w:val="22"/>
                          <w:szCs w:val="22"/>
                        </w:rPr>
                        <w:t>J/kg.K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>.(283K – 273K) =</w:t>
                      </w:r>
                      <w:r w:rsidRPr="00493E31">
                        <w:rPr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m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val="fr-FR"/>
                        </w:rPr>
                        <w:t>soda</w:t>
                      </w:r>
                      <w:r>
                        <w:rPr>
                          <w:sz w:val="22"/>
                          <w:szCs w:val="22"/>
                          <w:lang w:val="fr-FR"/>
                        </w:rPr>
                        <w:t>.</w:t>
                      </w:r>
                      <w:r w:rsidRPr="0046299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>4180</w:t>
                      </w:r>
                      <w:r w:rsidRPr="00493E31">
                        <w:rPr>
                          <w:sz w:val="22"/>
                          <w:szCs w:val="22"/>
                        </w:rPr>
                        <w:t>J/kg.K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 xml:space="preserve">. 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>(3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03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>K – 2</w:t>
                      </w:r>
                      <w:r>
                        <w:rPr>
                          <w:sz w:val="22"/>
                          <w:szCs w:val="22"/>
                          <w:lang w:val="fr-FR" w:eastAsia="fr-FR"/>
                        </w:rPr>
                        <w:t>83</w:t>
                      </w:r>
                      <w:r w:rsidRPr="00493E31">
                        <w:rPr>
                          <w:sz w:val="22"/>
                          <w:szCs w:val="22"/>
                          <w:lang w:val="fr-FR" w:eastAsia="fr-FR"/>
                        </w:rPr>
                        <w:t xml:space="preserve">K)                                                              =&gt;  </w:t>
                      </w:r>
                      <w:r w:rsidRPr="000977A4">
                        <w:rPr>
                          <w:sz w:val="22"/>
                          <w:szCs w:val="22"/>
                        </w:rPr>
                        <w:t>m</w:t>
                      </w:r>
                      <w:r w:rsidRPr="000977A4">
                        <w:rPr>
                          <w:sz w:val="22"/>
                          <w:szCs w:val="22"/>
                          <w:vertAlign w:val="subscript"/>
                        </w:rPr>
                        <w:t>soda</w:t>
                      </w:r>
                      <w:r w:rsidRPr="000977A4">
                        <w:rPr>
                          <w:sz w:val="22"/>
                          <w:szCs w:val="22"/>
                        </w:rPr>
                        <w:t xml:space="preserve"> 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112,7 g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lang w:val="fr-FR" w:bidi="ar-DZ"/>
        </w:rPr>
      </w:pPr>
      <w:r>
        <w:rPr>
          <w:noProof/>
          <w:color w:val="FFFFFF" w:themeColor="background1"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54330</wp:posOffset>
                </wp:positionH>
                <wp:positionV relativeFrom="paragraph">
                  <wp:posOffset>110490</wp:posOffset>
                </wp:positionV>
                <wp:extent cx="4815840" cy="1318260"/>
                <wp:effectExtent l="7620" t="7620" r="5715" b="7620"/>
                <wp:wrapNone/>
                <wp:docPr id="79" name="Text Box 6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15840" cy="13182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D2EA6" w:rsidRDefault="007620CC" w:rsidP="007620CC">
                            <w:pPr>
                              <w:pStyle w:val="NormalWeb"/>
                              <w:spacing w:before="0" w:beforeAutospacing="0" w:after="0" w:afterAutospacing="0"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+  2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==&gt;    C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+ 638,8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kJ</w:t>
                            </w:r>
                          </w:p>
                          <w:p w:rsidR="007620CC" w:rsidRPr="00DD2EA6" w:rsidRDefault="007620CC" w:rsidP="007620CC">
                            <w:pPr>
                              <w:pStyle w:val="NormalWeb"/>
                              <w:spacing w:before="0" w:beforeAutospacing="0" w:after="0" w:afterAutospacing="0"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(s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==&gt;    C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393,5 kJ</w:t>
                            </w:r>
                          </w:p>
                          <w:p w:rsidR="007620CC" w:rsidRDefault="007620CC" w:rsidP="007620CC">
                            <w:pPr>
                              <w:pStyle w:val="NormalWeb"/>
                              <w:pBdr>
                                <w:bottom w:val="single" w:sz="6" w:space="1" w:color="auto"/>
                              </w:pBdr>
                              <w:spacing w:before="0" w:beforeAutospacing="0" w:after="0" w:afterAutospacing="0"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+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1/2 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 241,8 kJ</w:t>
                            </w:r>
                          </w:p>
                          <w:p w:rsidR="007620CC" w:rsidRPr="005132E5" w:rsidRDefault="007620CC" w:rsidP="007620CC">
                            <w:pPr>
                              <w:pStyle w:val="NormalWeb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H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3/2 O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==&gt;   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O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2 H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2D56B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</w:p>
                          <w:p w:rsidR="007620CC" w:rsidRPr="00DD2EA6" w:rsidRDefault="007620CC" w:rsidP="007620CC">
                            <w:pPr>
                              <w:pStyle w:val="NormalWeb"/>
                              <w:spacing w:before="0" w:beforeAutospacing="0" w:after="0" w:afterAutospacing="0"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</w:p>
                          <w:p w:rsidR="007620CC" w:rsidRPr="00DD2EA6" w:rsidRDefault="007620CC" w:rsidP="007620CC">
                            <w:pPr>
                              <w:pStyle w:val="NormalWeb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  <w:p w:rsidR="007620CC" w:rsidRPr="00DD2EA6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6" o:spid="_x0000_s1102" type="#_x0000_t202" style="position:absolute;left:0;text-align:left;margin-left:27.9pt;margin-top:8.7pt;width:379.2pt;height:103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" fillcolor="white [3212]" strokecolor="white [3212]">
                <v:textbox inset=",1.5mm,,.3mm">
                  <w:txbxContent>
                    <w:p w:rsidR="007620CC" w:rsidRPr="00DD2EA6" w:rsidRDefault="007620CC" w:rsidP="007620CC">
                      <w:pPr>
                        <w:pStyle w:val="NormalWeb"/>
                        <w:spacing w:before="0" w:beforeAutospacing="0" w:after="0" w:afterAutospacing="0"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+  2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==&gt;    C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+ 638,8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kJ</w:t>
                      </w:r>
                    </w:p>
                    <w:p w:rsidR="007620CC" w:rsidRPr="00DD2EA6" w:rsidRDefault="007620CC" w:rsidP="007620CC">
                      <w:pPr>
                        <w:pStyle w:val="NormalWeb"/>
                        <w:spacing w:before="0" w:beforeAutospacing="0" w:after="0" w:afterAutospacing="0"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(s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==&gt;    C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393,5 kJ</w:t>
                      </w:r>
                    </w:p>
                    <w:p w:rsidR="007620CC" w:rsidRDefault="007620CC" w:rsidP="007620CC">
                      <w:pPr>
                        <w:pStyle w:val="NormalWeb"/>
                        <w:pBdr>
                          <w:bottom w:val="single" w:sz="6" w:space="1" w:color="auto"/>
                        </w:pBdr>
                        <w:spacing w:before="0" w:beforeAutospacing="0" w:after="0" w:afterAutospacing="0"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+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1/2 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 241,8 kJ</w:t>
                      </w:r>
                    </w:p>
                    <w:p w:rsidR="007620CC" w:rsidRPr="005132E5" w:rsidRDefault="007620CC" w:rsidP="007620CC">
                      <w:pPr>
                        <w:pStyle w:val="NormalWeb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H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3/2 O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==&gt;   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O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2 H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2D56B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</w:p>
                    <w:p w:rsidR="007620CC" w:rsidRPr="00DD2EA6" w:rsidRDefault="007620CC" w:rsidP="007620CC">
                      <w:pPr>
                        <w:pStyle w:val="NormalWeb"/>
                        <w:spacing w:before="0" w:beforeAutospacing="0" w:after="0" w:afterAutospacing="0"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</w:p>
                    <w:p w:rsidR="007620CC" w:rsidRPr="00DD2EA6" w:rsidRDefault="007620CC" w:rsidP="007620CC">
                      <w:pPr>
                        <w:pStyle w:val="NormalWeb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  <w:p w:rsidR="007620CC" w:rsidRPr="00DD2EA6" w:rsidRDefault="007620CC" w:rsidP="007620CC">
                      <w:pPr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6- : </w:t>
      </w: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7620CC" w:rsidP="007620CC">
      <w:pPr>
        <w:spacing w:after="120" w:line="276" w:lineRule="auto"/>
        <w:rPr>
          <w:b/>
          <w:bCs/>
          <w:lang w:val="fr-FR" w:bidi="ar-DZ"/>
        </w:rPr>
      </w:pPr>
    </w:p>
    <w:p w:rsidR="007620CC" w:rsidRDefault="000F478C" w:rsidP="007620CC">
      <w:pPr>
        <w:spacing w:after="120" w:line="276" w:lineRule="auto"/>
        <w:rPr>
          <w:b/>
          <w:bCs/>
          <w:lang w:val="fr-FR"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-83185</wp:posOffset>
                </wp:positionH>
                <wp:positionV relativeFrom="paragraph">
                  <wp:posOffset>222885</wp:posOffset>
                </wp:positionV>
                <wp:extent cx="6426835" cy="281940"/>
                <wp:effectExtent l="8255" t="13335" r="13335" b="9525"/>
                <wp:wrapNone/>
                <wp:docPr id="78" name="Text Box 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6835" cy="2819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5132E5" w:rsidRDefault="007620CC" w:rsidP="007620CC">
                            <w:pPr>
                              <w:bidi w:val="0"/>
                              <w:jc w:val="center"/>
                              <w:rPr>
                                <w:szCs w:val="22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r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=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O2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H2O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-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CH3OH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-  3/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O2</w:t>
                            </w:r>
                            <w:r w:rsidRPr="005132E5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=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3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-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highlight w:val="green"/>
                              </w:rPr>
                              <w:t xml:space="preserve">= 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-1515,9 kJ/mol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4" o:spid="_x0000_s1103" type="#_x0000_t202" style="position:absolute;left:0;text-align:left;margin-left:-6.55pt;margin-top:17.55pt;width:506.05pt;height:22.2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" fillcolor="white [3212]" strokecolor="white [3212]">
                <v:textbox inset=",1.5mm,,.3mm">
                  <w:txbxContent>
                    <w:p w:rsidR="007620CC" w:rsidRPr="005132E5" w:rsidRDefault="007620CC" w:rsidP="007620CC">
                      <w:pPr>
                        <w:bidi w:val="0"/>
                        <w:jc w:val="center"/>
                        <w:rPr>
                          <w:szCs w:val="22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r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=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O2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H2O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-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CH3OH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-  3/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O2</w:t>
                      </w:r>
                      <w:r w:rsidRPr="005132E5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=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3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-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2B6CEB">
                        <w:rPr>
                          <w:rFonts w:asciiTheme="majorBidi" w:hAnsiTheme="majorBidi" w:cstheme="majorBidi"/>
                          <w:sz w:val="22"/>
                          <w:szCs w:val="22"/>
                          <w:highlight w:val="green"/>
                        </w:rPr>
                        <w:t xml:space="preserve">=  </w:t>
                      </w:r>
                      <w:r w:rsidRPr="002B6CE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</w:rPr>
                        <w:t>-1515,9 kJ/mol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spacing w:after="120" w:line="276" w:lineRule="auto"/>
        <w:rPr>
          <w:b/>
          <w:bCs/>
          <w:rtl/>
          <w:lang w:val="fr-FR" w:bidi="ar-DZ"/>
        </w:rPr>
      </w:pPr>
    </w:p>
    <w:p w:rsidR="007620CC" w:rsidRPr="00BD406A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u w:val="single"/>
          <w:rtl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Pr="00BB34D6">
        <w:rPr>
          <w:b/>
          <w:bCs/>
          <w:color w:val="FFFFFF" w:themeColor="background1"/>
          <w:highlight w:val="black"/>
          <w:lang w:val="fr-FR" w:bidi="ar-DZ"/>
        </w:rPr>
        <w:t>7</w:t>
      </w: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rFonts w:asciiTheme="majorBidi" w:hAnsiTheme="majorBidi" w:cstheme="majorBidi"/>
          <w:b/>
          <w:bCs/>
          <w:sz w:val="22"/>
          <w:szCs w:val="22"/>
        </w:rPr>
      </w:pP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r </w:t>
      </w:r>
      <w:r>
        <w:rPr>
          <w:rFonts w:asciiTheme="majorBidi" w:hAnsiTheme="majorBidi" w:cstheme="majorBidi"/>
          <w:sz w:val="22"/>
          <w:szCs w:val="22"/>
        </w:rPr>
        <w:t xml:space="preserve">=  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>1</w:t>
      </w:r>
      <w:r>
        <w:rPr>
          <w:rFonts w:asciiTheme="majorBidi" w:hAnsiTheme="majorBidi" w:cstheme="majorBidi"/>
          <w:sz w:val="22"/>
          <w:szCs w:val="22"/>
        </w:rPr>
        <w:t xml:space="preserve"> -  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>2</w:t>
      </w:r>
      <w:r>
        <w:rPr>
          <w:rFonts w:asciiTheme="majorBidi" w:hAnsiTheme="majorBidi" w:cstheme="majorBidi"/>
          <w:sz w:val="22"/>
          <w:szCs w:val="22"/>
        </w:rPr>
        <w:t xml:space="preserve"> = </w:t>
      </w:r>
      <w:r w:rsidRPr="00DD2EA6">
        <w:rPr>
          <w:rFonts w:asciiTheme="majorBidi" w:hAnsiTheme="majorBidi" w:cstheme="majorBidi"/>
          <w:sz w:val="22"/>
          <w:szCs w:val="22"/>
        </w:rPr>
        <w:t>- 241,8</w:t>
      </w:r>
      <w:r>
        <w:rPr>
          <w:rFonts w:asciiTheme="majorBidi" w:hAnsiTheme="majorBidi" w:cstheme="majorBidi"/>
          <w:sz w:val="22"/>
          <w:szCs w:val="22"/>
        </w:rPr>
        <w:t xml:space="preserve"> – (–</w:t>
      </w:r>
      <w:r w:rsidRPr="00DD2EA6">
        <w:rPr>
          <w:rFonts w:asciiTheme="majorBidi" w:hAnsiTheme="majorBidi" w:cstheme="majorBidi"/>
          <w:sz w:val="22"/>
          <w:szCs w:val="22"/>
        </w:rPr>
        <w:t xml:space="preserve"> 285,9</w:t>
      </w:r>
      <w:r>
        <w:rPr>
          <w:rFonts w:asciiTheme="majorBidi" w:hAnsiTheme="majorBidi" w:cstheme="majorBidi"/>
          <w:sz w:val="22"/>
          <w:szCs w:val="22"/>
        </w:rPr>
        <w:t xml:space="preserve">)   =&gt;    </w:t>
      </w:r>
      <w:r w:rsidRPr="00620903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620903">
        <w:rPr>
          <w:rFonts w:asciiTheme="majorBidi" w:hAnsiTheme="majorBidi" w:cstheme="majorBidi"/>
          <w:sz w:val="22"/>
          <w:szCs w:val="22"/>
        </w:rPr>
        <w:t xml:space="preserve"> </w:t>
      </w:r>
      <w:r w:rsidRPr="002B6CEB">
        <w:rPr>
          <w:rFonts w:asciiTheme="majorBidi" w:hAnsiTheme="majorBidi" w:cstheme="majorBidi"/>
          <w:sz w:val="22"/>
          <w:szCs w:val="22"/>
          <w:highlight w:val="green"/>
        </w:rPr>
        <w:t xml:space="preserve">= 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</w:rPr>
        <w:t>+ 44,1  kJ/mol</w:t>
      </w:r>
    </w:p>
    <w:p w:rsidR="007620CC" w:rsidRDefault="007620CC" w:rsidP="007620CC">
      <w:pPr>
        <w:pBdr>
          <w:bottom w:val="single" w:sz="6" w:space="0" w:color="auto"/>
        </w:pBdr>
        <w:rPr>
          <w:rFonts w:asciiTheme="majorBidi" w:hAnsiTheme="majorBidi" w:cstheme="majorBidi"/>
          <w:b/>
          <w:bCs/>
          <w:sz w:val="22"/>
          <w:szCs w:val="22"/>
          <w:lang w:bidi="ar-DZ"/>
        </w:rPr>
      </w:pPr>
    </w:p>
    <w:p w:rsidR="007620CC" w:rsidRPr="00BB34D6" w:rsidRDefault="007620CC" w:rsidP="007620CC">
      <w:pPr>
        <w:pBdr>
          <w:bottom w:val="single" w:sz="6" w:space="0" w:color="auto"/>
        </w:pBdr>
        <w:rPr>
          <w:rFonts w:asciiTheme="majorBidi" w:hAnsiTheme="majorBidi" w:cstheme="majorBidi"/>
          <w:b/>
          <w:bCs/>
          <w:color w:val="FFFFFF" w:themeColor="background1"/>
          <w:sz w:val="22"/>
          <w:szCs w:val="22"/>
          <w:highlight w:val="black"/>
          <w:lang w:bidi="ar-DZ"/>
        </w:rPr>
      </w:pPr>
      <w:r w:rsidRPr="00BB34D6">
        <w:rPr>
          <w:rFonts w:asciiTheme="majorBidi" w:hAnsiTheme="majorBidi" w:cstheme="majorBidi" w:hint="cs"/>
          <w:b/>
          <w:bCs/>
          <w:color w:val="FFFFFF" w:themeColor="background1"/>
          <w:sz w:val="22"/>
          <w:szCs w:val="22"/>
          <w:highlight w:val="black"/>
          <w:rtl/>
          <w:lang w:bidi="ar-DZ"/>
        </w:rPr>
        <w:lastRenderedPageBreak/>
        <w:t>التمــــــرين -8- :</w:t>
      </w:r>
    </w:p>
    <w:p w:rsidR="007620CC" w:rsidRPr="00BD406A" w:rsidRDefault="007620CC" w:rsidP="007620CC">
      <w:pPr>
        <w:pBdr>
          <w:bottom w:val="single" w:sz="6" w:space="0" w:color="auto"/>
        </w:pBdr>
        <w:spacing w:line="276" w:lineRule="auto"/>
        <w:jc w:val="center"/>
        <w:rPr>
          <w:rFonts w:asciiTheme="majorBidi" w:hAnsiTheme="majorBidi" w:cstheme="majorBidi"/>
          <w:sz w:val="22"/>
          <w:szCs w:val="22"/>
        </w:rPr>
      </w:pP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C</w:t>
      </w:r>
      <w:r w:rsidRPr="00BD406A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3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8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>5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 xml:space="preserve">  </w:t>
      </w:r>
      <w:r w:rsidRPr="00810F64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→ </w:t>
      </w:r>
      <w:r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  3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CO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>4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O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</w:p>
    <w:p w:rsidR="007620CC" w:rsidRPr="00BD406A" w:rsidRDefault="000F478C" w:rsidP="007620CC">
      <w:pPr>
        <w:pBdr>
          <w:bottom w:val="single" w:sz="6" w:space="0" w:color="auto"/>
        </w:pBdr>
        <w:jc w:val="center"/>
        <w:rPr>
          <w:rFonts w:asciiTheme="majorBidi" w:hAnsiTheme="majorBidi" w:cstheme="majorBidi"/>
          <w:sz w:val="22"/>
          <w:szCs w:val="22"/>
          <w:vertAlign w:val="subscript"/>
          <w:lang w:val="fr-FR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-102870</wp:posOffset>
                </wp:positionH>
                <wp:positionV relativeFrom="paragraph">
                  <wp:posOffset>104140</wp:posOffset>
                </wp:positionV>
                <wp:extent cx="6423660" cy="1112520"/>
                <wp:effectExtent l="7620" t="11430" r="7620" b="9525"/>
                <wp:wrapNone/>
                <wp:docPr id="77" name="Text Box 6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3660" cy="11125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620903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3 C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4 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8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103,8 kJ/mol de 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8</w:t>
                            </w:r>
                          </w:p>
                          <w:p w:rsidR="007620CC" w:rsidRPr="00620903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s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393,5 kJ/mol de C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</w:p>
                          <w:p w:rsidR="007620CC" w:rsidRPr="00620903" w:rsidRDefault="007620CC" w:rsidP="007620CC">
                            <w:pPr>
                              <w:pStyle w:val="NormalWeb"/>
                              <w:pBdr>
                                <w:bottom w:val="single" w:sz="6" w:space="1" w:color="auto"/>
                              </w:pBdr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 O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vertAlign w:val="subscript"/>
                                <w:rtl/>
                              </w:rPr>
                              <w:t xml:space="preserve">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41,8 kJ/mol de H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62090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</w:p>
                          <w:p w:rsidR="007620CC" w:rsidRPr="00D56581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 w:rsidRPr="00BD406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3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8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5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3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4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r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  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2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4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-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&gt; </w:t>
                            </w:r>
                            <w:r w:rsidRPr="00CB723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>°</w:t>
                            </w:r>
                            <w:r w:rsidRPr="00CB723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CB7233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-2043,9  kJ/mol</w:t>
                            </w:r>
                          </w:p>
                          <w:p w:rsidR="007620CC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</w:pPr>
                          </w:p>
                          <w:p w:rsidR="007620CC" w:rsidRPr="00BD406A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  <w:p w:rsidR="007620CC" w:rsidRPr="009C6BB7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7" o:spid="_x0000_s1104" type="#_x0000_t202" style="position:absolute;left:0;text-align:left;margin-left:-8.1pt;margin-top:8.2pt;width:505.8pt;height:87.6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" fillcolor="white [3212]" strokecolor="white [3212]">
                <v:textbox inset=",1.5mm,,.3mm">
                  <w:txbxContent>
                    <w:p w:rsidR="007620CC" w:rsidRPr="00620903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3 C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4 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8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103,8 kJ/mol de 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8</w:t>
                      </w:r>
                    </w:p>
                    <w:p w:rsidR="007620CC" w:rsidRPr="00620903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s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393,5 kJ/mol de C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</w:p>
                    <w:p w:rsidR="007620CC" w:rsidRPr="00620903" w:rsidRDefault="007620CC" w:rsidP="007620CC">
                      <w:pPr>
                        <w:pStyle w:val="NormalWeb"/>
                        <w:pBdr>
                          <w:bottom w:val="single" w:sz="6" w:space="1" w:color="auto"/>
                        </w:pBdr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 O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vertAlign w:val="subscript"/>
                          <w:rtl/>
                        </w:rPr>
                        <w:t xml:space="preserve">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41,8 kJ/mol de H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62090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</w:p>
                    <w:p w:rsidR="007620CC" w:rsidRPr="00D56581" w:rsidRDefault="007620CC" w:rsidP="007620CC">
                      <w:pPr>
                        <w:pBdr>
                          <w:bottom w:val="single" w:sz="6" w:space="0" w:color="auto"/>
                        </w:pBd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 w:rsidRPr="00BD406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3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8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5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3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4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r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  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2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4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-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&gt; </w:t>
                      </w:r>
                      <w:r w:rsidRPr="00CB723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>°</w:t>
                      </w:r>
                      <w:r w:rsidRPr="00CB7233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CB7233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</w:t>
                      </w:r>
                      <w:r w:rsidRPr="002B6CE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</w:rPr>
                        <w:t>-2043,9  kJ/mol</w:t>
                      </w:r>
                    </w:p>
                    <w:p w:rsidR="007620CC" w:rsidRDefault="007620CC" w:rsidP="007620CC">
                      <w:pPr>
                        <w:pBdr>
                          <w:bottom w:val="single" w:sz="6" w:space="0" w:color="auto"/>
                        </w:pBdr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</w:pPr>
                    </w:p>
                    <w:p w:rsidR="007620CC" w:rsidRPr="00BD406A" w:rsidRDefault="007620CC" w:rsidP="007620CC">
                      <w:pPr>
                        <w:pBdr>
                          <w:bottom w:val="single" w:sz="6" w:space="0" w:color="auto"/>
                        </w:pBdr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  <w:p w:rsidR="007620CC" w:rsidRPr="009C6BB7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jc w:val="center"/>
        <w:rPr>
          <w:rFonts w:asciiTheme="majorBidi" w:hAnsiTheme="majorBidi" w:cstheme="majorBidi"/>
          <w:sz w:val="22"/>
          <w:szCs w:val="22"/>
        </w:rPr>
      </w:pPr>
    </w:p>
    <w:p w:rsidR="007620CC" w:rsidRPr="00BD406A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392930</wp:posOffset>
                </wp:positionH>
                <wp:positionV relativeFrom="paragraph">
                  <wp:posOffset>17145</wp:posOffset>
                </wp:positionV>
                <wp:extent cx="1927860" cy="114300"/>
                <wp:effectExtent l="7620" t="13335" r="7620" b="5715"/>
                <wp:wrapNone/>
                <wp:docPr id="76" name="Text Box 7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860" cy="114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7" o:spid="_x0000_s1105" type="#_x0000_t202" style="position:absolute;left:0;text-align:left;margin-left:345.9pt;margin-top:1.35pt;width:151.8pt;height:9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" fillcolor="white [3212]" strokecolor="white [3212]">
                <v:textbox>
                  <w:txbxContent>
                    <w:p w:rsidR="007620CC" w:rsidRDefault="007620CC" w:rsidP="007620CC"/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rFonts w:asciiTheme="majorBidi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92075</wp:posOffset>
                </wp:positionV>
                <wp:extent cx="6384925" cy="114300"/>
                <wp:effectExtent l="8255" t="9525" r="7620" b="9525"/>
                <wp:wrapNone/>
                <wp:docPr id="75" name="Text Box 7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4925" cy="114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8" o:spid="_x0000_s1106" type="#_x0000_t202" style="position:absolute;left:0;text-align:left;margin-left:-5.05pt;margin-top:7.25pt;width:502.75pt;height:9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" fillcolor="white [3212]" strokecolor="white [3212]">
                <v:textbox>
                  <w:txbxContent>
                    <w:p w:rsidR="007620CC" w:rsidRDefault="007620CC" w:rsidP="007620CC"/>
                  </w:txbxContent>
                </v:textbox>
              </v:shape>
            </w:pict>
          </mc:Fallback>
        </mc:AlternateContent>
      </w:r>
    </w:p>
    <w:p w:rsidR="007620CC" w:rsidRPr="00D56581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 w:rsidRPr="00D56581"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u w:val="single"/>
          <w:lang w:val="fr-FR" w:bidi="ar-DZ"/>
        </w:rPr>
      </w:pPr>
      <w:r w:rsidRPr="00BB34D6">
        <w:rPr>
          <w:rFonts w:asciiTheme="majorBidi" w:hAnsiTheme="majorBidi" w:cstheme="majorBidi" w:hint="cs"/>
          <w:b/>
          <w:bCs/>
          <w:color w:val="FFFFFF" w:themeColor="background1"/>
          <w:sz w:val="22"/>
          <w:szCs w:val="22"/>
          <w:highlight w:val="black"/>
          <w:rtl/>
          <w:lang w:bidi="ar-DZ"/>
        </w:rPr>
        <w:t>التمــــــرين -</w:t>
      </w:r>
      <w:r w:rsidRPr="00BB34D6">
        <w:rPr>
          <w:rFonts w:asciiTheme="majorBidi" w:hAnsiTheme="majorBidi" w:cstheme="majorBidi"/>
          <w:b/>
          <w:bCs/>
          <w:color w:val="FFFFFF" w:themeColor="background1"/>
          <w:sz w:val="22"/>
          <w:szCs w:val="22"/>
          <w:highlight w:val="black"/>
          <w:lang w:bidi="ar-DZ"/>
        </w:rPr>
        <w:t>9</w:t>
      </w:r>
      <w:r w:rsidRPr="00BB34D6">
        <w:rPr>
          <w:rFonts w:asciiTheme="majorBidi" w:hAnsiTheme="majorBidi" w:cstheme="majorBidi" w:hint="cs"/>
          <w:b/>
          <w:bCs/>
          <w:color w:val="FFFFFF" w:themeColor="background1"/>
          <w:sz w:val="22"/>
          <w:szCs w:val="22"/>
          <w:highlight w:val="black"/>
          <w:rtl/>
          <w:lang w:bidi="ar-DZ"/>
        </w:rPr>
        <w:t>- :</w:t>
      </w: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48590</wp:posOffset>
                </wp:positionH>
                <wp:positionV relativeFrom="paragraph">
                  <wp:posOffset>90805</wp:posOffset>
                </wp:positionV>
                <wp:extent cx="5859780" cy="1112520"/>
                <wp:effectExtent l="11430" t="6985" r="5715" b="13970"/>
                <wp:wrapNone/>
                <wp:docPr id="74" name="Text Box 6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59780" cy="11125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F3F72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 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 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80 kJ/mol</w:t>
                            </w:r>
                          </w:p>
                          <w:p w:rsidR="007620CC" w:rsidRPr="00CF3F72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S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s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3/2 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S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 - 395 kJ/mol</w:t>
                            </w:r>
                          </w:p>
                          <w:p w:rsidR="007620CC" w:rsidRPr="00CF3F72" w:rsidRDefault="007620CC" w:rsidP="007620CC">
                            <w:pPr>
                              <w:pStyle w:val="NormalWeb"/>
                              <w:pBdr>
                                <w:bottom w:val="single" w:sz="6" w:space="1" w:color="auto"/>
                              </w:pBdr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O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 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3F7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286 kJ/mol</w:t>
                            </w:r>
                          </w:p>
                          <w:p w:rsidR="007620CC" w:rsidRPr="00FC170C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1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=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5658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5658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H2SO4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-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-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=&gt;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 w:rsidRPr="00D5658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(H2SO4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 w:rsidRPr="00FC170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>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- 761 kJ/mol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8" o:spid="_x0000_s1107" type="#_x0000_t202" style="position:absolute;left:0;text-align:left;margin-left:11.7pt;margin-top:7.15pt;width:461.4pt;height:87.6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" fillcolor="white [3212]" strokecolor="white [3212]">
                <v:textbox inset=",1.5mm,,.3mm">
                  <w:txbxContent>
                    <w:p w:rsidR="007620CC" w:rsidRPr="00CF3F72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 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 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80 kJ/mol</w:t>
                      </w:r>
                    </w:p>
                    <w:p w:rsidR="007620CC" w:rsidRPr="00CF3F72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S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s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3/2 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S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 - 395 kJ/mol</w:t>
                      </w:r>
                    </w:p>
                    <w:p w:rsidR="007620CC" w:rsidRPr="00CF3F72" w:rsidRDefault="007620CC" w:rsidP="007620CC">
                      <w:pPr>
                        <w:pStyle w:val="NormalWeb"/>
                        <w:pBdr>
                          <w:bottom w:val="single" w:sz="6" w:space="1" w:color="auto"/>
                        </w:pBdr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O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 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CF3F7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286 kJ/mol</w:t>
                      </w:r>
                    </w:p>
                    <w:p w:rsidR="007620CC" w:rsidRPr="00FC170C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1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=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5658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5658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H2SO4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-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-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=&gt;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 w:rsidRPr="00D5658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(H2SO4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</w:t>
                      </w:r>
                      <w:r w:rsidRPr="00FC170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>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</w:t>
                      </w:r>
                      <w:r w:rsidRPr="002B6CE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</w:rPr>
                        <w:t>- 761 kJ/mol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  <w:r>
        <w:rPr>
          <w:rFonts w:asciiTheme="majorBidi" w:hAnsiTheme="majorBidi" w:cstheme="majorBidi"/>
          <w:b/>
          <w:bCs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3897630</wp:posOffset>
                </wp:positionH>
                <wp:positionV relativeFrom="paragraph">
                  <wp:posOffset>151765</wp:posOffset>
                </wp:positionV>
                <wp:extent cx="2110740" cy="114300"/>
                <wp:effectExtent l="7620" t="5715" r="5715" b="13335"/>
                <wp:wrapNone/>
                <wp:docPr id="73" name="Text Box 7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0740" cy="1143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9" o:spid="_x0000_s1108" type="#_x0000_t202" style="position:absolute;left:0;text-align:left;margin-left:306.9pt;margin-top:11.95pt;width:166.2pt;height:9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" fillcolor="white [3212]" strokecolor="white [3212]">
                <v:textbox>
                  <w:txbxContent>
                    <w:p w:rsidR="007620CC" w:rsidRDefault="007620CC" w:rsidP="007620CC"/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u w:val="single"/>
          <w:lang w:val="fr-FR" w:bidi="ar-DZ"/>
        </w:rPr>
      </w:pPr>
    </w:p>
    <w:p w:rsidR="007620CC" w:rsidRPr="00FC170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lang w:val="fr-FR" w:bidi="ar-DZ"/>
        </w:rPr>
      </w:pPr>
      <w:r>
        <w:rPr>
          <w:sz w:val="22"/>
          <w:szCs w:val="22"/>
          <w:lang w:val="fr-FR" w:bidi="ar-DZ"/>
        </w:rPr>
        <w:t>**********************************************************</w:t>
      </w:r>
    </w:p>
    <w:p w:rsidR="007620CC" w:rsidRPr="00DB1DC2" w:rsidRDefault="007620CC" w:rsidP="007620CC">
      <w:pPr>
        <w:pBdr>
          <w:bottom w:val="single" w:sz="6" w:space="0" w:color="auto"/>
        </w:pBdr>
        <w:rPr>
          <w:rFonts w:asciiTheme="majorBidi" w:hAnsiTheme="majorBidi" w:cstheme="majorBidi"/>
          <w:b/>
          <w:bCs/>
          <w:sz w:val="4"/>
          <w:szCs w:val="4"/>
          <w:rtl/>
          <w:lang w:bidi="ar-DZ"/>
        </w:rPr>
      </w:pPr>
    </w:p>
    <w:p w:rsidR="007620CC" w:rsidRPr="00BB34D6" w:rsidRDefault="007620C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u w:val="single"/>
          <w:lang w:val="fr-FR" w:bidi="ar-DZ"/>
        </w:rPr>
      </w:pPr>
      <w:r w:rsidRPr="00BB34D6">
        <w:rPr>
          <w:rFonts w:asciiTheme="majorBidi" w:hAnsiTheme="majorBidi" w:cstheme="majorBidi" w:hint="cs"/>
          <w:b/>
          <w:bCs/>
          <w:color w:val="FFFFFF" w:themeColor="background1"/>
          <w:sz w:val="22"/>
          <w:szCs w:val="22"/>
          <w:highlight w:val="black"/>
          <w:rtl/>
          <w:lang w:bidi="ar-DZ"/>
        </w:rPr>
        <w:t>التمــــــرين -</w:t>
      </w:r>
      <w:r w:rsidRPr="00BB34D6">
        <w:rPr>
          <w:rFonts w:asciiTheme="majorBidi" w:hAnsiTheme="majorBidi" w:cstheme="majorBidi"/>
          <w:b/>
          <w:bCs/>
          <w:color w:val="FFFFFF" w:themeColor="background1"/>
          <w:sz w:val="22"/>
          <w:szCs w:val="22"/>
          <w:highlight w:val="black"/>
          <w:lang w:bidi="ar-DZ"/>
        </w:rPr>
        <w:t>10</w:t>
      </w:r>
      <w:r w:rsidRPr="00BB34D6">
        <w:rPr>
          <w:rFonts w:asciiTheme="majorBidi" w:hAnsiTheme="majorBidi" w:cstheme="majorBidi" w:hint="cs"/>
          <w:b/>
          <w:bCs/>
          <w:color w:val="FFFFFF" w:themeColor="background1"/>
          <w:sz w:val="22"/>
          <w:szCs w:val="22"/>
          <w:highlight w:val="black"/>
          <w:rtl/>
          <w:lang w:bidi="ar-DZ"/>
        </w:rPr>
        <w:t>- :</w:t>
      </w:r>
    </w:p>
    <w:p w:rsidR="007620CC" w:rsidRPr="00BD406A" w:rsidRDefault="007620CC" w:rsidP="007620CC">
      <w:pPr>
        <w:pBdr>
          <w:bottom w:val="single" w:sz="6" w:space="0" w:color="auto"/>
        </w:pBdr>
        <w:spacing w:line="360" w:lineRule="auto"/>
        <w:jc w:val="center"/>
        <w:rPr>
          <w:rFonts w:asciiTheme="majorBidi" w:hAnsiTheme="majorBidi" w:cstheme="majorBidi"/>
          <w:sz w:val="22"/>
          <w:szCs w:val="22"/>
        </w:rPr>
      </w:pP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C</w:t>
      </w:r>
      <w:r w:rsidRPr="00BD406A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3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4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l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>7/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 xml:space="preserve">  </w:t>
      </w:r>
      <w:r w:rsidRPr="00810F64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→ </w:t>
      </w:r>
      <w:r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  3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CO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O 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l</w:t>
      </w:r>
      <w:r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)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276" w:lineRule="auto"/>
        <w:rPr>
          <w:rFonts w:asciiTheme="majorBidi" w:hAnsiTheme="majorBidi" w:cstheme="majorBidi"/>
          <w:b/>
          <w:bCs/>
          <w:sz w:val="22"/>
          <w:szCs w:val="22"/>
        </w:rPr>
      </w:pPr>
      <w:r w:rsidRPr="00416349">
        <w:rPr>
          <w:rFonts w:asciiTheme="majorBidi" w:hAnsiTheme="majorBidi" w:cstheme="majorBidi"/>
          <w:b/>
          <w:bCs/>
          <w:sz w:val="22"/>
          <w:szCs w:val="22"/>
        </w:rPr>
        <w:t>1)</w:t>
      </w:r>
      <w:r>
        <w:rPr>
          <w:rFonts w:asciiTheme="majorBidi" w:hAnsiTheme="majorBidi" w:cstheme="majorBidi"/>
          <w:sz w:val="22"/>
          <w:szCs w:val="22"/>
        </w:rPr>
        <w:t xml:space="preserve">   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D56581">
        <w:rPr>
          <w:rFonts w:asciiTheme="majorBidi" w:hAnsiTheme="majorBidi" w:cstheme="majorBidi"/>
          <w:sz w:val="22"/>
          <w:szCs w:val="22"/>
          <w:vertAlign w:val="subscript"/>
        </w:rPr>
        <w:t>(</w:t>
      </w:r>
      <w:r w:rsidRPr="001452D6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C3H4O</w:t>
      </w:r>
      <w:r w:rsidRPr="00D56581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liq  </w:t>
      </w:r>
      <w:r>
        <w:rPr>
          <w:rFonts w:asciiTheme="majorBidi" w:hAnsiTheme="majorBidi" w:cstheme="majorBidi"/>
          <w:sz w:val="22"/>
          <w:szCs w:val="22"/>
        </w:rPr>
        <w:t>=</w:t>
      </w:r>
      <w:r w:rsidRPr="00FC170C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>3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f 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(C</w:t>
      </w:r>
      <w:r>
        <w:rPr>
          <w:rFonts w:asciiTheme="majorBidi" w:hAnsiTheme="majorBidi" w:cstheme="majorBidi"/>
          <w:sz w:val="22"/>
          <w:szCs w:val="22"/>
          <w:vertAlign w:val="subscript"/>
        </w:rPr>
        <w:t>O2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 xml:space="preserve"> + 2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f 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(</w:t>
      </w:r>
      <w:r>
        <w:rPr>
          <w:rFonts w:asciiTheme="majorBidi" w:hAnsiTheme="majorBidi" w:cstheme="majorBidi"/>
          <w:sz w:val="22"/>
          <w:szCs w:val="22"/>
          <w:vertAlign w:val="subscript"/>
        </w:rPr>
        <w:t>H2O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</w:rPr>
        <w:t xml:space="preserve">  -  </w:t>
      </w:r>
      <w:r w:rsidRPr="00416349">
        <w:rPr>
          <w:rFonts w:asciiTheme="majorBidi" w:hAnsiTheme="majorBidi" w:cstheme="majorBidi"/>
          <w:b/>
          <w:bCs/>
          <w:sz w:val="22"/>
          <w:szCs w:val="22"/>
        </w:rPr>
        <w:t>ΔH°</w:t>
      </w:r>
      <w:r w:rsidRPr="00416349">
        <w:rPr>
          <w:rFonts w:asciiTheme="majorBidi" w:hAnsiTheme="majorBidi" w:cstheme="majorBidi"/>
          <w:b/>
          <w:bCs/>
          <w:sz w:val="22"/>
          <w:szCs w:val="22"/>
          <w:vertAlign w:val="subscript"/>
        </w:rPr>
        <w:t>f (</w:t>
      </w:r>
      <w:r w:rsidRPr="00416349">
        <w:rPr>
          <w:rFonts w:asciiTheme="majorBidi" w:hAnsiTheme="majorBidi" w:cstheme="majorBidi"/>
          <w:b/>
          <w:bCs/>
          <w:sz w:val="22"/>
          <w:szCs w:val="22"/>
          <w:vertAlign w:val="subscript"/>
          <w:lang w:eastAsia="fr-FR"/>
        </w:rPr>
        <w:t>C3H4O</w:t>
      </w:r>
      <w:r w:rsidRPr="00416349">
        <w:rPr>
          <w:rFonts w:asciiTheme="majorBidi" w:hAnsiTheme="majorBidi" w:cstheme="majorBidi"/>
          <w:b/>
          <w:bCs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 xml:space="preserve"> - 7/2/2</w:t>
      </w:r>
      <w:r w:rsidRPr="00DD2EA6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</w:rPr>
        <w:t>°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f 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(</w:t>
      </w:r>
      <w:r>
        <w:rPr>
          <w:rFonts w:asciiTheme="majorBidi" w:hAnsiTheme="majorBidi" w:cstheme="majorBidi"/>
          <w:sz w:val="22"/>
          <w:szCs w:val="22"/>
          <w:vertAlign w:val="subscript"/>
        </w:rPr>
        <w:t>O2</w:t>
      </w:r>
      <w:r w:rsidRPr="005132E5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</w:rPr>
        <w:t xml:space="preserve">  =&gt; </w:t>
      </w:r>
      <w:r w:rsidRPr="00E83391">
        <w:rPr>
          <w:rFonts w:asciiTheme="majorBidi" w:hAnsiTheme="majorBidi" w:cstheme="majorBidi"/>
          <w:sz w:val="22"/>
          <w:szCs w:val="22"/>
        </w:rPr>
        <w:t>ΔH</w:t>
      </w:r>
      <w:r w:rsidRPr="00E83391">
        <w:rPr>
          <w:rFonts w:asciiTheme="majorBidi" w:hAnsiTheme="majorBidi" w:cstheme="majorBidi"/>
          <w:sz w:val="22"/>
          <w:szCs w:val="22"/>
          <w:vertAlign w:val="subscript"/>
        </w:rPr>
        <w:t xml:space="preserve">f </w:t>
      </w:r>
      <w:r w:rsidRPr="00416349">
        <w:rPr>
          <w:rFonts w:asciiTheme="majorBidi" w:hAnsiTheme="majorBidi" w:cstheme="majorBidi"/>
          <w:sz w:val="22"/>
          <w:szCs w:val="22"/>
          <w:vertAlign w:val="subscript"/>
        </w:rPr>
        <w:t>(</w:t>
      </w:r>
      <w:r w:rsidRPr="00416349">
        <w:rPr>
          <w:sz w:val="22"/>
          <w:szCs w:val="22"/>
          <w:vertAlign w:val="subscript"/>
        </w:rPr>
        <w:t>C3H4O)</w:t>
      </w:r>
      <w:r>
        <w:rPr>
          <w:sz w:val="22"/>
          <w:szCs w:val="22"/>
          <w:vertAlign w:val="subscript"/>
        </w:rPr>
        <w:t xml:space="preserve"> liq</w:t>
      </w:r>
      <w:r w:rsidRPr="00416349">
        <w:rPr>
          <w:rFonts w:asciiTheme="majorBidi" w:hAnsiTheme="majorBidi" w:cstheme="majorBidi"/>
          <w:sz w:val="22"/>
          <w:szCs w:val="22"/>
        </w:rPr>
        <w:t xml:space="preserve"> </w:t>
      </w:r>
      <w:r w:rsidRPr="00E83391">
        <w:rPr>
          <w:rFonts w:asciiTheme="majorBidi" w:hAnsiTheme="majorBidi" w:cstheme="majorBidi"/>
          <w:sz w:val="22"/>
          <w:szCs w:val="22"/>
        </w:rPr>
        <w:t xml:space="preserve">= 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</w:rPr>
        <w:t>- 121,1  kJ/mol</w:t>
      </w:r>
    </w:p>
    <w:p w:rsidR="007620CC" w:rsidRPr="001452D6" w:rsidRDefault="007620CC" w:rsidP="007620CC">
      <w:pPr>
        <w:pBdr>
          <w:bottom w:val="single" w:sz="6" w:space="0" w:color="auto"/>
        </w:pBdr>
        <w:bidi w:val="0"/>
        <w:spacing w:line="276" w:lineRule="auto"/>
        <w:rPr>
          <w:sz w:val="22"/>
          <w:szCs w:val="22"/>
          <w:lang w:bidi="ar-DZ"/>
        </w:rPr>
      </w:pPr>
    </w:p>
    <w:p w:rsidR="007620CC" w:rsidRPr="00B95729" w:rsidRDefault="000F478C" w:rsidP="007620CC">
      <w:pPr>
        <w:pBdr>
          <w:bottom w:val="single" w:sz="6" w:space="0" w:color="auto"/>
        </w:pBdr>
        <w:bidi w:val="0"/>
        <w:spacing w:line="276" w:lineRule="auto"/>
        <w:rPr>
          <w:sz w:val="22"/>
          <w:szCs w:val="22"/>
          <w:lang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598670</wp:posOffset>
                </wp:positionH>
                <wp:positionV relativeFrom="paragraph">
                  <wp:posOffset>8890</wp:posOffset>
                </wp:positionV>
                <wp:extent cx="845820" cy="190500"/>
                <wp:effectExtent l="13335" t="8890" r="7620" b="10160"/>
                <wp:wrapNone/>
                <wp:docPr id="72" name="Text Box 7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58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f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(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  <w:lang w:val="fr-FR" w:eastAsia="fr-FR"/>
                              </w:rPr>
                              <w:t>C3H4O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liq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4" o:spid="_x0000_s1109" type="#_x0000_t202" style="position:absolute;margin-left:362.1pt;margin-top:.7pt;width:66.6pt;height:1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f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(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  <w:lang w:val="fr-FR" w:eastAsia="fr-FR"/>
                        </w:rPr>
                        <w:t>C3H4O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liq</w: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416349">
        <w:rPr>
          <w:b/>
          <w:bCs/>
          <w:sz w:val="22"/>
          <w:szCs w:val="22"/>
          <w:lang w:bidi="ar-DZ"/>
        </w:rPr>
        <w:t xml:space="preserve">2) </w:t>
      </w:r>
      <w:r w:rsidR="007620CC">
        <w:rPr>
          <w:b/>
          <w:bCs/>
          <w:sz w:val="22"/>
          <w:szCs w:val="22"/>
          <w:lang w:bidi="ar-DZ"/>
        </w:rPr>
        <w:t xml:space="preserve">                                         </w:t>
      </w:r>
      <w:r w:rsidR="007620CC">
        <w:rPr>
          <w:sz w:val="22"/>
          <w:szCs w:val="22"/>
          <w:lang w:bidi="ar-DZ"/>
        </w:rPr>
        <w:t xml:space="preserve">   </w:t>
      </w:r>
      <w:r w:rsidR="007620CC" w:rsidRPr="00416349">
        <w:rPr>
          <w:sz w:val="22"/>
          <w:szCs w:val="22"/>
          <w:lang w:bidi="ar-DZ"/>
        </w:rPr>
        <w:t xml:space="preserve">  </w:t>
      </w:r>
      <w:r w:rsidR="007620CC">
        <w:rPr>
          <w:sz w:val="22"/>
          <w:szCs w:val="22"/>
          <w:lang w:bidi="ar-DZ"/>
        </w:rPr>
        <w:t>3</w:t>
      </w:r>
      <w:r w:rsidR="007620CC" w:rsidRPr="00416349">
        <w:rPr>
          <w:sz w:val="22"/>
          <w:szCs w:val="22"/>
          <w:lang w:bidi="ar-DZ"/>
        </w:rPr>
        <w:t>C</w:t>
      </w:r>
      <w:r w:rsidR="007620CC">
        <w:rPr>
          <w:sz w:val="22"/>
          <w:szCs w:val="22"/>
          <w:lang w:bidi="ar-DZ"/>
        </w:rPr>
        <w:t>s    +   2H</w:t>
      </w:r>
      <w:r w:rsidR="007620CC" w:rsidRPr="00416349">
        <w:rPr>
          <w:sz w:val="22"/>
          <w:szCs w:val="22"/>
          <w:vertAlign w:val="subscript"/>
          <w:lang w:bidi="ar-DZ"/>
        </w:rPr>
        <w:t>2</w:t>
      </w:r>
      <w:r w:rsidR="007620CC">
        <w:rPr>
          <w:sz w:val="22"/>
          <w:szCs w:val="22"/>
          <w:vertAlign w:val="subscript"/>
          <w:lang w:bidi="ar-DZ"/>
        </w:rPr>
        <w:t xml:space="preserve"> (</w:t>
      </w:r>
      <w:r w:rsidR="007620CC" w:rsidRPr="00416349">
        <w:rPr>
          <w:sz w:val="22"/>
          <w:szCs w:val="22"/>
          <w:vertAlign w:val="subscript"/>
          <w:lang w:bidi="ar-DZ"/>
        </w:rPr>
        <w:t>g</w:t>
      </w:r>
      <w:r w:rsidR="007620CC">
        <w:rPr>
          <w:sz w:val="22"/>
          <w:szCs w:val="22"/>
          <w:vertAlign w:val="subscript"/>
          <w:lang w:bidi="ar-DZ"/>
        </w:rPr>
        <w:t>)</w:t>
      </w:r>
      <w:r w:rsidR="007620CC">
        <w:rPr>
          <w:sz w:val="22"/>
          <w:szCs w:val="22"/>
          <w:lang w:bidi="ar-DZ"/>
        </w:rPr>
        <w:t xml:space="preserve">    +   1/2O</w:t>
      </w:r>
      <w:r w:rsidR="007620CC" w:rsidRPr="00416349">
        <w:rPr>
          <w:sz w:val="22"/>
          <w:szCs w:val="22"/>
          <w:vertAlign w:val="subscript"/>
          <w:lang w:bidi="ar-DZ"/>
        </w:rPr>
        <w:t>2</w:t>
      </w:r>
      <w:r w:rsidR="007620CC">
        <w:rPr>
          <w:sz w:val="22"/>
          <w:szCs w:val="22"/>
          <w:vertAlign w:val="subscript"/>
          <w:lang w:bidi="ar-DZ"/>
        </w:rPr>
        <w:t xml:space="preserve"> (</w:t>
      </w:r>
      <w:r w:rsidR="007620CC" w:rsidRPr="00416349">
        <w:rPr>
          <w:sz w:val="22"/>
          <w:szCs w:val="22"/>
          <w:vertAlign w:val="subscript"/>
          <w:lang w:bidi="ar-DZ"/>
        </w:rPr>
        <w:t>g</w:t>
      </w:r>
      <w:r w:rsidR="007620CC">
        <w:rPr>
          <w:sz w:val="22"/>
          <w:szCs w:val="22"/>
          <w:vertAlign w:val="subscript"/>
          <w:lang w:bidi="ar-DZ"/>
        </w:rPr>
        <w:t>)</w:t>
      </w:r>
      <w:r w:rsidR="007620CC">
        <w:rPr>
          <w:sz w:val="22"/>
          <w:szCs w:val="22"/>
          <w:lang w:bidi="ar-DZ"/>
        </w:rPr>
        <w:t xml:space="preserve">       =&gt;     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>C</w:t>
      </w:r>
      <w:r w:rsidR="007620CC" w:rsidRPr="00BD406A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3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="00762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4</w:t>
      </w:r>
      <w:r w:rsidR="007620CC"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="007620CC"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</w:t>
      </w:r>
      <w:r w:rsidR="00762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l</w:t>
      </w:r>
      <w:r w:rsidR="007620CC"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)</w:t>
      </w:r>
    </w:p>
    <w:p w:rsidR="007620CC" w:rsidRDefault="000F478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2830830</wp:posOffset>
                </wp:positionH>
                <wp:positionV relativeFrom="paragraph">
                  <wp:posOffset>106045</wp:posOffset>
                </wp:positionV>
                <wp:extent cx="678180" cy="190500"/>
                <wp:effectExtent l="7620" t="5080" r="9525" b="13970"/>
                <wp:wrapNone/>
                <wp:docPr id="71" name="Text Box 7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18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1/2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d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O=O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1" o:spid="_x0000_s1110" type="#_x0000_t202" style="position:absolute;left:0;text-align:left;margin-left:222.9pt;margin-top:8.35pt;width:53.4pt;height:1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1/2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d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O=O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14605</wp:posOffset>
                </wp:positionV>
                <wp:extent cx="635" cy="472440"/>
                <wp:effectExtent l="53340" t="8890" r="60325" b="23495"/>
                <wp:wrapNone/>
                <wp:docPr id="70" name="AutoShape 7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724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36" o:spid="_x0000_s1026" type="#_x0000_t32" style="position:absolute;margin-left:247.5pt;margin-top:1.15pt;width:.05pt;height:37.2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099310</wp:posOffset>
                </wp:positionH>
                <wp:positionV relativeFrom="paragraph">
                  <wp:posOffset>136525</wp:posOffset>
                </wp:positionV>
                <wp:extent cx="556260" cy="190500"/>
                <wp:effectExtent l="9525" t="6985" r="5715" b="12065"/>
                <wp:wrapNone/>
                <wp:docPr id="69" name="Text Box 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2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d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H-H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0" o:spid="_x0000_s1111" type="#_x0000_t202" style="position:absolute;left:0;text-align:left;margin-left:165.3pt;margin-top:10.75pt;width:43.8pt;height:15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2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d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H-H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1128395</wp:posOffset>
                </wp:positionH>
                <wp:positionV relativeFrom="paragraph">
                  <wp:posOffset>106045</wp:posOffset>
                </wp:positionV>
                <wp:extent cx="597535" cy="190500"/>
                <wp:effectExtent l="10160" t="5080" r="11430" b="13970"/>
                <wp:wrapNone/>
                <wp:docPr id="68" name="Text Box 7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7535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B95729">
                              <w:rPr>
                                <w:sz w:val="18"/>
                                <w:szCs w:val="18"/>
                                <w:lang w:val="fr-FR"/>
                              </w:rPr>
                              <w:t>3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d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Cs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39" o:spid="_x0000_s1112" type="#_x0000_t202" style="position:absolute;left:0;text-align:left;margin-left:88.85pt;margin-top:8.35pt;width:47.05pt;height:1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 w:rsidRPr="00B95729">
                        <w:rPr>
                          <w:sz w:val="18"/>
                          <w:szCs w:val="18"/>
                          <w:lang w:val="fr-FR"/>
                        </w:rPr>
                        <w:t>3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d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Cs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45085</wp:posOffset>
                </wp:positionV>
                <wp:extent cx="635" cy="403860"/>
                <wp:effectExtent l="53340" t="10795" r="60325" b="23495"/>
                <wp:wrapNone/>
                <wp:docPr id="67" name="AutoShape 7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038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38" o:spid="_x0000_s1026" type="#_x0000_t32" style="position:absolute;margin-left:187.5pt;margin-top:3.55pt;width:.05pt;height:31.8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233545</wp:posOffset>
                </wp:positionH>
                <wp:positionV relativeFrom="paragraph">
                  <wp:posOffset>60325</wp:posOffset>
                </wp:positionV>
                <wp:extent cx="0" cy="381000"/>
                <wp:effectExtent l="57785" t="16510" r="56515" b="12065"/>
                <wp:wrapNone/>
                <wp:docPr id="66" name="AutoShape 7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3810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35" o:spid="_x0000_s1026" type="#_x0000_t32" style="position:absolute;margin-left:333.35pt;margin-top:4.75pt;width:0;height:30pt;flip:y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1863090</wp:posOffset>
                </wp:positionH>
                <wp:positionV relativeFrom="paragraph">
                  <wp:posOffset>14605</wp:posOffset>
                </wp:positionV>
                <wp:extent cx="635" cy="388620"/>
                <wp:effectExtent l="59055" t="8890" r="54610" b="21590"/>
                <wp:wrapNone/>
                <wp:docPr id="65" name="AutoShape 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388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37" o:spid="_x0000_s1026" type="#_x0000_t32" style="position:absolute;margin-left:146.7pt;margin-top:1.15pt;width:.05pt;height:30.6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">
                <v:stroke endarrow="block"/>
              </v:shape>
            </w:pict>
          </mc:Fallback>
        </mc:AlternateContent>
      </w:r>
    </w:p>
    <w:p w:rsidR="007620CC" w:rsidRDefault="000F478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339590</wp:posOffset>
                </wp:positionH>
                <wp:positionV relativeFrom="paragraph">
                  <wp:posOffset>52070</wp:posOffset>
                </wp:positionV>
                <wp:extent cx="845820" cy="190500"/>
                <wp:effectExtent l="11430" t="6985" r="9525" b="12065"/>
                <wp:wrapNone/>
                <wp:docPr id="64" name="Text Box 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58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/>
                              </w:rPr>
                              <w:t>-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vap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(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  <w:lang w:val="fr-FR" w:eastAsia="fr-FR"/>
                              </w:rPr>
                              <w:t>C3H4O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liq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3" o:spid="_x0000_s1113" type="#_x0000_t202" style="position:absolute;left:0;text-align:left;margin-left:341.7pt;margin-top:4.1pt;width:66.6pt;height:1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/>
                        </w:rPr>
                        <w:t>-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vap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(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  <w:lang w:val="fr-FR" w:eastAsia="fr-FR"/>
                        </w:rPr>
                        <w:t>C3H4O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liq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Pr="00B95729" w:rsidRDefault="000F478C" w:rsidP="007620CC">
      <w:pPr>
        <w:pBdr>
          <w:bottom w:val="single" w:sz="6" w:space="0" w:color="auto"/>
        </w:pBdr>
        <w:bidi w:val="0"/>
        <w:spacing w:line="276" w:lineRule="auto"/>
        <w:ind w:firstLine="720"/>
        <w:rPr>
          <w:sz w:val="22"/>
          <w:szCs w:val="22"/>
          <w:u w:val="single"/>
          <w:lang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5221605</wp:posOffset>
                </wp:positionH>
                <wp:positionV relativeFrom="paragraph">
                  <wp:posOffset>5080</wp:posOffset>
                </wp:positionV>
                <wp:extent cx="1050925" cy="695960"/>
                <wp:effectExtent l="7620" t="5080" r="8255" b="13335"/>
                <wp:wrapNone/>
                <wp:docPr id="63" name="Text Box 7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0925" cy="6959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object w:dxaOrig="2097" w:dyaOrig="1306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79.2pt;height:49.2pt" o:ole="">
                                  <v:imagedata r:id="rId9" o:title=""/>
                                </v:shape>
                                <o:OLEObject Type="Embed" ProgID="ChemDraw.Document.6.0" ShapeID="_x0000_i1025" DrawAspect="Content" ObjectID="_1512383928" r:id="rId10"/>
                              </w:object>
                            </w:r>
                          </w:p>
                        </w:txbxContent>
                      </wps:txbx>
                      <wps:bodyPr rot="0" vert="horz" wrap="non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4" o:spid="_x0000_s1114" type="#_x0000_t202" style="position:absolute;left:0;text-align:left;margin-left:411.15pt;margin-top:.4pt;width:82.75pt;height:54.8pt;z-index:251807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object w:dxaOrig="2097" w:dyaOrig="1306">
                          <v:shape id="_x0000_i1025" type="#_x0000_t75" style="width:79.2pt;height:49.2pt" o:ole="">
                            <v:imagedata r:id="rId9" o:title=""/>
                          </v:shape>
                          <o:OLEObject Type="Embed" ProgID="ChemDraw.Document.6.0" ShapeID="_x0000_i1025" DrawAspect="Content" ObjectID="_1512383928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B95729">
        <w:rPr>
          <w:sz w:val="22"/>
          <w:szCs w:val="22"/>
          <w:lang w:bidi="ar-DZ"/>
        </w:rPr>
        <w:t xml:space="preserve">                                     3C</w:t>
      </w:r>
      <w:r w:rsidR="007620CC" w:rsidRPr="00B95729">
        <w:rPr>
          <w:sz w:val="22"/>
          <w:szCs w:val="22"/>
          <w:vertAlign w:val="subscript"/>
          <w:lang w:bidi="ar-DZ"/>
        </w:rPr>
        <w:t>g</w:t>
      </w:r>
      <w:r w:rsidR="007620CC">
        <w:rPr>
          <w:sz w:val="22"/>
          <w:szCs w:val="22"/>
          <w:lang w:bidi="ar-DZ"/>
        </w:rPr>
        <w:t xml:space="preserve">    +    4H</w:t>
      </w:r>
      <w:r w:rsidR="007620CC">
        <w:rPr>
          <w:sz w:val="22"/>
          <w:szCs w:val="22"/>
          <w:vertAlign w:val="subscript"/>
          <w:lang w:bidi="ar-DZ"/>
        </w:rPr>
        <w:t xml:space="preserve"> (</w:t>
      </w:r>
      <w:r w:rsidR="007620CC" w:rsidRPr="00416349">
        <w:rPr>
          <w:sz w:val="22"/>
          <w:szCs w:val="22"/>
          <w:vertAlign w:val="subscript"/>
          <w:lang w:bidi="ar-DZ"/>
        </w:rPr>
        <w:t>g</w:t>
      </w:r>
      <w:r w:rsidR="007620CC">
        <w:rPr>
          <w:sz w:val="22"/>
          <w:szCs w:val="22"/>
          <w:vertAlign w:val="subscript"/>
          <w:lang w:bidi="ar-DZ"/>
        </w:rPr>
        <w:t xml:space="preserve">)   </w:t>
      </w:r>
      <w:r w:rsidR="007620CC">
        <w:rPr>
          <w:sz w:val="22"/>
          <w:szCs w:val="22"/>
          <w:lang w:bidi="ar-DZ"/>
        </w:rPr>
        <w:t xml:space="preserve">  +      O</w:t>
      </w:r>
      <w:r w:rsidR="007620CC">
        <w:rPr>
          <w:sz w:val="22"/>
          <w:szCs w:val="22"/>
          <w:vertAlign w:val="subscript"/>
          <w:lang w:bidi="ar-DZ"/>
        </w:rPr>
        <w:t xml:space="preserve"> (</w:t>
      </w:r>
      <w:r w:rsidR="007620CC" w:rsidRPr="00416349">
        <w:rPr>
          <w:sz w:val="22"/>
          <w:szCs w:val="22"/>
          <w:vertAlign w:val="subscript"/>
          <w:lang w:bidi="ar-DZ"/>
        </w:rPr>
        <w:t>g</w:t>
      </w:r>
      <w:r w:rsidR="007620CC">
        <w:rPr>
          <w:sz w:val="22"/>
          <w:szCs w:val="22"/>
          <w:vertAlign w:val="subscript"/>
          <w:lang w:bidi="ar-DZ"/>
        </w:rPr>
        <w:t>)</w:t>
      </w:r>
      <w:r w:rsidR="007620CC">
        <w:rPr>
          <w:sz w:val="22"/>
          <w:szCs w:val="22"/>
          <w:lang w:bidi="ar-DZ"/>
        </w:rPr>
        <w:t xml:space="preserve">          =&gt;      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>C</w:t>
      </w:r>
      <w:r w:rsidR="007620CC" w:rsidRPr="00BD406A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3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="00762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4</w:t>
      </w:r>
      <w:r w:rsidR="007620CC"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="007620CC" w:rsidRPr="00810F64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="007620CC"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</w:t>
      </w:r>
      <w:r w:rsidR="007620CC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g</w:t>
      </w:r>
      <w:r w:rsidR="007620CC" w:rsidRPr="00810F64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)</w:t>
      </w:r>
    </w:p>
    <w:p w:rsidR="007620CC" w:rsidRPr="00B95729" w:rsidRDefault="000F478C" w:rsidP="007620CC">
      <w:pPr>
        <w:pBdr>
          <w:bottom w:val="single" w:sz="6" w:space="0" w:color="auto"/>
        </w:pBdr>
        <w:spacing w:line="276" w:lineRule="auto"/>
        <w:ind w:firstLine="720"/>
        <w:rPr>
          <w:sz w:val="22"/>
          <w:szCs w:val="22"/>
          <w:u w:val="single"/>
          <w:lang w:bidi="ar-DZ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402330</wp:posOffset>
                </wp:positionH>
                <wp:positionV relativeFrom="paragraph">
                  <wp:posOffset>18415</wp:posOffset>
                </wp:positionV>
                <wp:extent cx="753745" cy="190500"/>
                <wp:effectExtent l="7620" t="12700" r="10160" b="6350"/>
                <wp:wrapNone/>
                <wp:docPr id="62" name="Text Box 7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3745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95729" w:rsidRDefault="007620CC" w:rsidP="007620CC">
                            <w:pPr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ΔH°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f 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  <w:lang w:val="fr-FR" w:eastAsia="fr-FR"/>
                              </w:rPr>
                              <w:t>C3H4O</w:t>
                            </w:r>
                            <w:r w:rsidRPr="00B95729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 xml:space="preserve"> g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2" o:spid="_x0000_s1115" type="#_x0000_t202" style="position:absolute;left:0;text-align:left;margin-left:267.9pt;margin-top:1.45pt;width:59.35pt;height:1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" fillcolor="white [3212]">
                <v:textbox inset=".5mm,1mm,.5mm,.3mm">
                  <w:txbxContent>
                    <w:p w:rsidR="007620CC" w:rsidRPr="00B95729" w:rsidRDefault="007620CC" w:rsidP="007620CC">
                      <w:pPr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ΔH°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f 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  <w:lang w:val="fr-FR" w:eastAsia="fr-FR"/>
                        </w:rPr>
                        <w:t>C3H4O</w:t>
                      </w:r>
                      <w:r w:rsidRPr="00B95729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 xml:space="preserve"> g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Pr="00B95729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rPr>
          <w:rFonts w:asciiTheme="majorBidi" w:hAnsiTheme="majorBidi" w:cstheme="majorBidi"/>
          <w:sz w:val="22"/>
          <w:szCs w:val="22"/>
        </w:rPr>
      </w:pPr>
      <w:r>
        <w:rPr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5221605</wp:posOffset>
                </wp:positionH>
                <wp:positionV relativeFrom="paragraph">
                  <wp:posOffset>10160</wp:posOffset>
                </wp:positionV>
                <wp:extent cx="1043940" cy="190500"/>
                <wp:effectExtent l="7620" t="5715" r="5715" b="13335"/>
                <wp:wrapNone/>
                <wp:docPr id="61" name="Text Box 7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439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5119C" w:rsidRDefault="007620CC" w:rsidP="007620CC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lang w:val="fr-FR" w:bidi="ar-DZ"/>
                              </w:rPr>
                            </w:pPr>
                            <w:r w:rsidRPr="00B5119C"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val="fr-FR" w:bidi="ar-DZ"/>
                              </w:rPr>
                              <w:t>الاكروليين</w:t>
                            </w:r>
                          </w:p>
                        </w:txbxContent>
                      </wps:txbx>
                      <wps:bodyPr rot="0" vert="horz" wrap="square" lIns="18000" tIns="36000" rIns="1800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5" o:spid="_x0000_s1116" type="#_x0000_t202" style="position:absolute;margin-left:411.15pt;margin-top:.8pt;width:82.2pt;height:1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" fillcolor="white [3212]">
                <v:textbox inset=".5mm,1mm,.5mm,.3mm">
                  <w:txbxContent>
                    <w:p w:rsidR="007620CC" w:rsidRPr="00B5119C" w:rsidRDefault="007620CC" w:rsidP="007620CC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  <w:lang w:val="fr-FR" w:bidi="ar-DZ"/>
                        </w:rPr>
                      </w:pPr>
                      <w:r w:rsidRPr="00B5119C"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val="fr-FR" w:bidi="ar-DZ"/>
                        </w:rPr>
                        <w:t>الاكروليين</w: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2C500E">
        <w:rPr>
          <w:rFonts w:asciiTheme="majorBidi" w:hAnsiTheme="majorBidi" w:cstheme="majorBidi"/>
          <w:sz w:val="22"/>
          <w:szCs w:val="22"/>
        </w:rPr>
        <w:t>ΔH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="007620CC" w:rsidRPr="002C500E">
        <w:rPr>
          <w:sz w:val="22"/>
          <w:szCs w:val="22"/>
          <w:vertAlign w:val="subscript"/>
        </w:rPr>
        <w:t>C3H4O) liq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 = </w:t>
      </w:r>
      <w:r w:rsidR="007620CC" w:rsidRPr="002C500E">
        <w:rPr>
          <w:sz w:val="22"/>
          <w:szCs w:val="22"/>
        </w:rPr>
        <w:t>3</w:t>
      </w:r>
      <w:r w:rsidR="007620CC" w:rsidRPr="002C500E">
        <w:rPr>
          <w:rFonts w:asciiTheme="majorBidi" w:hAnsiTheme="majorBidi" w:cstheme="majorBidi"/>
          <w:sz w:val="22"/>
          <w:szCs w:val="22"/>
        </w:rPr>
        <w:t>ΔH°</w:t>
      </w:r>
      <w:r w:rsidR="007620CC">
        <w:rPr>
          <w:rFonts w:asciiTheme="majorBidi" w:hAnsiTheme="majorBidi" w:cstheme="majorBidi"/>
          <w:sz w:val="22"/>
          <w:szCs w:val="22"/>
          <w:vertAlign w:val="subscript"/>
        </w:rPr>
        <w:t>sub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 xml:space="preserve"> (Cs)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+ </w:t>
      </w:r>
      <w:r w:rsidR="007620CC" w:rsidRPr="002C500E">
        <w:rPr>
          <w:sz w:val="22"/>
          <w:szCs w:val="22"/>
        </w:rPr>
        <w:t>2</w:t>
      </w:r>
      <w:r w:rsidR="007620CC" w:rsidRPr="002C500E">
        <w:rPr>
          <w:rFonts w:asciiTheme="majorBidi" w:hAnsiTheme="majorBidi" w:cstheme="majorBidi"/>
          <w:sz w:val="22"/>
          <w:szCs w:val="22"/>
        </w:rPr>
        <w:t>ΔH°</w:t>
      </w:r>
      <w:r w:rsidR="007620CC">
        <w:rPr>
          <w:rFonts w:asciiTheme="majorBidi" w:hAnsiTheme="majorBidi" w:cstheme="majorBidi"/>
          <w:sz w:val="22"/>
          <w:szCs w:val="22"/>
          <w:vertAlign w:val="subscript"/>
        </w:rPr>
        <w:t>d (H-H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+ </w:t>
      </w:r>
      <w:r w:rsidR="007620CC" w:rsidRPr="002C500E">
        <w:rPr>
          <w:sz w:val="22"/>
          <w:szCs w:val="22"/>
        </w:rPr>
        <w:t>1/2</w:t>
      </w:r>
      <w:r w:rsidR="007620CC" w:rsidRPr="002C500E">
        <w:rPr>
          <w:rFonts w:asciiTheme="majorBidi" w:hAnsiTheme="majorBidi" w:cstheme="majorBidi"/>
          <w:sz w:val="22"/>
          <w:szCs w:val="22"/>
        </w:rPr>
        <w:t>ΔH°</w:t>
      </w:r>
      <w:r w:rsidR="007620CC">
        <w:rPr>
          <w:rFonts w:asciiTheme="majorBidi" w:hAnsiTheme="majorBidi" w:cstheme="majorBidi"/>
          <w:sz w:val="22"/>
          <w:szCs w:val="22"/>
          <w:vertAlign w:val="subscript"/>
        </w:rPr>
        <w:t>d (O=O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+ ΔH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="007620CC" w:rsidRPr="002C500E">
        <w:rPr>
          <w:sz w:val="22"/>
          <w:szCs w:val="22"/>
          <w:vertAlign w:val="subscript"/>
        </w:rPr>
        <w:t xml:space="preserve">C3H4O) </w:t>
      </w:r>
      <w:r w:rsidR="007620CC">
        <w:rPr>
          <w:sz w:val="22"/>
          <w:szCs w:val="22"/>
          <w:vertAlign w:val="subscript"/>
        </w:rPr>
        <w:t>g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 </w:t>
      </w:r>
      <w:r w:rsidR="007620CC">
        <w:rPr>
          <w:rFonts w:asciiTheme="majorBidi" w:hAnsiTheme="majorBidi" w:cstheme="majorBidi"/>
          <w:sz w:val="22"/>
          <w:szCs w:val="22"/>
        </w:rPr>
        <w:t xml:space="preserve">- </w:t>
      </w:r>
      <w:r w:rsidR="007620CC" w:rsidRPr="002C500E">
        <w:rPr>
          <w:rFonts w:asciiTheme="majorBidi" w:hAnsiTheme="majorBidi" w:cstheme="majorBidi"/>
          <w:sz w:val="22"/>
          <w:szCs w:val="22"/>
        </w:rPr>
        <w:t>ΔH</w:t>
      </w:r>
      <w:r w:rsidR="007620CC">
        <w:rPr>
          <w:rFonts w:asciiTheme="majorBidi" w:hAnsiTheme="majorBidi" w:cstheme="majorBidi"/>
          <w:sz w:val="22"/>
          <w:szCs w:val="22"/>
          <w:vertAlign w:val="subscript"/>
        </w:rPr>
        <w:t>vap</w:t>
      </w:r>
      <w:r w:rsidR="007620CC" w:rsidRPr="002C500E">
        <w:rPr>
          <w:rFonts w:asciiTheme="majorBidi" w:hAnsiTheme="majorBidi" w:cstheme="majorBidi"/>
          <w:sz w:val="22"/>
          <w:szCs w:val="22"/>
          <w:vertAlign w:val="subscript"/>
        </w:rPr>
        <w:t xml:space="preserve"> (</w:t>
      </w:r>
      <w:r w:rsidR="007620CC" w:rsidRPr="002C500E">
        <w:rPr>
          <w:sz w:val="22"/>
          <w:szCs w:val="22"/>
          <w:vertAlign w:val="subscript"/>
        </w:rPr>
        <w:t xml:space="preserve">C3H4O) </w:t>
      </w:r>
      <w:r w:rsidR="007620CC">
        <w:rPr>
          <w:sz w:val="22"/>
          <w:szCs w:val="22"/>
          <w:vertAlign w:val="subscript"/>
        </w:rPr>
        <w:t>liq</w: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 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rPr>
          <w:rFonts w:asciiTheme="majorBidi" w:hAnsiTheme="majorBidi" w:cstheme="majorBidi"/>
          <w:sz w:val="22"/>
          <w:szCs w:val="22"/>
        </w:rPr>
      </w:pPr>
      <w:r w:rsidRPr="002C500E">
        <w:rPr>
          <w:rFonts w:asciiTheme="majorBidi" w:hAnsiTheme="majorBidi" w:cstheme="majorBidi"/>
          <w:sz w:val="22"/>
          <w:szCs w:val="22"/>
        </w:rPr>
        <w:t>ΔH°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d</w:t>
      </w:r>
      <w:r>
        <w:rPr>
          <w:rFonts w:asciiTheme="majorBidi" w:hAnsiTheme="majorBidi" w:cstheme="majorBidi"/>
          <w:sz w:val="22"/>
          <w:szCs w:val="22"/>
        </w:rPr>
        <w:t xml:space="preserve"> = - E      =&gt;     </w:t>
      </w:r>
      <w:r w:rsidRPr="002C500E">
        <w:rPr>
          <w:rFonts w:asciiTheme="majorBidi" w:hAnsiTheme="majorBidi" w:cstheme="majorBidi"/>
          <w:sz w:val="22"/>
          <w:szCs w:val="22"/>
        </w:rPr>
        <w:t>ΔH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Pr="002C500E">
        <w:rPr>
          <w:sz w:val="22"/>
          <w:szCs w:val="22"/>
          <w:vertAlign w:val="subscript"/>
        </w:rPr>
        <w:t>C3H4O) liq</w:t>
      </w:r>
      <w:r w:rsidRPr="002C500E">
        <w:rPr>
          <w:rFonts w:asciiTheme="majorBidi" w:hAnsiTheme="majorBidi" w:cstheme="majorBidi"/>
          <w:sz w:val="22"/>
          <w:szCs w:val="22"/>
        </w:rPr>
        <w:t xml:space="preserve">  = </w:t>
      </w:r>
      <w:r w:rsidRPr="002C500E">
        <w:rPr>
          <w:sz w:val="22"/>
          <w:szCs w:val="22"/>
        </w:rPr>
        <w:t>3</w:t>
      </w:r>
      <w:r w:rsidRPr="002C500E">
        <w:rPr>
          <w:rFonts w:asciiTheme="majorBidi" w:hAnsiTheme="majorBidi" w:cstheme="majorBidi"/>
          <w:sz w:val="22"/>
          <w:szCs w:val="22"/>
        </w:rPr>
        <w:t>ΔH°</w:t>
      </w:r>
      <w:r>
        <w:rPr>
          <w:rFonts w:asciiTheme="majorBidi" w:hAnsiTheme="majorBidi" w:cstheme="majorBidi"/>
          <w:sz w:val="22"/>
          <w:szCs w:val="22"/>
          <w:vertAlign w:val="subscript"/>
        </w:rPr>
        <w:t>sub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 xml:space="preserve"> (Cs)</w:t>
      </w:r>
      <w:r w:rsidRPr="002C500E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>–</w:t>
      </w:r>
      <w:r w:rsidRPr="002C500E">
        <w:rPr>
          <w:rFonts w:asciiTheme="majorBidi" w:hAnsiTheme="majorBidi" w:cstheme="majorBidi"/>
          <w:sz w:val="22"/>
          <w:szCs w:val="22"/>
        </w:rPr>
        <w:t xml:space="preserve"> </w:t>
      </w:r>
      <w:r w:rsidRPr="002C500E">
        <w:rPr>
          <w:sz w:val="22"/>
          <w:szCs w:val="22"/>
        </w:rPr>
        <w:t>2</w:t>
      </w:r>
      <w:r>
        <w:rPr>
          <w:rFonts w:asciiTheme="majorBidi" w:hAnsiTheme="majorBidi" w:cstheme="majorBidi"/>
          <w:sz w:val="22"/>
          <w:szCs w:val="22"/>
        </w:rPr>
        <w:t>E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(</w:t>
      </w:r>
      <w:r>
        <w:rPr>
          <w:rFonts w:asciiTheme="majorBidi" w:hAnsiTheme="majorBidi" w:cstheme="majorBidi"/>
          <w:sz w:val="22"/>
          <w:szCs w:val="22"/>
          <w:vertAlign w:val="subscript"/>
        </w:rPr>
        <w:t>H-H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Pr="002C500E">
        <w:rPr>
          <w:rFonts w:asciiTheme="majorBidi" w:hAnsiTheme="majorBidi" w:cstheme="majorBidi"/>
          <w:sz w:val="22"/>
          <w:szCs w:val="22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>-</w:t>
      </w:r>
      <w:r w:rsidRPr="002C500E">
        <w:rPr>
          <w:rFonts w:asciiTheme="majorBidi" w:hAnsiTheme="majorBidi" w:cstheme="majorBidi"/>
          <w:sz w:val="22"/>
          <w:szCs w:val="22"/>
        </w:rPr>
        <w:t xml:space="preserve"> </w:t>
      </w:r>
      <w:r w:rsidRPr="002C500E">
        <w:rPr>
          <w:sz w:val="22"/>
          <w:szCs w:val="22"/>
        </w:rPr>
        <w:t>1/2</w:t>
      </w:r>
      <w:r>
        <w:rPr>
          <w:rFonts w:asciiTheme="majorBidi" w:hAnsiTheme="majorBidi" w:cstheme="majorBidi"/>
          <w:sz w:val="22"/>
          <w:szCs w:val="22"/>
        </w:rPr>
        <w:t>E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(O</w:t>
      </w:r>
      <w:r>
        <w:rPr>
          <w:rFonts w:asciiTheme="majorBidi" w:hAnsiTheme="majorBidi" w:cstheme="majorBidi"/>
          <w:sz w:val="22"/>
          <w:szCs w:val="22"/>
          <w:vertAlign w:val="subscript"/>
        </w:rPr>
        <w:t>=O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Pr="002C500E">
        <w:rPr>
          <w:rFonts w:asciiTheme="majorBidi" w:hAnsiTheme="majorBidi" w:cstheme="majorBidi"/>
          <w:sz w:val="22"/>
          <w:szCs w:val="22"/>
        </w:rPr>
        <w:t xml:space="preserve"> + ΔH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Pr="002C500E">
        <w:rPr>
          <w:sz w:val="22"/>
          <w:szCs w:val="22"/>
          <w:vertAlign w:val="subscript"/>
        </w:rPr>
        <w:t xml:space="preserve">C3H4O) </w:t>
      </w:r>
      <w:r>
        <w:rPr>
          <w:sz w:val="22"/>
          <w:szCs w:val="22"/>
          <w:vertAlign w:val="subscript"/>
        </w:rPr>
        <w:t>g</w:t>
      </w:r>
      <w:r w:rsidRPr="002C500E">
        <w:rPr>
          <w:rFonts w:asciiTheme="majorBidi" w:hAnsiTheme="majorBidi" w:cstheme="majorBidi"/>
          <w:sz w:val="22"/>
          <w:szCs w:val="22"/>
        </w:rPr>
        <w:t xml:space="preserve">  </w:t>
      </w:r>
      <w:r>
        <w:rPr>
          <w:rFonts w:asciiTheme="majorBidi" w:hAnsiTheme="majorBidi" w:cstheme="majorBidi"/>
          <w:sz w:val="22"/>
          <w:szCs w:val="22"/>
        </w:rPr>
        <w:t xml:space="preserve">- </w:t>
      </w:r>
      <w:r w:rsidRPr="002C500E">
        <w:rPr>
          <w:rFonts w:asciiTheme="majorBidi" w:hAnsiTheme="majorBidi" w:cstheme="majorBidi"/>
          <w:sz w:val="22"/>
          <w:szCs w:val="22"/>
        </w:rPr>
        <w:t>ΔH</w:t>
      </w:r>
      <w:r>
        <w:rPr>
          <w:rFonts w:asciiTheme="majorBidi" w:hAnsiTheme="majorBidi" w:cstheme="majorBidi"/>
          <w:sz w:val="22"/>
          <w:szCs w:val="22"/>
          <w:vertAlign w:val="subscript"/>
        </w:rPr>
        <w:t>vap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 xml:space="preserve"> (</w:t>
      </w:r>
      <w:r w:rsidRPr="002C500E">
        <w:rPr>
          <w:sz w:val="22"/>
          <w:szCs w:val="22"/>
          <w:vertAlign w:val="subscript"/>
        </w:rPr>
        <w:t xml:space="preserve">C3H4O) </w:t>
      </w:r>
      <w:r>
        <w:rPr>
          <w:sz w:val="22"/>
          <w:szCs w:val="22"/>
          <w:vertAlign w:val="subscript"/>
        </w:rPr>
        <w:t>liq</w:t>
      </w:r>
      <w:r w:rsidRPr="002C500E">
        <w:rPr>
          <w:rFonts w:asciiTheme="majorBidi" w:hAnsiTheme="majorBidi" w:cstheme="majorBidi"/>
          <w:sz w:val="22"/>
          <w:szCs w:val="22"/>
        </w:rPr>
        <w:t xml:space="preserve">  </w:t>
      </w:r>
    </w:p>
    <w:p w:rsidR="007620CC" w:rsidRPr="00ED436E" w:rsidRDefault="007620CC" w:rsidP="007620CC">
      <w:pPr>
        <w:pBdr>
          <w:bottom w:val="single" w:sz="6" w:space="0" w:color="auto"/>
        </w:pBdr>
        <w:bidi w:val="0"/>
        <w:spacing w:line="360" w:lineRule="auto"/>
        <w:rPr>
          <w:sz w:val="22"/>
          <w:szCs w:val="22"/>
          <w:lang w:bidi="ar-DZ"/>
        </w:rPr>
      </w:pPr>
      <w:r w:rsidRPr="002C500E">
        <w:rPr>
          <w:rFonts w:asciiTheme="majorBidi" w:hAnsiTheme="majorBidi" w:cstheme="majorBidi"/>
          <w:sz w:val="22"/>
          <w:szCs w:val="22"/>
        </w:rPr>
        <w:t>ΔH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Pr="002C500E">
        <w:rPr>
          <w:sz w:val="22"/>
          <w:szCs w:val="22"/>
          <w:vertAlign w:val="subscript"/>
        </w:rPr>
        <w:t xml:space="preserve">C3H4O) </w:t>
      </w:r>
      <w:r>
        <w:rPr>
          <w:sz w:val="22"/>
          <w:szCs w:val="22"/>
          <w:vertAlign w:val="subscript"/>
        </w:rPr>
        <w:t xml:space="preserve">g  </w:t>
      </w:r>
      <w:r>
        <w:rPr>
          <w:sz w:val="22"/>
          <w:szCs w:val="22"/>
        </w:rPr>
        <w:t>=  E</w:t>
      </w:r>
      <w:r w:rsidRPr="005B00E7">
        <w:rPr>
          <w:sz w:val="22"/>
          <w:szCs w:val="22"/>
          <w:vertAlign w:val="subscript"/>
        </w:rPr>
        <w:t>C=C</w:t>
      </w:r>
      <w:r>
        <w:rPr>
          <w:sz w:val="22"/>
          <w:szCs w:val="22"/>
        </w:rPr>
        <w:t xml:space="preserve"> + E</w:t>
      </w:r>
      <w:r w:rsidRPr="005B00E7">
        <w:rPr>
          <w:sz w:val="22"/>
          <w:szCs w:val="22"/>
          <w:vertAlign w:val="subscript"/>
        </w:rPr>
        <w:t>C</w:t>
      </w:r>
      <w:r>
        <w:rPr>
          <w:sz w:val="22"/>
          <w:szCs w:val="22"/>
          <w:vertAlign w:val="subscript"/>
        </w:rPr>
        <w:t>-</w:t>
      </w:r>
      <w:r w:rsidRPr="005B00E7">
        <w:rPr>
          <w:sz w:val="22"/>
          <w:szCs w:val="22"/>
          <w:vertAlign w:val="subscript"/>
        </w:rPr>
        <w:t>C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 + 4E</w:t>
      </w:r>
      <w:r w:rsidRPr="005B00E7">
        <w:rPr>
          <w:sz w:val="22"/>
          <w:szCs w:val="22"/>
          <w:vertAlign w:val="subscript"/>
        </w:rPr>
        <w:t>C</w:t>
      </w:r>
      <w:r>
        <w:rPr>
          <w:sz w:val="22"/>
          <w:szCs w:val="22"/>
          <w:vertAlign w:val="subscript"/>
        </w:rPr>
        <w:t>-H</w:t>
      </w:r>
      <w:r>
        <w:rPr>
          <w:sz w:val="22"/>
          <w:szCs w:val="22"/>
        </w:rPr>
        <w:t xml:space="preserve"> </w:t>
      </w:r>
      <w:r w:rsidRPr="00140FF4">
        <w:rPr>
          <w:sz w:val="22"/>
          <w:szCs w:val="22"/>
        </w:rPr>
        <w:t>+ E</w:t>
      </w:r>
      <w:r w:rsidRPr="00140FF4">
        <w:rPr>
          <w:sz w:val="22"/>
          <w:szCs w:val="22"/>
          <w:vertAlign w:val="subscript"/>
        </w:rPr>
        <w:t>C=O</w:t>
      </w:r>
      <w:r w:rsidRPr="00140FF4">
        <w:rPr>
          <w:sz w:val="22"/>
          <w:szCs w:val="22"/>
        </w:rPr>
        <w:t xml:space="preserve"> =  -3340 kJ/mol</w:t>
      </w:r>
      <w:r>
        <w:rPr>
          <w:sz w:val="22"/>
          <w:szCs w:val="22"/>
        </w:rPr>
        <w:t xml:space="preserve">        </w:t>
      </w:r>
      <w:r>
        <w:rPr>
          <w:rFonts w:asciiTheme="majorBidi" w:hAnsiTheme="majorBidi" w:cstheme="majorBidi"/>
          <w:sz w:val="22"/>
          <w:szCs w:val="22"/>
        </w:rPr>
        <w:t xml:space="preserve">=&gt;     </w:t>
      </w:r>
      <w:r w:rsidRPr="002C500E">
        <w:rPr>
          <w:rFonts w:asciiTheme="majorBidi" w:hAnsiTheme="majorBidi" w:cstheme="majorBidi"/>
          <w:sz w:val="22"/>
          <w:szCs w:val="22"/>
        </w:rPr>
        <w:t>ΔH</w:t>
      </w:r>
      <w:r w:rsidRPr="002C500E">
        <w:rPr>
          <w:rFonts w:asciiTheme="majorBidi" w:hAnsiTheme="majorBidi" w:cstheme="majorBidi"/>
          <w:sz w:val="22"/>
          <w:szCs w:val="22"/>
          <w:vertAlign w:val="subscript"/>
        </w:rPr>
        <w:t>f (</w:t>
      </w:r>
      <w:r w:rsidRPr="002C500E">
        <w:rPr>
          <w:sz w:val="22"/>
          <w:szCs w:val="22"/>
          <w:vertAlign w:val="subscript"/>
        </w:rPr>
        <w:t>C3H4O) liq</w:t>
      </w:r>
      <w:r w:rsidRPr="002C500E">
        <w:rPr>
          <w:rFonts w:asciiTheme="majorBidi" w:hAnsiTheme="majorBidi" w:cstheme="majorBidi"/>
          <w:b/>
          <w:bCs/>
          <w:sz w:val="22"/>
          <w:szCs w:val="22"/>
        </w:rPr>
        <w:t xml:space="preserve"> </w:t>
      </w:r>
      <w:r>
        <w:rPr>
          <w:rFonts w:asciiTheme="majorBidi" w:hAnsiTheme="majorBidi" w:cstheme="majorBidi"/>
          <w:b/>
          <w:bCs/>
          <w:sz w:val="22"/>
          <w:szCs w:val="22"/>
        </w:rPr>
        <w:t xml:space="preserve">= 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</w:rPr>
        <w:t>- 91,8  kJ/mol</w:t>
      </w:r>
    </w:p>
    <w:p w:rsidR="007620CC" w:rsidRPr="00ED436E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lang w:val="fr-FR" w:bidi="ar-DZ"/>
        </w:rPr>
      </w:pPr>
      <w:r>
        <w:rPr>
          <w:sz w:val="22"/>
          <w:szCs w:val="22"/>
          <w:lang w:val="fr-FR" w:bidi="ar-DZ"/>
        </w:rPr>
        <w:t>******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ind w:firstLine="65"/>
        <w:rPr>
          <w:color w:val="FFFFFF" w:themeColor="background1"/>
          <w:sz w:val="22"/>
          <w:szCs w:val="22"/>
          <w:highlight w:val="black"/>
          <w:u w:val="single"/>
          <w:lang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</w:t>
      </w:r>
      <w:r w:rsidRPr="00BB34D6">
        <w:rPr>
          <w:b/>
          <w:bCs/>
          <w:color w:val="FFFFFF" w:themeColor="background1"/>
          <w:highlight w:val="black"/>
          <w:lang w:val="fr-FR" w:bidi="ar-DZ"/>
        </w:rPr>
        <w:t>11</w:t>
      </w: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- :</w:t>
      </w:r>
    </w:p>
    <w:p w:rsidR="007620CC" w:rsidRPr="002C500E" w:rsidRDefault="000F478C" w:rsidP="007620CC">
      <w:pPr>
        <w:pBdr>
          <w:bottom w:val="single" w:sz="6" w:space="0" w:color="auto"/>
        </w:pBdr>
        <w:bidi w:val="0"/>
        <w:rPr>
          <w:sz w:val="22"/>
          <w:szCs w:val="22"/>
          <w:lang w:bidi="ar-DZ"/>
        </w:rPr>
      </w:pPr>
      <w:r>
        <w:rPr>
          <w:rFonts w:asciiTheme="majorBidi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-234315</wp:posOffset>
                </wp:positionH>
                <wp:positionV relativeFrom="paragraph">
                  <wp:posOffset>61595</wp:posOffset>
                </wp:positionV>
                <wp:extent cx="6499860" cy="2080260"/>
                <wp:effectExtent l="9525" t="10795" r="5715" b="13970"/>
                <wp:wrapNone/>
                <wp:docPr id="60" name="Text Box 6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99860" cy="20802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810F64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→   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           </w:t>
                            </w:r>
                            <w:r w:rsidRPr="00810F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298K (1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283 kJ</w:t>
                            </w:r>
                          </w:p>
                          <w:p w:rsidR="007620CC" w:rsidRPr="00810F64" w:rsidRDefault="007620CC" w:rsidP="007620CC">
                            <w:pPr>
                              <w:pStyle w:val="NormalWeb"/>
                              <w:spacing w:before="0" w:beforeAutospacing="0" w:after="12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1/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            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 298K (2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-241, 8 kJ</w:t>
                            </w:r>
                          </w:p>
                          <w:p w:rsidR="007620CC" w:rsidRDefault="007620CC" w:rsidP="007620CC">
                            <w:pPr>
                              <w:pBdr>
                                <w:bottom w:val="single" w:sz="6" w:space="1" w:color="auto"/>
                              </w:pBdr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4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H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O 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      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 298K (3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803, 2 kJ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O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3 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==&gt;     C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 (g)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 H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E8339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= </w:t>
                            </w:r>
                            <w:r w:rsidRPr="00810F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298K (1)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3</w:t>
                            </w:r>
                            <w:r w:rsidRPr="00ED436E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 298K (2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vertAlign w:val="subscript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ED436E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810F64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, 298K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810F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850109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=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&gt;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= -20</w:t>
                            </w:r>
                            <w:r w:rsidRPr="002B6CEB"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val="fr-FR" w:eastAsia="fr-FR"/>
                              </w:rPr>
                              <w:t>5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,2 kJ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eastAsia="TimesNewRoman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U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–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g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.RT  ,  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g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(1+1) – (3+1) = -2   =&gt;  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U°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K  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=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-20</w:t>
                            </w:r>
                            <w:r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5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,2 – (-2)(8,31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.10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  <w:lang w:val="fr-FR" w:eastAsia="fr-FR"/>
                              </w:rPr>
                              <w:t>-3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).</w:t>
                            </w:r>
                            <w:r w:rsidRPr="003C26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(298)</w:t>
                            </w:r>
                            <w:r>
                              <w:rPr>
                                <w:rFonts w:eastAsia="TimesNewRoman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  </w:t>
                            </w:r>
                            <w:r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=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&gt;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U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eastAsia="TimesNewRoman"/>
                                <w:sz w:val="22"/>
                                <w:szCs w:val="22"/>
                                <w:lang w:val="fr-FR" w:eastAsia="fr-FR"/>
                              </w:rPr>
                              <w:t xml:space="preserve">= </w:t>
                            </w:r>
                            <w:r w:rsidRPr="002B6CEB">
                              <w:rPr>
                                <w:rFonts w:eastAsia="TimesNewRoman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-20</w:t>
                            </w:r>
                            <w:r w:rsidRPr="002B6CEB">
                              <w:rPr>
                                <w:rFonts w:eastAsia="TimesNewRoman"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val="fr-FR" w:eastAsia="fr-FR"/>
                              </w:rPr>
                              <w:t>0</w:t>
                            </w:r>
                            <w:r w:rsidRPr="002B6CEB">
                              <w:rPr>
                                <w:rFonts w:eastAsia="TimesNewRoman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,2</w:t>
                            </w:r>
                            <w:r w:rsidRPr="002B6CEB">
                              <w:rPr>
                                <w:rFonts w:eastAsia="TimesNewRoman"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val="fr-FR" w:eastAsia="fr-FR"/>
                              </w:rPr>
                              <w:t>4</w:t>
                            </w:r>
                            <w:r w:rsidRPr="002B6CEB">
                              <w:rPr>
                                <w:rFonts w:eastAsia="TimesNewRoman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 kJ</w:t>
                            </w:r>
                            <w:r>
                              <w:rPr>
                                <w:rFonts w:eastAsia="TimesNewRoman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</w:p>
                          <w:p w:rsidR="007620CC" w:rsidRPr="003C26EB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eastAsia="TimesNewRoman"/>
                                <w:sz w:val="22"/>
                                <w:szCs w:val="22"/>
                                <w:rtl/>
                                <w:lang w:val="fr-FR" w:eastAsia="fr-FR" w:bidi="ar-DZ"/>
                              </w:rPr>
                            </w:pP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ED436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,298K</w:t>
                            </w:r>
                            <w:r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= -20</w:t>
                            </w:r>
                            <w:r w:rsidRPr="002B6CEB"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val="fr-FR" w:eastAsia="fr-FR"/>
                              </w:rPr>
                              <w:t>5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,2 kJ 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sym w:font="Symbol" w:char="F03C"/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 xml:space="preserve"> 0   =&gt;  réaction exothermique  </w:t>
                            </w:r>
                            <w:r w:rsidRPr="002B6CEB">
                              <w:rPr>
                                <w:rFonts w:asciiTheme="majorBidi" w:eastAsia="TimesNewRoman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val="fr-FR" w:eastAsia="fr-FR" w:bidi="ar-DZ"/>
                              </w:rPr>
                              <w:t>(تفاعل ناشر للحرارة)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79" o:spid="_x0000_s1117" type="#_x0000_t202" style="position:absolute;margin-left:-18.45pt;margin-top:4.85pt;width:511.8pt;height:163.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" fillcolor="white [3212]" strokecolor="white [3212]">
                <v:textbox inset=",1.5mm,,.3mm">
                  <w:txbxContent>
                    <w:p w:rsidR="007620CC" w:rsidRPr="00810F64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→   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           </w:t>
                      </w:r>
                      <w:r w:rsidRPr="00810F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298K (1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283 kJ</w:t>
                      </w:r>
                    </w:p>
                    <w:p w:rsidR="007620CC" w:rsidRPr="00810F64" w:rsidRDefault="007620CC" w:rsidP="007620CC">
                      <w:pPr>
                        <w:pStyle w:val="NormalWeb"/>
                        <w:spacing w:before="0" w:beforeAutospacing="0" w:after="12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1/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            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 298K (2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-241, 8 kJ</w:t>
                      </w:r>
                    </w:p>
                    <w:p w:rsidR="007620CC" w:rsidRDefault="007620CC" w:rsidP="007620CC">
                      <w:pPr>
                        <w:pBdr>
                          <w:bottom w:val="single" w:sz="6" w:space="1" w:color="auto"/>
                        </w:pBdr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4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H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O 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        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 298K (3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803, 2 kJ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O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3 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==&gt;     C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 (g)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 H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E8339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= </w:t>
                      </w:r>
                      <w:r w:rsidRPr="00810F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298K (1)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3</w:t>
                      </w:r>
                      <w:r w:rsidRPr="00ED436E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 298K (2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vertAlign w:val="subscript"/>
                          <w:rtl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ED436E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810F64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, 298K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810F64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850109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=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&gt;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= -20</w:t>
                      </w:r>
                      <w:r w:rsidRPr="002B6CEB"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val="fr-FR" w:eastAsia="fr-FR"/>
                        </w:rPr>
                        <w:t>5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,2 kJ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        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rFonts w:eastAsia="TimesNewRoman"/>
                          <w:sz w:val="22"/>
                          <w:szCs w:val="22"/>
                          <w:lang w:val="fr-FR" w:eastAsia="fr-FR"/>
                        </w:rPr>
                      </w:pP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U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–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g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.RT  ,  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g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(1+1) – (3+1) = -2   =&gt;  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U°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K  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=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-20</w:t>
                      </w:r>
                      <w:r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5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,2 – (-2)(8,31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.10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  <w:lang w:val="fr-FR" w:eastAsia="fr-FR"/>
                        </w:rPr>
                        <w:t>-3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).</w:t>
                      </w:r>
                      <w:r w:rsidRPr="003C26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(298)</w:t>
                      </w:r>
                      <w:r>
                        <w:rPr>
                          <w:rFonts w:eastAsia="TimesNewRoman"/>
                          <w:sz w:val="22"/>
                          <w:szCs w:val="22"/>
                          <w:lang w:val="fr-FR" w:eastAsia="fr-FR"/>
                        </w:rPr>
                        <w:t xml:space="preserve">         </w:t>
                      </w:r>
                      <w:r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=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&gt;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U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eastAsia="TimesNewRoman"/>
                          <w:sz w:val="22"/>
                          <w:szCs w:val="22"/>
                          <w:lang w:val="fr-FR" w:eastAsia="fr-FR"/>
                        </w:rPr>
                        <w:t xml:space="preserve">= </w:t>
                      </w:r>
                      <w:r w:rsidRPr="002B6CEB">
                        <w:rPr>
                          <w:rFonts w:eastAsia="TimesNewRoman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-20</w:t>
                      </w:r>
                      <w:r w:rsidRPr="002B6CEB">
                        <w:rPr>
                          <w:rFonts w:eastAsia="TimesNewRoman"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val="fr-FR" w:eastAsia="fr-FR"/>
                        </w:rPr>
                        <w:t>0</w:t>
                      </w:r>
                      <w:r w:rsidRPr="002B6CEB">
                        <w:rPr>
                          <w:rFonts w:eastAsia="TimesNewRoman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,2</w:t>
                      </w:r>
                      <w:r w:rsidRPr="002B6CEB">
                        <w:rPr>
                          <w:rFonts w:eastAsia="TimesNewRoman"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val="fr-FR" w:eastAsia="fr-FR"/>
                        </w:rPr>
                        <w:t>4</w:t>
                      </w:r>
                      <w:r w:rsidRPr="002B6CEB">
                        <w:rPr>
                          <w:rFonts w:eastAsia="TimesNewRoman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 kJ</w:t>
                      </w:r>
                      <w:r>
                        <w:rPr>
                          <w:rFonts w:eastAsia="TimesNewRoman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</w:p>
                    <w:p w:rsidR="007620CC" w:rsidRPr="003C26EB" w:rsidRDefault="007620CC" w:rsidP="007620CC">
                      <w:pPr>
                        <w:bidi w:val="0"/>
                        <w:spacing w:line="360" w:lineRule="auto"/>
                        <w:rPr>
                          <w:rFonts w:eastAsia="TimesNewRoman"/>
                          <w:sz w:val="22"/>
                          <w:szCs w:val="22"/>
                          <w:rtl/>
                          <w:lang w:val="fr-FR" w:eastAsia="fr-FR" w:bidi="ar-DZ"/>
                        </w:rPr>
                      </w:pP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ED436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,298K</w:t>
                      </w:r>
                      <w:r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= -20</w:t>
                      </w:r>
                      <w:r w:rsidRPr="002B6CEB"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val="fr-FR" w:eastAsia="fr-FR"/>
                        </w:rPr>
                        <w:t>5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,2 kJ 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sym w:font="Symbol" w:char="F03C"/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 xml:space="preserve"> 0   =&gt;  réaction exothermique  </w:t>
                      </w:r>
                      <w:r w:rsidRPr="002B6CEB">
                        <w:rPr>
                          <w:rFonts w:asciiTheme="majorBidi" w:eastAsia="TimesNewRoman" w:hAnsiTheme="majorBidi" w:cstheme="majorBidi"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val="fr-FR" w:eastAsia="fr-FR" w:bidi="ar-DZ"/>
                        </w:rPr>
                        <w:t>(تفاعل ناشر للحرارة)</w: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2C500E">
        <w:rPr>
          <w:rFonts w:asciiTheme="majorBidi" w:hAnsiTheme="majorBidi" w:cstheme="majorBidi"/>
          <w:sz w:val="22"/>
          <w:szCs w:val="22"/>
        </w:rPr>
        <w:t xml:space="preserve"> </w:t>
      </w:r>
    </w:p>
    <w:p w:rsidR="007620CC" w:rsidRPr="002C500E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Pr="002C500E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bidi="ar-DZ"/>
        </w:rPr>
      </w:pPr>
    </w:p>
    <w:p w:rsidR="007620CC" w:rsidRPr="00BD5A15" w:rsidRDefault="007620CC" w:rsidP="007620CC">
      <w:pPr>
        <w:pBdr>
          <w:bottom w:val="single" w:sz="6" w:space="0" w:color="auto"/>
        </w:pBdr>
        <w:ind w:firstLine="720"/>
        <w:rPr>
          <w:sz w:val="22"/>
          <w:szCs w:val="22"/>
          <w:u w:val="single"/>
          <w:lang w:val="fr-FR" w:bidi="ar-DZ"/>
        </w:rPr>
      </w:pP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/>
        </w:rPr>
        <w:t>5</w:t>
      </w:r>
    </w:p>
    <w:p w:rsidR="007620CC" w:rsidRPr="00BB34D6" w:rsidRDefault="007620CC" w:rsidP="007620CC">
      <w:pPr>
        <w:spacing w:after="120" w:line="276" w:lineRule="auto"/>
        <w:rPr>
          <w:color w:val="FFFFFF" w:themeColor="background1"/>
          <w:highlight w:val="black"/>
          <w:rtl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lastRenderedPageBreak/>
        <w:t>التمـــــــرين - 12- :</w:t>
      </w:r>
    </w:p>
    <w:p w:rsidR="007620CC" w:rsidRPr="00DB1DC2" w:rsidRDefault="007620CC" w:rsidP="007620CC">
      <w:pPr>
        <w:pBdr>
          <w:bottom w:val="single" w:sz="6" w:space="0" w:color="auto"/>
        </w:pBdr>
        <w:spacing w:line="360" w:lineRule="auto"/>
        <w:jc w:val="center"/>
        <w:rPr>
          <w:rFonts w:asciiTheme="majorBidi" w:hAnsiTheme="majorBidi" w:cstheme="majorBidi"/>
          <w:sz w:val="22"/>
          <w:szCs w:val="22"/>
          <w:lang w:val="fr-FR" w:bidi="ar-DZ"/>
        </w:rPr>
      </w:pP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>C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>H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>O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4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s)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+1/2 O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 (g)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   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DB1DC2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→ </w:t>
      </w:r>
      <w:r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   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>2 CO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g)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H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O </w:t>
      </w:r>
      <w:r w:rsidRPr="00DB1DC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(l)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  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 xml:space="preserve">  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>à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 xml:space="preserve">  </w:t>
      </w:r>
      <w:r w:rsidRPr="00DB1DC2">
        <w:rPr>
          <w:rFonts w:asciiTheme="majorBidi" w:hAnsiTheme="majorBidi" w:cstheme="majorBidi"/>
          <w:sz w:val="22"/>
          <w:szCs w:val="22"/>
          <w:lang w:val="fr-FR" w:eastAsia="fr-FR"/>
        </w:rPr>
        <w:t xml:space="preserve"> 298K</w:t>
      </w:r>
    </w:p>
    <w:p w:rsidR="007620CC" w:rsidRPr="00DB1DC2" w:rsidRDefault="007620CC" w:rsidP="007620CC">
      <w:pPr>
        <w:pBdr>
          <w:bottom w:val="single" w:sz="6" w:space="0" w:color="auto"/>
        </w:pBdr>
        <w:spacing w:line="360" w:lineRule="auto"/>
        <w:jc w:val="center"/>
        <w:rPr>
          <w:b/>
          <w:bCs/>
          <w:rtl/>
          <w:lang w:val="fr-FR" w:bidi="ar-DZ"/>
        </w:rPr>
      </w:pPr>
      <w:r>
        <w:rPr>
          <w:rFonts w:hint="cs"/>
          <w:sz w:val="22"/>
          <w:szCs w:val="22"/>
          <w:rtl/>
        </w:rPr>
        <w:t xml:space="preserve">  بتطبيق قانون هس           </w:t>
      </w:r>
      <w:r w:rsidRPr="002B6CEB">
        <w:rPr>
          <w:rFonts w:asciiTheme="majorBidi" w:eastAsia="TimesNewRoman" w:hAnsiTheme="majorBidi" w:cstheme="majorBidi"/>
          <w:sz w:val="22"/>
          <w:szCs w:val="22"/>
        </w:rPr>
        <w:t>Δ</w:t>
      </w:r>
      <w:r w:rsidRPr="002B6CEB">
        <w:rPr>
          <w:rFonts w:asciiTheme="majorBidi" w:hAnsiTheme="majorBidi" w:cstheme="majorBidi"/>
          <w:sz w:val="22"/>
          <w:szCs w:val="22"/>
        </w:rPr>
        <w:t>H°</w:t>
      </w:r>
      <w:r w:rsidRPr="002B6CEB"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2B6CEB">
        <w:rPr>
          <w:rFonts w:asciiTheme="majorBidi" w:hAnsiTheme="majorBidi" w:cstheme="majorBidi"/>
          <w:sz w:val="22"/>
          <w:szCs w:val="22"/>
          <w:lang w:val="fr-FR"/>
        </w:rPr>
        <w:t xml:space="preserve"> =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    </w:t>
      </w:r>
      <w:r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i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produits)   - </w:t>
      </w:r>
      <w:r>
        <w:rPr>
          <w:sz w:val="22"/>
          <w:szCs w:val="22"/>
        </w:rPr>
        <w:t xml:space="preserve"> </w:t>
      </w:r>
      <w:r w:rsidRPr="005C782F">
        <w:rPr>
          <w:sz w:val="22"/>
          <w:szCs w:val="22"/>
        </w:rPr>
        <w:t xml:space="preserve">      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>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j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réactifs)</w:t>
      </w:r>
      <w:r>
        <w:rPr>
          <w:rFonts w:hint="cs"/>
          <w:sz w:val="22"/>
          <w:szCs w:val="22"/>
          <w:rtl/>
        </w:rPr>
        <w:t xml:space="preserve">  </w:t>
      </w:r>
    </w:p>
    <w:p w:rsidR="007620CC" w:rsidRDefault="007620CC" w:rsidP="007620CC">
      <w:pPr>
        <w:pBdr>
          <w:bottom w:val="single" w:sz="6" w:space="0" w:color="auto"/>
        </w:pBdr>
        <w:spacing w:line="360" w:lineRule="auto"/>
        <w:jc w:val="center"/>
        <w:rPr>
          <w:b/>
          <w:bCs/>
          <w:rtl/>
          <w:lang w:val="fr-FR" w:bidi="ar-DZ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5E1AE6">
        <w:rPr>
          <w:sz w:val="22"/>
          <w:szCs w:val="22"/>
          <w:vertAlign w:val="subscript"/>
        </w:rPr>
        <w:t>(C2H2O4, s)</w:t>
      </w:r>
      <w:r>
        <w:rPr>
          <w:sz w:val="22"/>
          <w:szCs w:val="22"/>
        </w:rPr>
        <w:t xml:space="preserve"> = 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f </w:t>
      </w:r>
      <w:r w:rsidRPr="005E1AE6">
        <w:rPr>
          <w:sz w:val="22"/>
          <w:szCs w:val="22"/>
          <w:vertAlign w:val="subscript"/>
        </w:rPr>
        <w:t>(CO2, g )</w:t>
      </w:r>
      <w:r>
        <w:rPr>
          <w:sz w:val="22"/>
          <w:szCs w:val="22"/>
        </w:rPr>
        <w:t xml:space="preserve"> + 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F25539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</w:t>
      </w:r>
      <w:r w:rsidRPr="005E1AE6">
        <w:rPr>
          <w:sz w:val="22"/>
          <w:szCs w:val="22"/>
          <w:vertAlign w:val="subscript"/>
          <w:lang w:val="fr-FR" w:eastAsia="fr-FR"/>
        </w:rPr>
        <w:t>(H2O, l )</w:t>
      </w:r>
      <w:r>
        <w:rPr>
          <w:sz w:val="22"/>
          <w:szCs w:val="22"/>
          <w:lang w:val="fr-FR" w:eastAsia="fr-FR"/>
        </w:rPr>
        <w:t xml:space="preserve"> -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5E1AE6">
        <w:rPr>
          <w:sz w:val="22"/>
          <w:szCs w:val="22"/>
          <w:vertAlign w:val="subscript"/>
        </w:rPr>
        <w:t>(C2H2O4, s)</w:t>
      </w:r>
      <w:r>
        <w:rPr>
          <w:sz w:val="22"/>
          <w:szCs w:val="22"/>
        </w:rPr>
        <w:t xml:space="preserve"> -1/2</w:t>
      </w:r>
      <w:r w:rsidRPr="005C782F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 xml:space="preserve"> 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BB34D6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highlight w:val="yellow"/>
          <w:vertAlign w:val="subscript"/>
          <w:lang w:val="fr-FR" w:eastAsia="fr-FR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</w:t>
      </w:r>
      <w:r w:rsidRPr="00046030">
        <w:rPr>
          <w:sz w:val="22"/>
          <w:szCs w:val="22"/>
          <w:vertAlign w:val="subscript"/>
          <w:lang w:val="fr-FR" w:eastAsia="fr-FR"/>
        </w:rPr>
        <w:t>(O2 (g))</w:t>
      </w:r>
    </w:p>
    <w:p w:rsidR="007620CC" w:rsidRPr="005C782F" w:rsidRDefault="007620CC" w:rsidP="007620CC">
      <w:pPr>
        <w:pBdr>
          <w:bottom w:val="single" w:sz="6" w:space="0" w:color="auto"/>
        </w:pBdr>
        <w:spacing w:line="360" w:lineRule="auto"/>
        <w:jc w:val="right"/>
        <w:rPr>
          <w:b/>
          <w:bCs/>
          <w:rtl/>
          <w:lang w:val="fr-FR" w:bidi="ar-DZ"/>
        </w:rPr>
      </w:pPr>
      <w:r>
        <w:rPr>
          <w:b/>
          <w:bCs/>
          <w:lang w:val="fr-FR" w:bidi="ar-DZ"/>
        </w:rPr>
        <w:t xml:space="preserve">=&gt;   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046030">
        <w:rPr>
          <w:sz w:val="22"/>
          <w:szCs w:val="22"/>
          <w:vertAlign w:val="subscript"/>
        </w:rPr>
        <w:t>(C2H2O4, s)</w:t>
      </w:r>
      <w:r>
        <w:rPr>
          <w:sz w:val="22"/>
          <w:szCs w:val="22"/>
        </w:rPr>
        <w:t xml:space="preserve"> </w:t>
      </w:r>
      <w:r w:rsidRPr="005C782F">
        <w:rPr>
          <w:b/>
          <w:bCs/>
          <w:sz w:val="22"/>
          <w:szCs w:val="22"/>
        </w:rPr>
        <w:t xml:space="preserve">=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 xml:space="preserve">751 </w:t>
      </w:r>
      <w:r w:rsidRPr="002B6CEB">
        <w:rPr>
          <w:b/>
          <w:bCs/>
          <w:sz w:val="22"/>
          <w:szCs w:val="22"/>
          <w:highlight w:val="green"/>
        </w:rPr>
        <w:t>kJ.mol</w:t>
      </w:r>
      <w:r w:rsidRPr="002B6CEB">
        <w:rPr>
          <w:b/>
          <w:bCs/>
          <w:sz w:val="22"/>
          <w:szCs w:val="22"/>
          <w:highlight w:val="green"/>
          <w:vertAlign w:val="superscript"/>
        </w:rPr>
        <w:t>-1</w:t>
      </w:r>
      <w:r>
        <w:rPr>
          <w:b/>
          <w:bCs/>
          <w:sz w:val="22"/>
          <w:szCs w:val="22"/>
        </w:rPr>
        <w:t xml:space="preserve">  </w:t>
      </w:r>
    </w:p>
    <w:p w:rsidR="007620CC" w:rsidRDefault="007620CC" w:rsidP="007620CC">
      <w:pPr>
        <w:pBdr>
          <w:bottom w:val="single" w:sz="6" w:space="0" w:color="auto"/>
        </w:pBdr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rPr>
          <w:b/>
          <w:bCs/>
          <w:color w:val="FFFFFF" w:themeColor="background1"/>
          <w:highlight w:val="black"/>
          <w:rtl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3- :</w:t>
      </w:r>
    </w:p>
    <w:p w:rsidR="007620CC" w:rsidRDefault="000F478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-285750</wp:posOffset>
                </wp:positionH>
                <wp:positionV relativeFrom="paragraph">
                  <wp:posOffset>123190</wp:posOffset>
                </wp:positionV>
                <wp:extent cx="6614160" cy="1005840"/>
                <wp:effectExtent l="5715" t="13335" r="9525" b="9525"/>
                <wp:wrapNone/>
                <wp:docPr id="59" name="Text Box 6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4160" cy="10058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6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7/2O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 2CO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3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l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373,8 kcal</w:t>
                            </w:r>
                          </w:p>
                          <w:p w:rsidR="007620CC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</w:rPr>
                            </w:pPr>
                            <w:r w:rsidRPr="002B6CEB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 xml:space="preserve"> =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 xml:space="preserve">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 xml:space="preserve"> 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 xml:space="preserve"> n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i</w:t>
                            </w:r>
                            <w:r w:rsidRPr="005C782F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.Δ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5C782F">
                              <w:rPr>
                                <w:sz w:val="22"/>
                                <w:szCs w:val="22"/>
                              </w:rPr>
                              <w:t xml:space="preserve"> (produits)   -     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C782F"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  <w:t>n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/>
                              </w:rPr>
                              <w:t>j</w:t>
                            </w:r>
                            <w:r w:rsidRPr="005C782F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.Δ</w:t>
                            </w:r>
                            <w:r w:rsidRPr="005C782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5C782F">
                              <w:rPr>
                                <w:sz w:val="22"/>
                                <w:szCs w:val="22"/>
                              </w:rPr>
                              <w:t xml:space="preserve"> (réactifs)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</w:rPr>
                              <w:t xml:space="preserve">   </w:t>
                            </w:r>
                            <w:r w:rsidRPr="0005456C">
                              <w:rPr>
                                <w:rFonts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</w:rPr>
                              <w:t xml:space="preserve">بتطبيق قانون هس                      </w:t>
                            </w:r>
                          </w:p>
                          <w:p w:rsidR="007620CC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bidi w:val="0"/>
                              <w:spacing w:line="360" w:lineRule="auto"/>
                              <w:rPr>
                                <w:b/>
                                <w:bCs/>
                                <w:rtl/>
                                <w:lang w:val="fr-FR" w:bidi="ar-DZ"/>
                              </w:rPr>
                            </w:pPr>
                            <w:r w:rsidRPr="00F2553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 xml:space="preserve">(C2H6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g)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= 2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CO2, g 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+ 3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H2O, l )</w:t>
                            </w:r>
                            <w:r w:rsidRPr="000A7851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- </w:t>
                            </w:r>
                            <w:r w:rsidRPr="00F2553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C2H6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 g)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-7/2</w:t>
                            </w:r>
                            <w:r w:rsidRPr="000A7851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</w:t>
                            </w:r>
                            <w:r w:rsidRPr="00BB34D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°</w:t>
                            </w:r>
                            <w:r w:rsidRPr="00BB34D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O2 (g))</w:t>
                            </w:r>
                          </w:p>
                          <w:p w:rsidR="007620CC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  <w:lang w:bidi="ar-DZ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=&gt;  </w:t>
                            </w:r>
                            <w:r w:rsidRPr="00F2553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C2H6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 g)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= 2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CO2, g 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+ 3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f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H2O, l )</w:t>
                            </w:r>
                            <w:r w:rsidRPr="000A7851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 w:rsidRPr="000A7851">
                              <w:rPr>
                                <w:sz w:val="22"/>
                                <w:szCs w:val="22"/>
                                <w:lang w:eastAsia="fr-FR"/>
                              </w:rPr>
                              <w:t>-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</w:t>
                            </w:r>
                            <w:r w:rsidRPr="00F2553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2553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 xml:space="preserve">(C2H6 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g)</w:t>
                            </w:r>
                            <w:r w:rsidRPr="005E1AE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0A7851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= 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eastAsia="fr-FR"/>
                              </w:rPr>
                              <w:t>-19,2 kcal.mol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vertAlign w:val="superscript"/>
                                <w:lang w:val="fr-FR" w:eastAsia="fr-FR"/>
                              </w:rPr>
                              <w:t>-1</w:t>
                            </w:r>
                          </w:p>
                          <w:p w:rsidR="007620CC" w:rsidRPr="00DB1DC2" w:rsidRDefault="007620CC" w:rsidP="007620CC">
                            <w:pPr>
                              <w:pBdr>
                                <w:bottom w:val="single" w:sz="6" w:space="0" w:color="auto"/>
                              </w:pBdr>
                              <w:spacing w:line="360" w:lineRule="auto"/>
                              <w:rPr>
                                <w:b/>
                                <w:bCs/>
                                <w:rtl/>
                                <w:lang w:val="fr-FR" w:bidi="ar-DZ"/>
                              </w:rPr>
                            </w:pPr>
                          </w:p>
                          <w:p w:rsidR="007620CC" w:rsidRPr="000A7851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 w:bidi="ar-DZ"/>
                              </w:rPr>
                            </w:pPr>
                          </w:p>
                          <w:p w:rsidR="007620CC" w:rsidRPr="000A7851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0" o:spid="_x0000_s1118" type="#_x0000_t202" style="position:absolute;left:0;text-align:left;margin-left:-22.5pt;margin-top:9.7pt;width:520.8pt;height:79.2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" fillcolor="white [3212]" strokecolor="white [3212]">
                <v:textbox inset=",1.5mm,,.3mm">
                  <w:txbxContent>
                    <w:p w:rsidR="007620CC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6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7/2O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 2CO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3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l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373,8 kcal</w:t>
                      </w:r>
                    </w:p>
                    <w:p w:rsidR="007620CC" w:rsidRDefault="007620CC" w:rsidP="007620CC">
                      <w:pPr>
                        <w:pBdr>
                          <w:bottom w:val="single" w:sz="6" w:space="0" w:color="auto"/>
                        </w:pBdr>
                        <w:bidi w:val="0"/>
                        <w:spacing w:line="360" w:lineRule="auto"/>
                        <w:rPr>
                          <w:sz w:val="22"/>
                          <w:szCs w:val="22"/>
                        </w:rPr>
                      </w:pPr>
                      <w:r w:rsidRPr="002B6CEB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2B6CEB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2B6CEB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2B6CEB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 xml:space="preserve"> =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 xml:space="preserve">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 xml:space="preserve"> 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 xml:space="preserve"> n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/>
                        </w:rPr>
                        <w:t>i</w:t>
                      </w:r>
                      <w:r w:rsidRPr="005C782F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.Δ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5C782F">
                        <w:rPr>
                          <w:sz w:val="22"/>
                          <w:szCs w:val="22"/>
                        </w:rPr>
                        <w:t xml:space="preserve"> (produits)   -     </w:t>
                      </w:r>
                      <w:r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5C782F">
                        <w:rPr>
                          <w:sz w:val="22"/>
                          <w:szCs w:val="22"/>
                        </w:rPr>
                        <w:t xml:space="preserve">   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  <w:t>n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/>
                        </w:rPr>
                        <w:t>j</w:t>
                      </w:r>
                      <w:r w:rsidRPr="005C782F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.Δ</w:t>
                      </w:r>
                      <w:r w:rsidRPr="005C782F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5C782F">
                        <w:rPr>
                          <w:sz w:val="22"/>
                          <w:szCs w:val="22"/>
                        </w:rPr>
                        <w:t xml:space="preserve"> (réactifs)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</w:rPr>
                        <w:t xml:space="preserve">   </w:t>
                      </w:r>
                      <w:r w:rsidRPr="0005456C">
                        <w:rPr>
                          <w:rFonts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</w:rPr>
                        <w:t xml:space="preserve">بتطبيق قانون هس                      </w:t>
                      </w:r>
                    </w:p>
                    <w:p w:rsidR="007620CC" w:rsidRDefault="007620CC" w:rsidP="007620CC">
                      <w:pPr>
                        <w:pBdr>
                          <w:bottom w:val="single" w:sz="6" w:space="0" w:color="auto"/>
                        </w:pBdr>
                        <w:bidi w:val="0"/>
                        <w:spacing w:line="360" w:lineRule="auto"/>
                        <w:rPr>
                          <w:b/>
                          <w:bCs/>
                          <w:rtl/>
                          <w:lang w:val="fr-FR" w:bidi="ar-DZ"/>
                        </w:rPr>
                      </w:pPr>
                      <w:r w:rsidRPr="00F2553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 xml:space="preserve">(C2H6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g)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sz w:val="22"/>
                          <w:szCs w:val="22"/>
                        </w:rPr>
                        <w:t xml:space="preserve"> = 2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(CO2, g )</w:t>
                      </w:r>
                      <w:r>
                        <w:rPr>
                          <w:sz w:val="22"/>
                          <w:szCs w:val="22"/>
                        </w:rPr>
                        <w:t xml:space="preserve"> + 3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H2O, l )</w:t>
                      </w:r>
                      <w:r w:rsidRPr="000A7851">
                        <w:rPr>
                          <w:sz w:val="22"/>
                          <w:szCs w:val="22"/>
                          <w:lang w:eastAsia="fr-FR"/>
                        </w:rPr>
                        <w:t xml:space="preserve"> - </w:t>
                      </w:r>
                      <w:r w:rsidRPr="00F2553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(C2H6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 g)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sz w:val="22"/>
                          <w:szCs w:val="22"/>
                        </w:rPr>
                        <w:t xml:space="preserve"> -7/2</w:t>
                      </w:r>
                      <w:r w:rsidRPr="000A7851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</w:t>
                      </w:r>
                      <w:r w:rsidRPr="00BB34D6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°</w:t>
                      </w:r>
                      <w:r w:rsidRPr="00BB34D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O2 (g))</w:t>
                      </w:r>
                    </w:p>
                    <w:p w:rsidR="007620CC" w:rsidRDefault="007620CC" w:rsidP="007620CC">
                      <w:pPr>
                        <w:pBdr>
                          <w:bottom w:val="single" w:sz="6" w:space="0" w:color="auto"/>
                        </w:pBdr>
                        <w:bidi w:val="0"/>
                        <w:spacing w:line="360" w:lineRule="auto"/>
                        <w:rPr>
                          <w:sz w:val="22"/>
                          <w:szCs w:val="22"/>
                          <w:lang w:bidi="ar-DZ"/>
                        </w:rPr>
                      </w:pP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=&gt;  </w:t>
                      </w:r>
                      <w:r w:rsidRPr="00F2553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(C2H6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 g)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sz w:val="22"/>
                          <w:szCs w:val="22"/>
                        </w:rPr>
                        <w:t xml:space="preserve"> = 2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(CO2, g )</w:t>
                      </w:r>
                      <w:r>
                        <w:rPr>
                          <w:sz w:val="22"/>
                          <w:szCs w:val="22"/>
                        </w:rPr>
                        <w:t xml:space="preserve"> + 3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f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H2O, l )</w:t>
                      </w:r>
                      <w:r w:rsidRPr="000A7851"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 w:rsidRPr="000A7851">
                        <w:rPr>
                          <w:sz w:val="22"/>
                          <w:szCs w:val="22"/>
                          <w:lang w:eastAsia="fr-FR"/>
                        </w:rPr>
                        <w:t>-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 </w:t>
                      </w:r>
                      <w:r w:rsidRPr="00F2553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2553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F25539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 xml:space="preserve">(C2H6 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g)</w:t>
                      </w:r>
                      <w:r w:rsidRPr="005E1AE6">
                        <w:rPr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sz w:val="22"/>
                          <w:szCs w:val="22"/>
                        </w:rPr>
                        <w:t xml:space="preserve">  </w:t>
                      </w:r>
                      <w:r w:rsidRPr="000A7851">
                        <w:rPr>
                          <w:b/>
                          <w:bCs/>
                          <w:sz w:val="22"/>
                          <w:szCs w:val="22"/>
                        </w:rPr>
                        <w:t xml:space="preserve">= 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eastAsia="fr-FR"/>
                        </w:rPr>
                        <w:t>-19,2 kcal.mol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vertAlign w:val="superscript"/>
                          <w:lang w:val="fr-FR" w:eastAsia="fr-FR"/>
                        </w:rPr>
                        <w:t>-1</w:t>
                      </w:r>
                    </w:p>
                    <w:p w:rsidR="007620CC" w:rsidRPr="00DB1DC2" w:rsidRDefault="007620CC" w:rsidP="007620CC">
                      <w:pPr>
                        <w:pBdr>
                          <w:bottom w:val="single" w:sz="6" w:space="0" w:color="auto"/>
                        </w:pBdr>
                        <w:spacing w:line="360" w:lineRule="auto"/>
                        <w:rPr>
                          <w:b/>
                          <w:bCs/>
                          <w:rtl/>
                          <w:lang w:val="fr-FR" w:bidi="ar-DZ"/>
                        </w:rPr>
                      </w:pPr>
                    </w:p>
                    <w:p w:rsidR="007620CC" w:rsidRPr="000A7851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 w:bidi="ar-DZ"/>
                        </w:rPr>
                      </w:pPr>
                    </w:p>
                    <w:p w:rsidR="007620CC" w:rsidRPr="000A7851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spacing w:line="276" w:lineRule="auto"/>
        <w:rPr>
          <w:sz w:val="22"/>
          <w:szCs w:val="22"/>
          <w:lang w:val="fr-FR" w:bidi="ar-DZ"/>
        </w:rPr>
      </w:pPr>
    </w:p>
    <w:p w:rsidR="007620CC" w:rsidRPr="000A7851" w:rsidRDefault="007620CC" w:rsidP="007620CC">
      <w:pPr>
        <w:spacing w:after="120" w:line="276" w:lineRule="auto"/>
        <w:rPr>
          <w:b/>
          <w:bCs/>
          <w:sz w:val="4"/>
          <w:szCs w:val="4"/>
          <w:lang w:val="fr-FR" w:bidi="ar-DZ"/>
        </w:rPr>
      </w:pPr>
    </w:p>
    <w:p w:rsidR="007620CC" w:rsidRDefault="007620CC" w:rsidP="007620CC">
      <w:pPr>
        <w:spacing w:after="120" w:line="276" w:lineRule="auto"/>
        <w:jc w:val="center"/>
        <w:rPr>
          <w:b/>
          <w:bCs/>
          <w:lang w:val="fr-FR" w:bidi="ar-DZ"/>
        </w:rPr>
      </w:pPr>
      <w:r>
        <w:rPr>
          <w:b/>
          <w:bCs/>
          <w:lang w:val="fr-FR" w:bidi="ar-DZ"/>
        </w:rPr>
        <w:t>******************************************************</w:t>
      </w:r>
    </w:p>
    <w:p w:rsidR="007620CC" w:rsidRPr="00BB34D6" w:rsidRDefault="000F478C" w:rsidP="007620CC">
      <w:pPr>
        <w:spacing w:after="120" w:line="276" w:lineRule="auto"/>
        <w:rPr>
          <w:b/>
          <w:bCs/>
          <w:color w:val="FFFFFF" w:themeColor="background1"/>
          <w:highlight w:val="black"/>
          <w:rtl/>
          <w:lang w:val="fr-FR" w:bidi="ar-DZ"/>
        </w:rPr>
      </w:pPr>
      <w:r>
        <w:rPr>
          <w:b/>
          <w:bCs/>
          <w:noProof/>
          <w:color w:val="FFFFFF" w:themeColor="background1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788670</wp:posOffset>
                </wp:positionH>
                <wp:positionV relativeFrom="paragraph">
                  <wp:posOffset>203835</wp:posOffset>
                </wp:positionV>
                <wp:extent cx="4396740" cy="297180"/>
                <wp:effectExtent l="13335" t="8890" r="9525" b="8255"/>
                <wp:wrapNone/>
                <wp:docPr id="58" name="Text Box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674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043FA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3 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N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3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    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22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,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0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 kcal</w:t>
                            </w:r>
                          </w:p>
                          <w:p w:rsidR="007620CC" w:rsidRPr="00D043FA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2" o:spid="_x0000_s1119" type="#_x0000_t202" style="position:absolute;left:0;text-align:left;margin-left:62.1pt;margin-top:16.05pt;width:346.2pt;height:23.4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" fillcolor="white [3212]">
                <v:textbox inset=",1.5mm,,.3mm">
                  <w:txbxContent>
                    <w:p w:rsidR="007620CC" w:rsidRPr="00D043FA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3 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 w:rsidRPr="00D043FA">
                        <w:rPr>
                          <w:rFonts w:asciiTheme="majorBidi" w:eastAsia="TimesNewRoman,Bold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N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3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    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22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,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0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8 kcal</w:t>
                      </w:r>
                    </w:p>
                    <w:p w:rsidR="007620CC" w:rsidRPr="00D043FA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14- : </w: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136525</wp:posOffset>
                </wp:positionV>
                <wp:extent cx="2118360" cy="678180"/>
                <wp:effectExtent l="5715" t="8255" r="9525" b="8890"/>
                <wp:wrapNone/>
                <wp:docPr id="57" name="Text Box 6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8360" cy="678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85DE8" w:rsidRDefault="007620CC" w:rsidP="007620CC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N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85 + 0,28.10</w:t>
                            </w:r>
                            <w:r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7620CC" w:rsidRPr="00C85DE8" w:rsidRDefault="007620CC" w:rsidP="007620CC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NH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5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72 + 8,96.10</w:t>
                            </w:r>
                            <w:r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7620CC" w:rsidRPr="00C85DE8" w:rsidRDefault="007620CC" w:rsidP="007620CC">
                            <w:pPr>
                              <w:pStyle w:val="NormalWeb"/>
                              <w:spacing w:before="0" w:beforeAutospacing="0" w:after="0" w:afterAutospacing="0"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rtl/>
                              </w:rPr>
                            </w:pP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Cp 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023E64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,g)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</w:t>
                            </w:r>
                            <w:r w:rsidRPr="00023E64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,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65 + 0,52.10</w:t>
                            </w:r>
                            <w:r w:rsidRPr="00C85DE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T</w:t>
                            </w:r>
                          </w:p>
                          <w:p w:rsidR="007620CC" w:rsidRPr="00023E64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1" o:spid="_x0000_s1120" type="#_x0000_t202" style="position:absolute;left:0;text-align:left;margin-left:154.5pt;margin-top:10.75pt;width:166.8pt;height:53.4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" fillcolor="white [3212]">
                <v:textbox inset=",1.5mm,,.3mm">
                  <w:txbxContent>
                    <w:p w:rsidR="007620CC" w:rsidRPr="00C85DE8" w:rsidRDefault="007620CC" w:rsidP="007620CC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N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85 + 0,28.10</w:t>
                      </w:r>
                      <w:r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7620CC" w:rsidRPr="00C85DE8" w:rsidRDefault="007620CC" w:rsidP="007620CC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NH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5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72 + 8,96.10</w:t>
                      </w:r>
                      <w:r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7620CC" w:rsidRPr="00C85DE8" w:rsidRDefault="007620CC" w:rsidP="007620CC">
                      <w:pPr>
                        <w:pStyle w:val="NormalWeb"/>
                        <w:spacing w:before="0" w:beforeAutospacing="0" w:after="0" w:afterAutospacing="0"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rtl/>
                        </w:rPr>
                      </w:pP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Cp 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023E64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,g)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</w:t>
                      </w:r>
                      <w:r w:rsidRPr="00023E64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,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65 + 0,52.10</w:t>
                      </w:r>
                      <w:r w:rsidRPr="00C85DE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T</w:t>
                      </w:r>
                    </w:p>
                    <w:p w:rsidR="007620CC" w:rsidRPr="00023E64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-285750</wp:posOffset>
                </wp:positionH>
                <wp:positionV relativeFrom="paragraph">
                  <wp:posOffset>120650</wp:posOffset>
                </wp:positionV>
                <wp:extent cx="6804660" cy="105410"/>
                <wp:effectExtent l="5715" t="5080" r="9525" b="13335"/>
                <wp:wrapNone/>
                <wp:docPr id="56" name="Text Box 7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04660" cy="10541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043FA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N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3 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</w:t>
                            </w:r>
                            <w:r w:rsidRPr="00D043FA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NH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3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D043FA"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        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D043FA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22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,</w:t>
                            </w:r>
                            <w:r w:rsidRPr="00D043FA">
                              <w:rPr>
                                <w:rFonts w:asciiTheme="majorBidi" w:eastAsia="TimesNewRoman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0</w:t>
                            </w:r>
                            <w:r w:rsidRPr="00D043FA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 kcal</w:t>
                            </w:r>
                          </w:p>
                          <w:p w:rsidR="007620CC" w:rsidRPr="00D043FA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5" o:spid="_x0000_s1121" type="#_x0000_t202" style="position:absolute;left:0;text-align:left;margin-left:-22.5pt;margin-top:9.5pt;width:535.8pt;height:8.3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" fillcolor="white [3212]" strokecolor="white [3212]">
                <v:textbox inset=",1.5mm,,.3mm">
                  <w:txbxContent>
                    <w:p w:rsidR="007620CC" w:rsidRPr="00D043FA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N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3 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 w:rsidRPr="00D043FA">
                        <w:rPr>
                          <w:rFonts w:asciiTheme="majorBidi" w:eastAsia="TimesNewRoman,Bold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</w:t>
                      </w:r>
                      <w:r w:rsidRPr="00D043FA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NH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3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D043FA"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        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D043FA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22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,</w:t>
                      </w:r>
                      <w:r w:rsidRPr="00D043FA">
                        <w:rPr>
                          <w:rFonts w:asciiTheme="majorBidi" w:eastAsia="TimesNewRoman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0</w:t>
                      </w:r>
                      <w:r w:rsidRPr="00D043FA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8 kcal</w:t>
                      </w:r>
                    </w:p>
                    <w:p w:rsidR="007620CC" w:rsidRPr="00D043FA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Pr="008C7234" w:rsidRDefault="007620CC" w:rsidP="007620CC">
      <w:pPr>
        <w:spacing w:line="276" w:lineRule="auto"/>
        <w:jc w:val="both"/>
        <w:rPr>
          <w:sz w:val="22"/>
          <w:szCs w:val="22"/>
          <w:rtl/>
          <w:lang w:val="fr-FR" w:bidi="ar-DZ"/>
        </w:rPr>
      </w:pPr>
    </w:p>
    <w:p w:rsidR="007620CC" w:rsidRDefault="007620CC" w:rsidP="007620CC">
      <w:pPr>
        <w:jc w:val="center"/>
        <w:rPr>
          <w:sz w:val="22"/>
          <w:szCs w:val="22"/>
          <w:lang w:val="fr-FR" w:bidi="ar-DZ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Δ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T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o</m:t>
              </m:r>
            </m:sup>
          </m:sSubSup>
          <m:r>
            <m:rPr>
              <m:sty m:val="p"/>
            </m:rPr>
            <w:rPr>
              <w:rFonts w:ascii="Cambria Math"/>
              <w:sz w:val="22"/>
              <w:szCs w:val="22"/>
              <w:lang w:val="fr-FR" w:bidi="ar-DZ"/>
            </w:rPr>
            <m:t xml:space="preserve"> =  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Δ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T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o</m:t>
              </m:r>
            </m:sup>
          </m:sSubSup>
          <m:r>
            <m:rPr>
              <m:sty m:val="p"/>
            </m:rPr>
            <w:rPr>
              <w:rFonts w:ascii="Cambria Math"/>
              <w:sz w:val="22"/>
              <w:szCs w:val="22"/>
              <w:lang w:val="fr-FR" w:bidi="ar-DZ"/>
            </w:rPr>
            <m:t xml:space="preserve">  +   </m:t>
          </m:r>
          <m:nary>
            <m:naryPr>
              <m:limLoc m:val="subSup"/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To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T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(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C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produit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  <m:t xml:space="preserve">  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 xml:space="preserve">- 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C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réactif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  <m:t xml:space="preserve"> 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)dT</m:t>
              </m:r>
              <m:r>
                <m:rPr>
                  <m:sty m:val="p"/>
                </m:rPr>
                <w:rPr>
                  <w:rFonts w:ascii="Cambria Math"/>
                  <w:sz w:val="22"/>
                  <w:szCs w:val="22"/>
                  <w:lang w:val="fr-FR" w:bidi="ar-DZ"/>
                </w:rPr>
                <m:t xml:space="preserve"> </m:t>
              </m:r>
            </m:e>
          </m:nary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كيرشوف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علاقة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بتطبيق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</m:oMath>
      </m:oMathPara>
    </w:p>
    <w:p w:rsidR="007620CC" w:rsidRDefault="007620CC" w:rsidP="007620CC">
      <w:pPr>
        <w:rPr>
          <w:sz w:val="22"/>
          <w:szCs w:val="22"/>
          <w:lang w:val="fr-FR" w:bidi="ar-DZ"/>
        </w:rPr>
      </w:pPr>
    </w:p>
    <w:p w:rsidR="007620CC" w:rsidRPr="002B6CEB" w:rsidRDefault="007620CC" w:rsidP="008F0300">
      <w:pPr>
        <w:pStyle w:val="Paragraphedeliste"/>
        <w:numPr>
          <w:ilvl w:val="0"/>
          <w:numId w:val="10"/>
        </w:numPr>
        <w:bidi w:val="0"/>
        <w:spacing w:line="276" w:lineRule="auto"/>
        <w:jc w:val="center"/>
        <w:rPr>
          <w:b/>
          <w:bCs/>
          <w:sz w:val="22"/>
          <w:szCs w:val="22"/>
          <w:highlight w:val="green"/>
          <w:lang w:val="fr-FR" w:bidi="ar-DZ"/>
        </w:rPr>
      </w:pP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>ΔH°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bscript"/>
          <w:lang w:val="fr-FR" w:eastAsia="fr-FR"/>
        </w:rPr>
        <w:t xml:space="preserve">T 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 xml:space="preserve"> =  -18,22  – 15,36 .10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perscript"/>
          <w:lang w:val="fr-FR" w:eastAsia="fr-FR"/>
        </w:rPr>
        <w:t>-3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 xml:space="preserve"> T  +  8,04.10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perscript"/>
          <w:lang w:val="fr-FR" w:eastAsia="fr-FR"/>
        </w:rPr>
        <w:t xml:space="preserve">-6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>T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perscript"/>
          <w:lang w:val="fr-FR" w:eastAsia="fr-FR"/>
        </w:rPr>
        <w:t>2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 xml:space="preserve"> kcal.</w:t>
      </w:r>
    </w:p>
    <w:p w:rsidR="007620CC" w:rsidRPr="00D4281C" w:rsidRDefault="007620CC" w:rsidP="007620CC">
      <w:pPr>
        <w:pStyle w:val="Paragraphedeliste"/>
        <w:bidi w:val="0"/>
        <w:spacing w:line="276" w:lineRule="auto"/>
        <w:ind w:left="720"/>
        <w:rPr>
          <w:b/>
          <w:bCs/>
          <w:sz w:val="16"/>
          <w:szCs w:val="16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val="fr-FR" w:bidi="ar-DZ"/>
        </w:rPr>
      </w:pPr>
      <w:r>
        <w:rPr>
          <w:sz w:val="22"/>
          <w:szCs w:val="22"/>
          <w:lang w:val="fr-FR" w:bidi="ar-DZ"/>
        </w:rPr>
        <w:t>******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rtl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 xml:space="preserve">التمـــــــرين - 15- :            </w:t>
      </w:r>
      <w:r w:rsidRPr="00BB34D6">
        <w:rPr>
          <w:rFonts w:hint="cs"/>
          <w:color w:val="FFFFFF" w:themeColor="background1"/>
          <w:sz w:val="22"/>
          <w:szCs w:val="22"/>
          <w:highlight w:val="black"/>
          <w:rtl/>
          <w:lang w:val="fr-FR" w:bidi="ar-DZ"/>
        </w:rPr>
        <w:t xml:space="preserve"> </w:t>
      </w: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156210</wp:posOffset>
                </wp:positionH>
                <wp:positionV relativeFrom="paragraph">
                  <wp:posOffset>105410</wp:posOffset>
                </wp:positionV>
                <wp:extent cx="1203960" cy="464820"/>
                <wp:effectExtent l="9525" t="6985" r="5715" b="13970"/>
                <wp:wrapNone/>
                <wp:docPr id="55" name="Text Box 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03960" cy="4648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D4281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الحالة الابتدائية</w:t>
                            </w:r>
                          </w:p>
                          <w:p w:rsidR="007620CC" w:rsidRPr="00D4281C" w:rsidRDefault="007620CC" w:rsidP="007620CC">
                            <w:pPr>
                              <w:jc w:val="center"/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</w:pP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S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s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3/2 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6" o:spid="_x0000_s1122" type="#_x0000_t202" style="position:absolute;left:0;text-align:left;margin-left:12.3pt;margin-top:8.3pt;width:94.8pt;height:36.6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" fillcolor="white [3212]">
                <v:textbox>
                  <w:txbxContent>
                    <w:p w:rsidR="007620CC" w:rsidRPr="00D4281C" w:rsidRDefault="007620CC" w:rsidP="007620CC">
                      <w:pPr>
                        <w:spacing w:line="276" w:lineRule="auto"/>
                        <w:jc w:val="center"/>
                        <w:rPr>
                          <w:sz w:val="20"/>
                          <w:szCs w:val="20"/>
                          <w:rtl/>
                          <w:lang w:bidi="ar-DZ"/>
                        </w:rPr>
                      </w:pPr>
                      <w:r w:rsidRPr="00D4281C">
                        <w:rPr>
                          <w:rFonts w:hint="cs"/>
                          <w:sz w:val="20"/>
                          <w:szCs w:val="20"/>
                          <w:rtl/>
                          <w:lang w:bidi="ar-DZ"/>
                        </w:rPr>
                        <w:t>الحالة الابتدائية</w:t>
                      </w:r>
                    </w:p>
                    <w:p w:rsidR="007620CC" w:rsidRPr="00D4281C" w:rsidRDefault="007620CC" w:rsidP="007620CC">
                      <w:pPr>
                        <w:jc w:val="center"/>
                        <w:rPr>
                          <w:sz w:val="22"/>
                          <w:szCs w:val="22"/>
                          <w:lang w:val="fr-FR" w:bidi="ar-DZ"/>
                        </w:rPr>
                      </w:pP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S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s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3/2 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2960370</wp:posOffset>
                </wp:positionH>
                <wp:positionV relativeFrom="paragraph">
                  <wp:posOffset>694690</wp:posOffset>
                </wp:positionV>
                <wp:extent cx="411480" cy="228600"/>
                <wp:effectExtent l="13335" t="5715" r="13335" b="13335"/>
                <wp:wrapNone/>
                <wp:docPr id="54" name="Text Box 7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bidi w:val="0"/>
                              <w:jc w:val="center"/>
                              <w:rPr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>ΔH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4" o:spid="_x0000_s1123" type="#_x0000_t202" style="position:absolute;left:0;text-align:left;margin-left:233.1pt;margin-top:54.7pt;width:32.4pt;height:18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" fillcolor="white [3212]">
                <v:textbox inset=".5mm,1mm,.5mm,.6mm">
                  <w:txbxContent>
                    <w:p w:rsidR="007620CC" w:rsidRPr="00D4281C" w:rsidRDefault="007620CC" w:rsidP="007620CC">
                      <w:pPr>
                        <w:bidi w:val="0"/>
                        <w:jc w:val="center"/>
                        <w:rPr>
                          <w:sz w:val="20"/>
                          <w:szCs w:val="20"/>
                          <w:lang w:val="fr-FR"/>
                        </w:rPr>
                      </w:pP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>ΔH</w:t>
                      </w:r>
                      <w:r w:rsidRPr="00D4281C">
                        <w:rPr>
                          <w:sz w:val="20"/>
                          <w:szCs w:val="20"/>
                          <w:vertAlign w:val="superscript"/>
                          <w:lang w:val="fr-FR" w:bidi="ar-DZ"/>
                        </w:rPr>
                        <w:t>°</w:t>
                      </w:r>
                      <w:r w:rsidRPr="00D4281C">
                        <w:rPr>
                          <w:sz w:val="20"/>
                          <w:szCs w:val="20"/>
                          <w:vertAlign w:val="subscript"/>
                          <w:lang w:val="fr-FR" w:bidi="ar-DZ"/>
                        </w:rPr>
                        <w:t>2</w:t>
                      </w: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2823210</wp:posOffset>
                </wp:positionH>
                <wp:positionV relativeFrom="paragraph">
                  <wp:posOffset>567690</wp:posOffset>
                </wp:positionV>
                <wp:extent cx="769620" cy="446405"/>
                <wp:effectExtent l="9525" t="59690" r="40005" b="8255"/>
                <wp:wrapNone/>
                <wp:docPr id="53" name="AutoShape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69620" cy="4464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3" o:spid="_x0000_s1026" type="#_x0000_t32" style="position:absolute;margin-left:222.3pt;margin-top:44.7pt;width:60.6pt;height:35.15pt;flip:y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">
                <v:stroke endarrow="classic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910590</wp:posOffset>
                </wp:positionH>
                <wp:positionV relativeFrom="paragraph">
                  <wp:posOffset>671830</wp:posOffset>
                </wp:positionV>
                <wp:extent cx="403860" cy="228600"/>
                <wp:effectExtent l="11430" t="11430" r="13335" b="7620"/>
                <wp:wrapNone/>
                <wp:docPr id="52" name="Text Box 7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3860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jc w:val="center"/>
                              <w:rPr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>ΔH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2" o:spid="_x0000_s1124" type="#_x0000_t202" style="position:absolute;left:0;text-align:left;margin-left:71.7pt;margin-top:52.9pt;width:31.8pt;height:18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" fillcolor="white [3212]">
                <v:textbox inset=".5mm,1mm,.5mm,.6mm">
                  <w:txbxContent>
                    <w:p w:rsidR="007620CC" w:rsidRPr="00D4281C" w:rsidRDefault="007620CC" w:rsidP="007620CC">
                      <w:pPr>
                        <w:jc w:val="center"/>
                        <w:rPr>
                          <w:sz w:val="20"/>
                          <w:szCs w:val="20"/>
                          <w:lang w:val="fr-FR"/>
                        </w:rPr>
                      </w:pP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>ΔH</w:t>
                      </w:r>
                      <w:r w:rsidRPr="00D4281C">
                        <w:rPr>
                          <w:sz w:val="20"/>
                          <w:szCs w:val="20"/>
                          <w:vertAlign w:val="superscript"/>
                          <w:lang w:val="fr-FR" w:bidi="ar-DZ"/>
                        </w:rPr>
                        <w:t>°</w:t>
                      </w:r>
                      <w:r w:rsidRPr="00D4281C">
                        <w:rPr>
                          <w:sz w:val="20"/>
                          <w:szCs w:val="20"/>
                          <w:vertAlign w:val="subscript"/>
                          <w:lang w:val="fr-FR" w:bidi="ar-DZ"/>
                        </w:rPr>
                        <w:t>1</w:t>
                      </w: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962150</wp:posOffset>
                </wp:positionH>
                <wp:positionV relativeFrom="paragraph">
                  <wp:posOffset>339090</wp:posOffset>
                </wp:positionV>
                <wp:extent cx="426720" cy="228600"/>
                <wp:effectExtent l="5715" t="12065" r="5715" b="6985"/>
                <wp:wrapNone/>
                <wp:docPr id="51" name="Text Box 7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2286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jc w:val="center"/>
                              <w:rPr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>ΔH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D4281C">
                              <w:rPr>
                                <w:sz w:val="20"/>
                                <w:szCs w:val="20"/>
                                <w:vertAlign w:val="subscript"/>
                                <w:lang w:val="fr-FR" w:bidi="ar-DZ"/>
                              </w:rPr>
                              <w:t>r</w:t>
                            </w:r>
                            <w:r w:rsidRPr="00D4281C">
                              <w:rPr>
                                <w:sz w:val="20"/>
                                <w:szCs w:val="20"/>
                                <w:lang w:val="fr-FR" w:bidi="ar-DZ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1" o:spid="_x0000_s1125" type="#_x0000_t202" style="position:absolute;left:0;text-align:left;margin-left:154.5pt;margin-top:26.7pt;width:33.6pt;height:18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" fillcolor="white [3212]">
                <v:textbox inset=".5mm,1mm,.5mm,.6mm">
                  <w:txbxContent>
                    <w:p w:rsidR="007620CC" w:rsidRPr="00D4281C" w:rsidRDefault="007620CC" w:rsidP="007620CC">
                      <w:pPr>
                        <w:jc w:val="center"/>
                        <w:rPr>
                          <w:sz w:val="20"/>
                          <w:szCs w:val="20"/>
                          <w:lang w:val="fr-FR"/>
                        </w:rPr>
                      </w:pP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>ΔH</w:t>
                      </w:r>
                      <w:r w:rsidRPr="00D4281C">
                        <w:rPr>
                          <w:sz w:val="20"/>
                          <w:szCs w:val="20"/>
                          <w:vertAlign w:val="superscript"/>
                          <w:lang w:val="fr-FR" w:bidi="ar-DZ"/>
                        </w:rPr>
                        <w:t>°</w:t>
                      </w:r>
                      <w:r w:rsidRPr="00D4281C">
                        <w:rPr>
                          <w:sz w:val="20"/>
                          <w:szCs w:val="20"/>
                          <w:vertAlign w:val="subscript"/>
                          <w:lang w:val="fr-FR" w:bidi="ar-DZ"/>
                        </w:rPr>
                        <w:t>r</w:t>
                      </w:r>
                      <w:r w:rsidRPr="00D4281C">
                        <w:rPr>
                          <w:sz w:val="20"/>
                          <w:szCs w:val="20"/>
                          <w:lang w:val="fr-FR" w:bidi="ar-DZ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567690</wp:posOffset>
                </wp:positionV>
                <wp:extent cx="807720" cy="446405"/>
                <wp:effectExtent l="11430" t="12065" r="38100" b="55880"/>
                <wp:wrapNone/>
                <wp:docPr id="50" name="AutoShape 7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07720" cy="4464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0" o:spid="_x0000_s1026" type="#_x0000_t32" style="position:absolute;margin-left:56.7pt;margin-top:44.7pt;width:63.6pt;height:35.1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">
                <v:stroke endarrow="classic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360170</wp:posOffset>
                </wp:positionH>
                <wp:positionV relativeFrom="paragraph">
                  <wp:posOffset>459105</wp:posOffset>
                </wp:positionV>
                <wp:extent cx="1623060" cy="0"/>
                <wp:effectExtent l="13335" t="55880" r="20955" b="58420"/>
                <wp:wrapNone/>
                <wp:docPr id="49" name="AutoShape 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30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49" o:spid="_x0000_s1026" type="#_x0000_t32" style="position:absolute;margin-left:107.1pt;margin-top:36.15pt;width:127.8pt;height:0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1527810</wp:posOffset>
                </wp:positionH>
                <wp:positionV relativeFrom="paragraph">
                  <wp:posOffset>931545</wp:posOffset>
                </wp:positionV>
                <wp:extent cx="1295400" cy="464820"/>
                <wp:effectExtent l="9525" t="13970" r="9525" b="6985"/>
                <wp:wrapNone/>
                <wp:docPr id="48" name="Text Box 7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5400" cy="4648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D4281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الحالة الوسطية</w:t>
                            </w:r>
                          </w:p>
                          <w:p w:rsidR="007620CC" w:rsidRPr="00D4281C" w:rsidRDefault="007620CC" w:rsidP="007620CC">
                            <w:pPr>
                              <w:bidi w:val="0"/>
                              <w:jc w:val="center"/>
                              <w:rPr>
                                <w:lang w:val="fr-FR" w:bidi="ar-DZ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O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2(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g)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½ 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4281C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8" o:spid="_x0000_s1126" type="#_x0000_t202" style="position:absolute;left:0;text-align:left;margin-left:120.3pt;margin-top:73.35pt;width:102pt;height:36.6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" fillcolor="white [3212]">
                <v:textbox>
                  <w:txbxContent>
                    <w:p w:rsidR="007620CC" w:rsidRPr="00D4281C" w:rsidRDefault="007620CC" w:rsidP="007620CC">
                      <w:pPr>
                        <w:spacing w:line="276" w:lineRule="auto"/>
                        <w:jc w:val="center"/>
                        <w:rPr>
                          <w:sz w:val="20"/>
                          <w:szCs w:val="20"/>
                          <w:rtl/>
                          <w:lang w:bidi="ar-DZ"/>
                        </w:rPr>
                      </w:pPr>
                      <w:r w:rsidRPr="00D4281C">
                        <w:rPr>
                          <w:rFonts w:hint="cs"/>
                          <w:sz w:val="20"/>
                          <w:szCs w:val="20"/>
                          <w:rtl/>
                          <w:lang w:bidi="ar-DZ"/>
                        </w:rPr>
                        <w:t>الحالة الوسطية</w:t>
                      </w:r>
                    </w:p>
                    <w:p w:rsidR="007620CC" w:rsidRPr="00D4281C" w:rsidRDefault="007620CC" w:rsidP="007620CC">
                      <w:pPr>
                        <w:bidi w:val="0"/>
                        <w:jc w:val="center"/>
                        <w:rPr>
                          <w:lang w:val="fr-FR" w:bidi="ar-DZ"/>
                        </w:rPr>
                      </w:pP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O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2(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g)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½ 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4281C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2983230</wp:posOffset>
                </wp:positionH>
                <wp:positionV relativeFrom="paragraph">
                  <wp:posOffset>102870</wp:posOffset>
                </wp:positionV>
                <wp:extent cx="1188720" cy="467360"/>
                <wp:effectExtent l="7620" t="13970" r="13335" b="13970"/>
                <wp:wrapNone/>
                <wp:docPr id="47" name="Text Box 7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8720" cy="4673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4281C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20"/>
                                <w:szCs w:val="20"/>
                                <w:rtl/>
                                <w:lang w:bidi="ar-DZ"/>
                              </w:rPr>
                            </w:pPr>
                            <w:r w:rsidRPr="00D4281C">
                              <w:rPr>
                                <w:rFonts w:hint="cs"/>
                                <w:sz w:val="20"/>
                                <w:szCs w:val="20"/>
                                <w:rtl/>
                                <w:lang w:bidi="ar-DZ"/>
                              </w:rPr>
                              <w:t>الحالة النهائية</w:t>
                            </w:r>
                          </w:p>
                          <w:p w:rsidR="007620CC" w:rsidRPr="00D4281C" w:rsidRDefault="007620CC" w:rsidP="007620CC">
                            <w:pPr>
                              <w:bidi w:val="0"/>
                              <w:jc w:val="center"/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S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 xml:space="preserve">3 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B015B6"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0"/>
                                <w:szCs w:val="20"/>
                                <w:lang w:val="fr-FR" w:eastAsia="fr-FR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7" o:spid="_x0000_s1127" type="#_x0000_t202" style="position:absolute;left:0;text-align:left;margin-left:234.9pt;margin-top:8.1pt;width:93.6pt;height:36.8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" fillcolor="white [3212]">
                <v:textbox>
                  <w:txbxContent>
                    <w:p w:rsidR="007620CC" w:rsidRPr="00D4281C" w:rsidRDefault="007620CC" w:rsidP="007620CC">
                      <w:pPr>
                        <w:spacing w:line="276" w:lineRule="auto"/>
                        <w:jc w:val="center"/>
                        <w:rPr>
                          <w:sz w:val="20"/>
                          <w:szCs w:val="20"/>
                          <w:rtl/>
                          <w:lang w:bidi="ar-DZ"/>
                        </w:rPr>
                      </w:pPr>
                      <w:r w:rsidRPr="00D4281C">
                        <w:rPr>
                          <w:rFonts w:hint="cs"/>
                          <w:sz w:val="20"/>
                          <w:szCs w:val="20"/>
                          <w:rtl/>
                          <w:lang w:bidi="ar-DZ"/>
                        </w:rPr>
                        <w:t>الحالة النهائية</w:t>
                      </w:r>
                    </w:p>
                    <w:p w:rsidR="007620CC" w:rsidRPr="00D4281C" w:rsidRDefault="007620CC" w:rsidP="007620CC">
                      <w:pPr>
                        <w:bidi w:val="0"/>
                        <w:jc w:val="center"/>
                        <w:rPr>
                          <w:sz w:val="22"/>
                          <w:szCs w:val="22"/>
                          <w:lang w:val="fr-FR" w:bidi="ar-DZ"/>
                        </w:rPr>
                      </w:pP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S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 xml:space="preserve">3 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vertAlign w:val="subscript"/>
                          <w:lang w:val="fr-FR" w:eastAsia="fr-FR"/>
                        </w:rPr>
                        <w:t>(g)</w:t>
                      </w:r>
                      <w:r w:rsidRPr="00B015B6"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0"/>
                          <w:szCs w:val="20"/>
                          <w:lang w:val="fr-FR" w:eastAsia="fr-FR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Pr="00D42E83" w:rsidRDefault="007620CC" w:rsidP="007620CC">
      <w:pPr>
        <w:pBdr>
          <w:bottom w:val="single" w:sz="6" w:space="0" w:color="auto"/>
        </w:pBdr>
        <w:rPr>
          <w:b/>
          <w:bCs/>
          <w:sz w:val="22"/>
          <w:szCs w:val="22"/>
          <w:lang w:val="fr-FR" w:bidi="ar-DZ"/>
        </w:rPr>
      </w:pPr>
      <w:r w:rsidRPr="00D42E83">
        <w:rPr>
          <w:rFonts w:hint="cs"/>
          <w:b/>
          <w:bCs/>
          <w:sz w:val="22"/>
          <w:szCs w:val="22"/>
          <w:rtl/>
          <w:lang w:val="fr-FR" w:bidi="ar-DZ"/>
        </w:rPr>
        <w:t xml:space="preserve">1. </w:t>
      </w:r>
      <w:r w:rsidRPr="005765E5">
        <w:rPr>
          <w:rFonts w:hint="cs"/>
          <w:sz w:val="22"/>
          <w:szCs w:val="22"/>
          <w:rtl/>
          <w:lang w:val="fr-FR" w:bidi="ar-DZ"/>
        </w:rPr>
        <w:t>مخطط التفاعل</w: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Pr="00D42E83" w:rsidRDefault="007620CC" w:rsidP="007620CC">
      <w:pPr>
        <w:pBdr>
          <w:bottom w:val="single" w:sz="6" w:space="0" w:color="auto"/>
        </w:pBdr>
        <w:bidi w:val="0"/>
        <w:jc w:val="center"/>
        <w:rPr>
          <w:sz w:val="22"/>
          <w:szCs w:val="22"/>
          <w:lang w:val="fr-FR" w:bidi="ar-DZ"/>
        </w:rPr>
      </w:pP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r 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 xml:space="preserve"> = </w:t>
      </w: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1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 xml:space="preserve"> + </w:t>
      </w: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 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 xml:space="preserve"> =&gt;  </w:t>
      </w: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2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 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 xml:space="preserve">= </w:t>
      </w: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r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 xml:space="preserve"> - </w:t>
      </w:r>
      <w:r w:rsidRPr="00D42E83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D42E83">
        <w:rPr>
          <w:rFonts w:asciiTheme="majorBidi" w:hAnsiTheme="majorBidi" w:cstheme="majorBidi"/>
          <w:sz w:val="22"/>
          <w:szCs w:val="22"/>
          <w:lang w:val="fr-FR"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1</w:t>
      </w:r>
      <w:r w:rsidRPr="00D42E83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</w:t>
      </w:r>
      <w:r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 xml:space="preserve">  </w:t>
      </w:r>
      <w:r>
        <w:rPr>
          <w:rFonts w:asciiTheme="majorBidi" w:hAnsiTheme="majorBidi" w:cstheme="majorBidi"/>
          <w:sz w:val="22"/>
          <w:szCs w:val="22"/>
          <w:lang w:val="fr-FR" w:eastAsia="fr-FR"/>
        </w:rPr>
        <w:t xml:space="preserve">=   – 94,48 – (– 70,96) </w:t>
      </w:r>
      <w:r w:rsidRPr="00D42E83">
        <w:rPr>
          <w:rFonts w:asciiTheme="majorBidi" w:hAnsiTheme="majorBidi" w:cstheme="majorBidi"/>
          <w:b/>
          <w:bCs/>
          <w:sz w:val="22"/>
          <w:szCs w:val="22"/>
          <w:lang w:val="fr-FR" w:eastAsia="fr-FR"/>
        </w:rPr>
        <w:t xml:space="preserve">= 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  <w:lang w:val="fr-FR" w:eastAsia="fr-FR"/>
        </w:rPr>
        <w:t>-23,52 kcal</w:t>
      </w:r>
    </w:p>
    <w:p w:rsidR="007620CC" w:rsidRPr="00A74048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Pr="00D42E83" w:rsidRDefault="007620CC" w:rsidP="007620CC">
      <w:pPr>
        <w:pBdr>
          <w:bottom w:val="single" w:sz="6" w:space="0" w:color="auto"/>
        </w:pBdr>
        <w:rPr>
          <w:b/>
          <w:bCs/>
          <w:sz w:val="22"/>
          <w:szCs w:val="22"/>
          <w:lang w:val="fr-FR" w:bidi="ar-DZ"/>
        </w:rPr>
      </w:pPr>
      <w:r w:rsidRPr="00D42E83">
        <w:rPr>
          <w:rFonts w:hint="cs"/>
          <w:b/>
          <w:bCs/>
          <w:sz w:val="22"/>
          <w:szCs w:val="22"/>
          <w:rtl/>
          <w:lang w:val="fr-FR" w:bidi="ar-DZ"/>
        </w:rPr>
        <w:t>2.</w:t>
      </w:r>
      <w:r>
        <w:rPr>
          <w:rFonts w:hint="cs"/>
          <w:b/>
          <w:bCs/>
          <w:sz w:val="22"/>
          <w:szCs w:val="22"/>
          <w:rtl/>
          <w:lang w:val="fr-FR" w:bidi="ar-DZ"/>
        </w:rPr>
        <w:t xml:space="preserve"> </w:t>
      </w:r>
      <w:r w:rsidRPr="005765E5">
        <w:rPr>
          <w:rFonts w:hint="cs"/>
          <w:sz w:val="22"/>
          <w:szCs w:val="22"/>
          <w:u w:val="single"/>
          <w:rtl/>
          <w:lang w:val="fr-FR" w:bidi="ar-DZ"/>
        </w:rPr>
        <w:t>الطاقة الداخلية</w:t>
      </w: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-110490</wp:posOffset>
                </wp:positionH>
                <wp:positionV relativeFrom="paragraph">
                  <wp:posOffset>16510</wp:posOffset>
                </wp:positionV>
                <wp:extent cx="6438900" cy="533400"/>
                <wp:effectExtent l="9525" t="5715" r="9525" b="13335"/>
                <wp:wrapNone/>
                <wp:docPr id="46" name="Text Box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8900" cy="5334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F65716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CaCO</w:t>
                            </w: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</w:t>
                            </w:r>
                            <w:r w:rsidRPr="00F65716">
                              <w:rPr>
                                <w:rFonts w:asciiTheme="majorBidi" w:eastAsia="TimesNewRoman,Bold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 w:rsidRPr="00F65716">
                              <w:rPr>
                                <w:rFonts w:asciiTheme="majorBidi" w:eastAsia="TimesNewRoman,Bold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F65716">
                              <w:rPr>
                                <w:rFonts w:asciiTheme="majorBidi" w:eastAsia="TimesNewRoman,Bold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CaO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 </w:t>
                            </w:r>
                            <w:r w:rsidRPr="00F65716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+ </w:t>
                            </w:r>
                            <w:r w:rsidRPr="00F65716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 xml:space="preserve"> </w:t>
                            </w: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CO</w:t>
                            </w: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 xml:space="preserve">2 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=&gt;  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r</w:t>
                            </w:r>
                            <w:r w:rsidRPr="00F65716">
                              <w:rPr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F65716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 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CO2, g )</w:t>
                            </w:r>
                            <w:r w:rsidRPr="00F65716">
                              <w:rPr>
                                <w:sz w:val="22"/>
                                <w:szCs w:val="22"/>
                              </w:rPr>
                              <w:t xml:space="preserve"> + </w:t>
                            </w:r>
                            <w:r w:rsidRPr="00F65716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 xml:space="preserve"> CaO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 w:rsidRPr="00F65716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- 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°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</w:t>
                            </w:r>
                            <w:r w:rsidRPr="00F65716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CaCO3</w:t>
                            </w:r>
                            <w:r w:rsidRPr="00F6571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</w:t>
                            </w:r>
                            <w:r w:rsidRPr="00F6571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F65716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65716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23,7 kcal</w:t>
                            </w:r>
                          </w:p>
                          <w:p w:rsidR="007620CC" w:rsidRPr="00F65716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360" w:lineRule="auto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</w:pP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U =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H°–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n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.RT  , 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n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= 1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=&gt; 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U°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r,298K  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= 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23,7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–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(1)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2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.10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perscript"/>
                                <w:lang w:eastAsia="fr-FR"/>
                              </w:rPr>
                              <w:t>-3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).(2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73</w:t>
                            </w:r>
                            <w:r w:rsidRPr="00F65716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) </w:t>
                            </w:r>
                            <w:r w:rsidRPr="00CF6B4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 xml:space="preserve">= 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eastAsia="fr-FR"/>
                              </w:rPr>
                              <w:t xml:space="preserve">23,15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kcal</w:t>
                            </w:r>
                          </w:p>
                          <w:p w:rsidR="007620CC" w:rsidRPr="00F65716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32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4" o:spid="_x0000_s1128" type="#_x0000_t202" style="position:absolute;left:0;text-align:left;margin-left:-8.7pt;margin-top:1.3pt;width:507pt;height:42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" fillcolor="white [3212]" strokecolor="white [3212]">
                <v:textbox inset=",1.2mm,,.3mm">
                  <w:txbxContent>
                    <w:p w:rsidR="007620CC" w:rsidRPr="00F65716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F6571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CaCO</w:t>
                      </w:r>
                      <w:r w:rsidRPr="00F6571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3</w:t>
                      </w:r>
                      <w:r w:rsidRPr="00F6571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</w:t>
                      </w:r>
                      <w:r w:rsidRPr="00F6571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  </w:t>
                      </w:r>
                      <w:r w:rsidRPr="00F65716">
                        <w:rPr>
                          <w:rFonts w:asciiTheme="majorBidi" w:eastAsia="TimesNewRoman,Bold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 w:rsidRPr="00F65716">
                        <w:rPr>
                          <w:rFonts w:asciiTheme="majorBidi" w:eastAsia="TimesNewRoman,Bold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F65716">
                        <w:rPr>
                          <w:rFonts w:asciiTheme="majorBidi" w:eastAsia="TimesNewRoman,Bold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F6571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CaO</w:t>
                      </w:r>
                      <w:r w:rsidRPr="00F6571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 </w:t>
                      </w:r>
                      <w:r w:rsidRPr="00F65716">
                        <w:rPr>
                          <w:rFonts w:asciiTheme="majorBidi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F6571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+ </w:t>
                      </w:r>
                      <w:r w:rsidRPr="00F65716">
                        <w:rPr>
                          <w:rFonts w:asciiTheme="majorBidi" w:hAnsiTheme="majorBidi" w:cstheme="majorBidi" w:hint="cs"/>
                          <w:b/>
                          <w:bCs/>
                          <w:sz w:val="22"/>
                          <w:szCs w:val="22"/>
                          <w:rtl/>
                          <w:lang w:val="fr-FR" w:eastAsia="fr-FR"/>
                        </w:rPr>
                        <w:t xml:space="preserve"> </w:t>
                      </w:r>
                      <w:r w:rsidRPr="00F6571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CO</w:t>
                      </w:r>
                      <w:r w:rsidRPr="00F6571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val="fr-FR" w:bidi="ar-DZ"/>
                        </w:rPr>
                        <w:t xml:space="preserve">2 </w:t>
                      </w:r>
                      <w:r w:rsidRPr="00F6571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=&gt;  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r</w:t>
                      </w:r>
                      <w:r w:rsidRPr="00F65716">
                        <w:rPr>
                          <w:sz w:val="22"/>
                          <w:szCs w:val="22"/>
                        </w:rPr>
                        <w:t xml:space="preserve"> = </w:t>
                      </w:r>
                      <w:r w:rsidRPr="00F65716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 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</w:rPr>
                        <w:t>(CO2, g )</w:t>
                      </w:r>
                      <w:r w:rsidRPr="00F65716">
                        <w:rPr>
                          <w:sz w:val="22"/>
                          <w:szCs w:val="22"/>
                        </w:rPr>
                        <w:t xml:space="preserve"> + </w:t>
                      </w:r>
                      <w:r w:rsidRPr="00F65716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 xml:space="preserve"> CaO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 w:rsidRPr="00F65716">
                        <w:rPr>
                          <w:sz w:val="22"/>
                          <w:szCs w:val="22"/>
                          <w:lang w:eastAsia="fr-FR"/>
                        </w:rPr>
                        <w:t xml:space="preserve">  - 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</w:rPr>
                        <w:t>Δ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°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</w:t>
                      </w:r>
                      <w:r w:rsidRPr="00F65716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</w:rPr>
                        <w:t>(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CaCO3</w:t>
                      </w:r>
                      <w:r w:rsidRPr="00F6571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</w:t>
                      </w:r>
                      <w:r w:rsidRPr="00F65716">
                        <w:rPr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F65716">
                        <w:rPr>
                          <w:sz w:val="22"/>
                          <w:szCs w:val="22"/>
                        </w:rPr>
                        <w:t xml:space="preserve"> </w:t>
                      </w:r>
                      <w:r w:rsidRPr="00F65716">
                        <w:rPr>
                          <w:b/>
                          <w:bCs/>
                          <w:sz w:val="22"/>
                          <w:szCs w:val="22"/>
                        </w:rPr>
                        <w:t xml:space="preserve">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23,7 kcal</w:t>
                      </w:r>
                    </w:p>
                    <w:p w:rsidR="007620CC" w:rsidRPr="00F65716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360" w:lineRule="auto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</w:pP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U =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H°–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n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.RT  , 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n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= 1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=&gt; 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U°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r,298K  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= 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23,7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–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(1)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(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2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.10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perscript"/>
                          <w:lang w:eastAsia="fr-FR"/>
                        </w:rPr>
                        <w:t>-3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).(2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73</w:t>
                      </w:r>
                      <w:r w:rsidRPr="00F65716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) </w:t>
                      </w:r>
                      <w:r w:rsidRPr="00CF6B4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 xml:space="preserve">= 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eastAsia="fr-FR"/>
                        </w:rPr>
                        <w:t xml:space="preserve">23,15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</w:rPr>
                        <w:t>kcal</w:t>
                      </w:r>
                    </w:p>
                    <w:p w:rsidR="007620CC" w:rsidRPr="00F65716" w:rsidRDefault="007620CC" w:rsidP="007620CC">
                      <w:pPr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Pr="00D42E83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Pr="00D42E83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rtl/>
          <w:lang w:val="fr-FR" w:bidi="ar-DZ"/>
        </w:rPr>
      </w:pPr>
    </w:p>
    <w:p w:rsidR="007620CC" w:rsidRPr="00BB34D6" w:rsidRDefault="000F478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lang w:val="fr-FR" w:bidi="ar-DZ"/>
        </w:rPr>
      </w:pPr>
      <w:r>
        <w:rPr>
          <w:b/>
          <w:bCs/>
          <w:noProof/>
          <w:color w:val="FFFFFF" w:themeColor="background1"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30530</wp:posOffset>
                </wp:positionH>
                <wp:positionV relativeFrom="paragraph">
                  <wp:posOffset>114300</wp:posOffset>
                </wp:positionV>
                <wp:extent cx="4587240" cy="297180"/>
                <wp:effectExtent l="7620" t="9525" r="5715" b="7620"/>
                <wp:wrapNone/>
                <wp:docPr id="45" name="Text Box 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8724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4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3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2(g)      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C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+ 2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l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= -1387,8 kJ/mol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83" o:spid="_x0000_s1129" type="#_x0000_t202" style="position:absolute;left:0;text-align:left;margin-left:33.9pt;margin-top:9pt;width:361.2pt;height:23.4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" fill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4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3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2(g)      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C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+ 2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l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= -1387,8 kJ/mol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6- :</w: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rPr>
          <w:sz w:val="22"/>
          <w:szCs w:val="22"/>
          <w:lang w:val="fr-FR" w:bidi="ar-DZ"/>
        </w:rPr>
      </w:pPr>
    </w:p>
    <w:p w:rsidR="007620CC" w:rsidRPr="00CF6B41" w:rsidRDefault="007620CC" w:rsidP="007620CC">
      <w:pPr>
        <w:pBdr>
          <w:bottom w:val="single" w:sz="6" w:space="0" w:color="auto"/>
        </w:pBdr>
        <w:bidi w:val="0"/>
        <w:spacing w:line="360" w:lineRule="auto"/>
        <w:rPr>
          <w:b/>
          <w:bCs/>
          <w:sz w:val="22"/>
          <w:szCs w:val="22"/>
          <w:lang w:val="fr-FR" w:bidi="ar-DZ"/>
        </w:rPr>
      </w:pPr>
      <w:r w:rsidRPr="00CF6B41">
        <w:rPr>
          <w:b/>
          <w:bCs/>
          <w:sz w:val="22"/>
          <w:szCs w:val="22"/>
          <w:lang w:val="fr-FR" w:bidi="ar-DZ"/>
        </w:rPr>
        <w:t>1.</w:t>
      </w:r>
    </w:p>
    <w:p w:rsidR="007620CC" w:rsidRPr="0005456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</w:rPr>
      </w:pPr>
      <w:r w:rsidRPr="00BB34D6">
        <w:rPr>
          <w:rFonts w:asciiTheme="majorBidi" w:eastAsia="TimesNewRoman" w:hAnsiTheme="majorBidi" w:cstheme="majorBidi"/>
          <w:sz w:val="22"/>
          <w:szCs w:val="22"/>
        </w:rPr>
        <w:t>Δ</w:t>
      </w:r>
      <w:r w:rsidRPr="00BB34D6">
        <w:rPr>
          <w:rFonts w:asciiTheme="majorBidi" w:hAnsiTheme="majorBidi" w:cstheme="majorBidi"/>
          <w:sz w:val="22"/>
          <w:szCs w:val="22"/>
        </w:rPr>
        <w:t>H°</w:t>
      </w:r>
      <w:r w:rsidRPr="00BB34D6"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BB34D6">
        <w:rPr>
          <w:rFonts w:asciiTheme="majorBidi" w:hAnsiTheme="majorBidi" w:cstheme="majorBidi"/>
          <w:sz w:val="22"/>
          <w:szCs w:val="22"/>
          <w:lang w:val="fr-FR"/>
        </w:rPr>
        <w:t xml:space="preserve"> =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     </w:t>
      </w:r>
      <w:r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i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produits)   -     </w:t>
      </w:r>
      <w:r>
        <w:rPr>
          <w:sz w:val="22"/>
          <w:szCs w:val="22"/>
        </w:rPr>
        <w:t xml:space="preserve"> </w:t>
      </w:r>
      <w:r w:rsidRPr="005C782F">
        <w:rPr>
          <w:sz w:val="22"/>
          <w:szCs w:val="22"/>
        </w:rPr>
        <w:t xml:space="preserve">  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>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j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réactifs)</w:t>
      </w:r>
      <w:r>
        <w:rPr>
          <w:rFonts w:hint="cs"/>
          <w:sz w:val="22"/>
          <w:szCs w:val="22"/>
          <w:rtl/>
        </w:rPr>
        <w:t xml:space="preserve">بتطبيق قانون هس                 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rPr>
          <w:b/>
          <w:bCs/>
          <w:rtl/>
          <w:lang w:val="fr-FR" w:bidi="ar-DZ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 xml:space="preserve">(C2H4 </w:t>
      </w:r>
      <w:r w:rsidRPr="006464A3">
        <w:rPr>
          <w:sz w:val="22"/>
          <w:szCs w:val="22"/>
          <w:vertAlign w:val="subscript"/>
          <w:lang w:eastAsia="fr-FR"/>
        </w:rPr>
        <w:t>(g)</w:t>
      </w:r>
      <w:r w:rsidRPr="006464A3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= 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6464A3">
        <w:rPr>
          <w:sz w:val="22"/>
          <w:szCs w:val="22"/>
          <w:vertAlign w:val="subscript"/>
        </w:rPr>
        <w:t>(CO2, g)</w:t>
      </w:r>
      <w:r>
        <w:rPr>
          <w:sz w:val="22"/>
          <w:szCs w:val="22"/>
        </w:rPr>
        <w:t xml:space="preserve"> + 2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6464A3">
        <w:rPr>
          <w:sz w:val="22"/>
          <w:szCs w:val="22"/>
          <w:vertAlign w:val="subscript"/>
          <w:lang w:eastAsia="fr-FR"/>
        </w:rPr>
        <w:t>(H2O, l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>-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 xml:space="preserve">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>(C2H4</w:t>
      </w:r>
      <w:r w:rsidRPr="006464A3">
        <w:rPr>
          <w:sz w:val="22"/>
          <w:szCs w:val="22"/>
          <w:vertAlign w:val="subscript"/>
          <w:lang w:eastAsia="fr-FR"/>
        </w:rPr>
        <w:t>( g)</w:t>
      </w:r>
      <w:r w:rsidRPr="006464A3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- 3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</w:t>
      </w:r>
      <w:r w:rsidRPr="00BB34D6">
        <w:rPr>
          <w:rFonts w:asciiTheme="majorBidi" w:hAnsiTheme="majorBidi" w:cstheme="majorBidi"/>
          <w:sz w:val="22"/>
          <w:szCs w:val="22"/>
          <w:lang w:eastAsia="fr-FR"/>
        </w:rPr>
        <w:t>°</w:t>
      </w:r>
      <w:r w:rsidRPr="00BB34D6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,</w:t>
      </w:r>
      <w:r w:rsidRPr="00BB34D6">
        <w:rPr>
          <w:sz w:val="22"/>
          <w:szCs w:val="22"/>
          <w:vertAlign w:val="subscript"/>
          <w:lang w:eastAsia="fr-FR"/>
        </w:rPr>
        <w:t>(</w:t>
      </w:r>
      <w:r w:rsidRPr="006464A3">
        <w:rPr>
          <w:sz w:val="22"/>
          <w:szCs w:val="22"/>
          <w:vertAlign w:val="subscript"/>
          <w:lang w:eastAsia="fr-FR"/>
        </w:rPr>
        <w:t>O2 (g))</w:t>
      </w:r>
    </w:p>
    <w:p w:rsidR="007620CC" w:rsidRDefault="007620CC" w:rsidP="007620CC">
      <w:pPr>
        <w:pBdr>
          <w:bottom w:val="single" w:sz="6" w:space="0" w:color="auto"/>
        </w:pBdr>
        <w:spacing w:line="360" w:lineRule="auto"/>
        <w:jc w:val="right"/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005497">
        <w:rPr>
          <w:sz w:val="22"/>
          <w:szCs w:val="22"/>
          <w:vertAlign w:val="subscript"/>
        </w:rPr>
        <w:t>(C2H4</w:t>
      </w:r>
      <w:r w:rsidRPr="00005497">
        <w:rPr>
          <w:sz w:val="22"/>
          <w:szCs w:val="22"/>
          <w:vertAlign w:val="subscript"/>
          <w:lang w:eastAsia="fr-FR"/>
        </w:rPr>
        <w:t>( g)</w:t>
      </w:r>
      <w:r w:rsidRPr="00005497">
        <w:rPr>
          <w:sz w:val="22"/>
          <w:szCs w:val="22"/>
          <w:vertAlign w:val="subscript"/>
        </w:rPr>
        <w:t xml:space="preserve">)  </w:t>
      </w:r>
      <w:r>
        <w:rPr>
          <w:sz w:val="22"/>
          <w:szCs w:val="22"/>
        </w:rPr>
        <w:t>=  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005497">
        <w:rPr>
          <w:sz w:val="22"/>
          <w:szCs w:val="22"/>
          <w:vertAlign w:val="subscript"/>
        </w:rPr>
        <w:t>(CO2, g)</w:t>
      </w:r>
      <w:r>
        <w:rPr>
          <w:sz w:val="22"/>
          <w:szCs w:val="22"/>
        </w:rPr>
        <w:t xml:space="preserve"> + 2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005497">
        <w:rPr>
          <w:sz w:val="22"/>
          <w:szCs w:val="22"/>
          <w:vertAlign w:val="subscript"/>
          <w:lang w:eastAsia="fr-FR"/>
        </w:rPr>
        <w:t>(H2O, l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>-</w:t>
      </w:r>
      <w:r>
        <w:rPr>
          <w:sz w:val="22"/>
          <w:szCs w:val="22"/>
          <w:lang w:eastAsia="fr-FR"/>
        </w:rPr>
        <w:t xml:space="preserve"> 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005497">
        <w:rPr>
          <w:sz w:val="22"/>
          <w:szCs w:val="22"/>
          <w:vertAlign w:val="subscript"/>
        </w:rPr>
        <w:t xml:space="preserve">(C2H4 </w:t>
      </w:r>
      <w:r w:rsidRPr="00005497">
        <w:rPr>
          <w:sz w:val="22"/>
          <w:szCs w:val="22"/>
          <w:vertAlign w:val="subscript"/>
          <w:lang w:eastAsia="fr-FR"/>
        </w:rPr>
        <w:t>(g)</w:t>
      </w:r>
      <w:r w:rsidRPr="00005497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 </w:t>
      </w:r>
      <w:r w:rsidRPr="00CF6B41">
        <w:rPr>
          <w:b/>
          <w:bCs/>
          <w:sz w:val="22"/>
          <w:szCs w:val="22"/>
        </w:rPr>
        <w:t xml:space="preserve">= </w:t>
      </w:r>
      <w:r w:rsidRPr="00CF6B41"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  <w:t xml:space="preserve">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val="fr-FR" w:eastAsia="fr-FR"/>
        </w:rPr>
        <w:t>33,6 kJ.mol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perscript"/>
          <w:lang w:val="fr-FR" w:eastAsia="fr-FR"/>
        </w:rPr>
        <w:t>-1</w:t>
      </w: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724150</wp:posOffset>
                </wp:positionH>
                <wp:positionV relativeFrom="paragraph">
                  <wp:posOffset>132080</wp:posOffset>
                </wp:positionV>
                <wp:extent cx="777240" cy="190500"/>
                <wp:effectExtent l="5715" t="11430" r="7620" b="7620"/>
                <wp:wrapNone/>
                <wp:docPr id="44" name="Text Box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66810">
                              <w:rPr>
                                <w:rFonts w:asciiTheme="majorBidi" w:eastAsia="TimesNewRoman" w:hAnsiTheme="majorBidi" w:cstheme="majorBidi"/>
                                <w:sz w:val="18"/>
                                <w:szCs w:val="18"/>
                              </w:rPr>
                              <w:t>Δ</w:t>
                            </w:r>
                            <w:r w:rsidRPr="00C66810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H°</w:t>
                            </w:r>
                            <w:r w:rsidRPr="00C66810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f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 xml:space="preserve"> (C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>H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4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bscript"/>
                                <w:lang w:eastAsia="fr-FR"/>
                              </w:rPr>
                              <w:t>( g)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3" o:spid="_x0000_s1130" type="#_x0000_t202" style="position:absolute;margin-left:214.5pt;margin-top:10.4pt;width:61.2pt;height:1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</w:rPr>
                      </w:pPr>
                      <w:r w:rsidRPr="00C66810">
                        <w:rPr>
                          <w:rFonts w:asciiTheme="majorBidi" w:eastAsia="TimesNewRoman" w:hAnsiTheme="majorBidi" w:cstheme="majorBidi"/>
                          <w:sz w:val="18"/>
                          <w:szCs w:val="18"/>
                        </w:rPr>
                        <w:t>Δ</w:t>
                      </w:r>
                      <w:r w:rsidRPr="00C66810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H°</w:t>
                      </w:r>
                      <w:r w:rsidRPr="00C66810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f</w:t>
                      </w:r>
                      <w:r w:rsidRPr="00C66810">
                        <w:rPr>
                          <w:sz w:val="18"/>
                          <w:szCs w:val="18"/>
                        </w:rPr>
                        <w:t xml:space="preserve"> (C</w:t>
                      </w:r>
                      <w:r w:rsidRPr="00C66810">
                        <w:rPr>
                          <w:sz w:val="18"/>
                          <w:szCs w:val="18"/>
                          <w:vertAlign w:val="subscript"/>
                        </w:rPr>
                        <w:t>2</w:t>
                      </w:r>
                      <w:r w:rsidRPr="00C66810">
                        <w:rPr>
                          <w:sz w:val="18"/>
                          <w:szCs w:val="18"/>
                        </w:rPr>
                        <w:t>H</w:t>
                      </w:r>
                      <w:r w:rsidRPr="00C66810">
                        <w:rPr>
                          <w:sz w:val="18"/>
                          <w:szCs w:val="18"/>
                          <w:vertAlign w:val="subscript"/>
                        </w:rPr>
                        <w:t>4</w:t>
                      </w:r>
                      <w:r w:rsidRPr="00C66810">
                        <w:rPr>
                          <w:sz w:val="18"/>
                          <w:szCs w:val="18"/>
                          <w:vertAlign w:val="subscript"/>
                          <w:lang w:eastAsia="fr-FR"/>
                        </w:rPr>
                        <w:t>( g)</w:t>
                      </w:r>
                      <w:r w:rsidRPr="00C66810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215390</wp:posOffset>
                </wp:positionH>
                <wp:positionV relativeFrom="paragraph">
                  <wp:posOffset>223520</wp:posOffset>
                </wp:positionV>
                <wp:extent cx="3116580" cy="297180"/>
                <wp:effectExtent l="11430" t="7620" r="5715" b="9525"/>
                <wp:wrapNone/>
                <wp:docPr id="43" name="Text Box 7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658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   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2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 w:rsidRPr="00F25539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 xml:space="preserve">4 </w:t>
                            </w:r>
                            <w:r w:rsidRPr="000A7851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g)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5" o:spid="_x0000_s1131" type="#_x0000_t202" style="position:absolute;margin-left:95.7pt;margin-top:17.6pt;width:245.4pt;height:23.4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2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</w:t>
                      </w:r>
                      <w:r w:rsidRPr="00F25539">
                        <w:rPr>
                          <w:sz w:val="22"/>
                          <w:szCs w:val="22"/>
                        </w:rPr>
                        <w:t>C</w:t>
                      </w:r>
                      <w:r w:rsidRPr="00F25539">
                        <w:rPr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25539">
                        <w:rPr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sz w:val="22"/>
                          <w:szCs w:val="22"/>
                          <w:vertAlign w:val="subscript"/>
                        </w:rPr>
                        <w:t xml:space="preserve">4 </w:t>
                      </w:r>
                      <w:r w:rsidRPr="000A7851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g)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  <w:t xml:space="preserve">2. </w:t>
      </w:r>
    </w:p>
    <w:p w:rsidR="007620CC" w:rsidRPr="00CF6B41" w:rsidRDefault="007620CC" w:rsidP="007620CC">
      <w:pPr>
        <w:pBdr>
          <w:bottom w:val="single" w:sz="6" w:space="0" w:color="auto"/>
        </w:pBdr>
        <w:bidi w:val="0"/>
        <w:spacing w:line="360" w:lineRule="auto"/>
        <w:rPr>
          <w:sz w:val="22"/>
          <w:szCs w:val="22"/>
          <w:lang w:bidi="ar-DZ"/>
        </w:rPr>
      </w:pPr>
    </w:p>
    <w:p w:rsidR="007620CC" w:rsidRPr="005765E5" w:rsidRDefault="000F478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205990</wp:posOffset>
                </wp:positionH>
                <wp:positionV relativeFrom="paragraph">
                  <wp:posOffset>92075</wp:posOffset>
                </wp:positionV>
                <wp:extent cx="594360" cy="182880"/>
                <wp:effectExtent l="11430" t="5715" r="13335" b="11430"/>
                <wp:wrapNone/>
                <wp:docPr id="42" name="Text Box 7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2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d (H-H)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1" o:spid="_x0000_s1132" type="#_x0000_t202" style="position:absolute;left:0;text-align:left;margin-left:173.7pt;margin-top:7.25pt;width:46.8pt;height:14.4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2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C66810">
                        <w:rPr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d (H-H)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1337310</wp:posOffset>
                </wp:positionH>
                <wp:positionV relativeFrom="paragraph">
                  <wp:posOffset>92075</wp:posOffset>
                </wp:positionV>
                <wp:extent cx="518160" cy="182880"/>
                <wp:effectExtent l="9525" t="5715" r="5715" b="11430"/>
                <wp:wrapNone/>
                <wp:docPr id="41" name="Text Box 7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2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sub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0" o:spid="_x0000_s1133" type="#_x0000_t202" style="position:absolute;left:0;text-align:left;margin-left:105.3pt;margin-top:7.25pt;width:40.8pt;height:14.4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2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C66810">
                        <w:rPr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sub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2495550</wp:posOffset>
                </wp:positionH>
                <wp:positionV relativeFrom="paragraph">
                  <wp:posOffset>38735</wp:posOffset>
                </wp:positionV>
                <wp:extent cx="304800" cy="411480"/>
                <wp:effectExtent l="5715" t="9525" r="51435" b="45720"/>
                <wp:wrapNone/>
                <wp:docPr id="40" name="AutoShape 7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411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7" o:spid="_x0000_s1026" type="#_x0000_t32" style="position:absolute;margin-left:196.5pt;margin-top:3.05pt;width:24pt;height:32.4pt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680210</wp:posOffset>
                </wp:positionH>
                <wp:positionV relativeFrom="paragraph">
                  <wp:posOffset>38735</wp:posOffset>
                </wp:positionV>
                <wp:extent cx="365760" cy="411480"/>
                <wp:effectExtent l="9525" t="9525" r="53340" b="45720"/>
                <wp:wrapNone/>
                <wp:docPr id="39" name="AutoShape 7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411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8" o:spid="_x0000_s1026" type="#_x0000_t32" style="position:absolute;margin-left:132.3pt;margin-top:3.05pt;width:28.8pt;height:32.4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ei0GOwIAAGQ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3387090</wp:posOffset>
                </wp:positionH>
                <wp:positionV relativeFrom="paragraph">
                  <wp:posOffset>92075</wp:posOffset>
                </wp:positionV>
                <wp:extent cx="266700" cy="320040"/>
                <wp:effectExtent l="11430" t="43815" r="55245" b="7620"/>
                <wp:wrapNone/>
                <wp:docPr id="38" name="AutoShape 7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66700" cy="320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9" o:spid="_x0000_s1026" type="#_x0000_t32" style="position:absolute;margin-left:266.7pt;margin-top:7.25pt;width:21pt;height:25.2pt;flip:y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">
                <v:stroke endarrow="block"/>
              </v:shape>
            </w:pict>
          </mc:Fallback>
        </mc:AlternateContent>
      </w: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3493770</wp:posOffset>
                </wp:positionH>
                <wp:positionV relativeFrom="paragraph">
                  <wp:posOffset>22860</wp:posOffset>
                </wp:positionV>
                <wp:extent cx="777240" cy="190500"/>
                <wp:effectExtent l="13335" t="11430" r="9525" b="7620"/>
                <wp:wrapNone/>
                <wp:docPr id="37" name="Text Box 7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4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C-H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+  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C=C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2" o:spid="_x0000_s1134" type="#_x0000_t202" style="position:absolute;left:0;text-align:left;margin-left:275.1pt;margin-top:1.8pt;width:61.2pt;height:1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4E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C-H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 xml:space="preserve"> +  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E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C=C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36525</wp:posOffset>
                </wp:positionV>
                <wp:extent cx="1760220" cy="297180"/>
                <wp:effectExtent l="5715" t="9525" r="5715" b="7620"/>
                <wp:wrapNone/>
                <wp:docPr id="36" name="Text Box 7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g)   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4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56" o:spid="_x0000_s1135" type="#_x0000_t202" style="position:absolute;left:0;text-align:left;margin-left:136.5pt;margin-top:10.75pt;width:138.6pt;height:23.4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g)   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4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</w:p>
    <w:p w:rsidR="007620CC" w:rsidRPr="0032509E" w:rsidRDefault="007620CC" w:rsidP="007620CC">
      <w:pPr>
        <w:pBdr>
          <w:bottom w:val="single" w:sz="6" w:space="0" w:color="auto"/>
        </w:pBdr>
        <w:bidi w:val="0"/>
        <w:spacing w:line="360" w:lineRule="auto"/>
        <w:rPr>
          <w:sz w:val="22"/>
          <w:szCs w:val="22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C66810">
        <w:rPr>
          <w:sz w:val="22"/>
          <w:szCs w:val="22"/>
          <w:vertAlign w:val="subscript"/>
        </w:rPr>
        <w:t>(C2H4</w:t>
      </w:r>
      <w:r w:rsidRPr="00C66810">
        <w:rPr>
          <w:sz w:val="22"/>
          <w:szCs w:val="22"/>
          <w:vertAlign w:val="subscript"/>
          <w:lang w:eastAsia="fr-FR"/>
        </w:rPr>
        <w:t>( g)</w:t>
      </w:r>
      <w:r w:rsidRPr="00C66810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 =  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sub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C66810">
        <w:rPr>
          <w:sz w:val="22"/>
          <w:szCs w:val="22"/>
          <w:vertAlign w:val="subscript"/>
        </w:rPr>
        <w:t>(CS)</w:t>
      </w:r>
      <w:r>
        <w:rPr>
          <w:sz w:val="22"/>
          <w:szCs w:val="22"/>
        </w:rPr>
        <w:t xml:space="preserve">  +  2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d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C66810">
        <w:rPr>
          <w:sz w:val="22"/>
          <w:szCs w:val="22"/>
          <w:vertAlign w:val="subscript"/>
          <w:lang w:eastAsia="fr-FR"/>
        </w:rPr>
        <w:t>(H-H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 +  4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-H</w:t>
      </w:r>
      <w:r w:rsidRPr="00F2553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+  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=C</w:t>
      </w:r>
      <w:r>
        <w:rPr>
          <w:sz w:val="22"/>
          <w:szCs w:val="22"/>
        </w:rPr>
        <w:t xml:space="preserve">   ;   (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d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C66810">
        <w:rPr>
          <w:sz w:val="22"/>
          <w:szCs w:val="22"/>
          <w:vertAlign w:val="subscript"/>
          <w:lang w:eastAsia="fr-FR"/>
        </w:rPr>
        <w:t>(H-H)</w:t>
      </w:r>
      <w:r>
        <w:rPr>
          <w:sz w:val="22"/>
          <w:szCs w:val="22"/>
          <w:lang w:eastAsia="fr-FR"/>
        </w:rPr>
        <w:t xml:space="preserve"> = - </w:t>
      </w:r>
      <w:r w:rsidRPr="008B29BB">
        <w:rPr>
          <w:rFonts w:asciiTheme="majorBidi" w:eastAsia="TimesNewRoman,Bold" w:hAnsiTheme="majorBidi" w:cstheme="majorBidi"/>
          <w:sz w:val="22"/>
          <w:szCs w:val="22"/>
          <w:lang w:eastAsia="fr-FR"/>
        </w:rPr>
        <w:t>E</w:t>
      </w:r>
      <w:r w:rsidRPr="00C66810">
        <w:rPr>
          <w:sz w:val="22"/>
          <w:szCs w:val="22"/>
          <w:vertAlign w:val="subscript"/>
          <w:lang w:eastAsia="fr-FR"/>
        </w:rPr>
        <w:t>(H-H)</w:t>
      </w:r>
      <w:r>
        <w:rPr>
          <w:sz w:val="22"/>
          <w:szCs w:val="22"/>
          <w:vertAlign w:val="subscript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) </w:t>
      </w:r>
    </w:p>
    <w:p w:rsidR="007620CC" w:rsidRPr="00C66810" w:rsidRDefault="007620CC" w:rsidP="007620CC">
      <w:pPr>
        <w:pBdr>
          <w:bottom w:val="single" w:sz="6" w:space="0" w:color="auto"/>
        </w:pBdr>
        <w:bidi w:val="0"/>
        <w:spacing w:line="360" w:lineRule="auto"/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</w:pPr>
      <w:r w:rsidRPr="00CF6B41">
        <w:rPr>
          <w:b/>
          <w:bCs/>
          <w:sz w:val="22"/>
          <w:szCs w:val="22"/>
        </w:rPr>
        <w:t>=</w:t>
      </w:r>
      <w:r>
        <w:rPr>
          <w:b/>
          <w:bCs/>
          <w:sz w:val="22"/>
          <w:szCs w:val="22"/>
        </w:rPr>
        <w:t xml:space="preserve">&gt; 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=C</w:t>
      </w:r>
      <w:r>
        <w:rPr>
          <w:sz w:val="22"/>
          <w:szCs w:val="22"/>
        </w:rPr>
        <w:t xml:space="preserve"> =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C66810">
        <w:rPr>
          <w:sz w:val="22"/>
          <w:szCs w:val="22"/>
          <w:vertAlign w:val="subscript"/>
        </w:rPr>
        <w:t>(C2H4</w:t>
      </w:r>
      <w:r w:rsidRPr="00C66810">
        <w:rPr>
          <w:sz w:val="22"/>
          <w:szCs w:val="22"/>
          <w:vertAlign w:val="subscript"/>
          <w:lang w:eastAsia="fr-FR"/>
        </w:rPr>
        <w:t>( g)</w:t>
      </w:r>
      <w:r w:rsidRPr="00C66810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 -  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sub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C66810">
        <w:rPr>
          <w:sz w:val="22"/>
          <w:szCs w:val="22"/>
          <w:vertAlign w:val="subscript"/>
        </w:rPr>
        <w:t>(CS)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 + 2</w:t>
      </w:r>
      <w:r w:rsidRPr="008B29BB">
        <w:rPr>
          <w:rFonts w:asciiTheme="majorBidi" w:eastAsia="TimesNewRoman,Bold" w:hAnsiTheme="majorBidi" w:cstheme="majorBidi"/>
          <w:sz w:val="22"/>
          <w:szCs w:val="22"/>
          <w:lang w:eastAsia="fr-FR"/>
        </w:rPr>
        <w:t>E</w:t>
      </w:r>
      <w:r w:rsidRPr="00C66810">
        <w:rPr>
          <w:sz w:val="22"/>
          <w:szCs w:val="22"/>
          <w:vertAlign w:val="subscript"/>
          <w:lang w:eastAsia="fr-FR"/>
        </w:rPr>
        <w:t>(H-H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-  4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-H</w:t>
      </w:r>
      <w:r w:rsidRPr="00F2553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=&gt;   </w:t>
      </w:r>
      <w:r w:rsidRPr="00CF6B41">
        <w:rPr>
          <w:b/>
          <w:bCs/>
          <w:sz w:val="22"/>
          <w:szCs w:val="22"/>
        </w:rPr>
        <w:t xml:space="preserve"> </w:t>
      </w:r>
      <w:r w:rsidRPr="00C66810"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  <w:t xml:space="preserve">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</w:rPr>
        <w:t>E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  <w:vertAlign w:val="subscript"/>
        </w:rPr>
        <w:t>C=C</w:t>
      </w:r>
      <w:r w:rsidRPr="002B6CEB">
        <w:rPr>
          <w:b/>
          <w:bCs/>
          <w:sz w:val="22"/>
          <w:szCs w:val="22"/>
          <w:highlight w:val="green"/>
        </w:rPr>
        <w:t xml:space="preserve"> =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eastAsia="fr-FR"/>
        </w:rPr>
        <w:t>- 611,83  kJ.mol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vertAlign w:val="superscript"/>
          <w:lang w:eastAsia="fr-FR"/>
        </w:rPr>
        <w:t>-1</w:t>
      </w:r>
      <w:r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  <w:t xml:space="preserve">   </w:t>
      </w: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  <w:r>
        <w:rPr>
          <w:sz w:val="22"/>
          <w:szCs w:val="22"/>
          <w:lang w:bidi="ar-DZ"/>
        </w:rPr>
        <w:t>*******************************************************</w:t>
      </w:r>
    </w:p>
    <w:p w:rsidR="007620CC" w:rsidRDefault="000F478C" w:rsidP="007620CC">
      <w:pPr>
        <w:pBdr>
          <w:bottom w:val="single" w:sz="6" w:space="0" w:color="auto"/>
        </w:pBdr>
        <w:rPr>
          <w:b/>
          <w:bCs/>
          <w:rtl/>
          <w:lang w:val="fr-FR" w:bidi="ar-DZ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727710</wp:posOffset>
                </wp:positionH>
                <wp:positionV relativeFrom="paragraph">
                  <wp:posOffset>474345</wp:posOffset>
                </wp:positionV>
                <wp:extent cx="365760" cy="411480"/>
                <wp:effectExtent l="9525" t="13335" r="53340" b="51435"/>
                <wp:wrapNone/>
                <wp:docPr id="35" name="AutoShape 7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5760" cy="411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7" o:spid="_x0000_s1026" type="#_x0000_t32" style="position:absolute;margin-left:57.3pt;margin-top:37.35pt;width:28.8pt;height:32.4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543050</wp:posOffset>
                </wp:positionH>
                <wp:positionV relativeFrom="paragraph">
                  <wp:posOffset>474345</wp:posOffset>
                </wp:positionV>
                <wp:extent cx="304800" cy="411480"/>
                <wp:effectExtent l="5715" t="13335" r="51435" b="41910"/>
                <wp:wrapNone/>
                <wp:docPr id="34" name="AutoShape 7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4114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6" o:spid="_x0000_s1026" type="#_x0000_t32" style="position:absolute;margin-left:121.5pt;margin-top:37.35pt;width:24pt;height:32.4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781050</wp:posOffset>
                </wp:positionH>
                <wp:positionV relativeFrom="paragraph">
                  <wp:posOffset>893445</wp:posOffset>
                </wp:positionV>
                <wp:extent cx="1760220" cy="297180"/>
                <wp:effectExtent l="5715" t="13335" r="5715" b="13335"/>
                <wp:wrapNone/>
                <wp:docPr id="33" name="Text Box 7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g)   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18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5" o:spid="_x0000_s1136" type="#_x0000_t202" style="position:absolute;left:0;text-align:left;margin-left:61.5pt;margin-top:70.35pt;width:138.6pt;height:23.4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8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g)   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18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177165</wp:posOffset>
                </wp:positionV>
                <wp:extent cx="3116580" cy="297180"/>
                <wp:effectExtent l="11430" t="11430" r="5715" b="5715"/>
                <wp:wrapNone/>
                <wp:docPr id="32" name="Text Box 7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658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S)   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9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 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→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vertAlign w:val="subscript"/>
                                <w:rtl/>
                              </w:rPr>
                              <w:t>8</w:t>
                            </w:r>
                            <w:r w:rsidRPr="00F25539">
                              <w:rPr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 xml:space="preserve">18 </w:t>
                            </w:r>
                            <w:r w:rsidRPr="000A7851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g)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4" o:spid="_x0000_s1137" type="#_x0000_t202" style="position:absolute;left:0;text-align:left;margin-left:20.7pt;margin-top:13.95pt;width:245.4pt;height:23.4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8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S)   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9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 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→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</w:t>
                      </w:r>
                      <w:r w:rsidRPr="00F25539">
                        <w:rPr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rFonts w:hint="cs"/>
                          <w:sz w:val="22"/>
                          <w:szCs w:val="22"/>
                          <w:vertAlign w:val="subscript"/>
                          <w:rtl/>
                        </w:rPr>
                        <w:t>8</w:t>
                      </w:r>
                      <w:r w:rsidRPr="00F25539">
                        <w:rPr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sz w:val="22"/>
                          <w:szCs w:val="22"/>
                          <w:vertAlign w:val="subscript"/>
                        </w:rPr>
                        <w:t xml:space="preserve">18 </w:t>
                      </w:r>
                      <w:r w:rsidRPr="000A7851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g)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1771650</wp:posOffset>
                </wp:positionH>
                <wp:positionV relativeFrom="paragraph">
                  <wp:posOffset>85725</wp:posOffset>
                </wp:positionV>
                <wp:extent cx="777240" cy="190500"/>
                <wp:effectExtent l="5715" t="5715" r="7620" b="13335"/>
                <wp:wrapNone/>
                <wp:docPr id="31" name="Text Box 7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724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C66810">
                              <w:rPr>
                                <w:rFonts w:asciiTheme="majorBidi" w:eastAsia="TimesNewRoman" w:hAnsiTheme="majorBidi" w:cstheme="majorBidi"/>
                                <w:sz w:val="18"/>
                                <w:szCs w:val="18"/>
                              </w:rPr>
                              <w:t>Δ</w:t>
                            </w:r>
                            <w:r w:rsidRPr="00C66810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</w:rPr>
                              <w:t>H°</w:t>
                            </w:r>
                            <w:r w:rsidRPr="00C66810">
                              <w:rPr>
                                <w:rFonts w:asciiTheme="majorBidi" w:hAnsiTheme="majorBidi" w:cstheme="majorBidi"/>
                                <w:sz w:val="18"/>
                                <w:szCs w:val="18"/>
                                <w:vertAlign w:val="subscript"/>
                              </w:rPr>
                              <w:t>f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 xml:space="preserve"> (C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>8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>H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</w:rPr>
                              <w:t xml:space="preserve">18 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eastAsia="fr-FR"/>
                              </w:rPr>
                              <w:t>(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bscript"/>
                                <w:lang w:eastAsia="fr-FR"/>
                              </w:rPr>
                              <w:t>g)</w:t>
                            </w:r>
                            <w:r w:rsidRPr="00C66810">
                              <w:rPr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2" o:spid="_x0000_s1138" type="#_x0000_t202" style="position:absolute;left:0;text-align:left;margin-left:139.5pt;margin-top:6.75pt;width:61.2pt;height:1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</w:rPr>
                      </w:pPr>
                      <w:r w:rsidRPr="00C66810">
                        <w:rPr>
                          <w:rFonts w:asciiTheme="majorBidi" w:eastAsia="TimesNewRoman" w:hAnsiTheme="majorBidi" w:cstheme="majorBidi"/>
                          <w:sz w:val="18"/>
                          <w:szCs w:val="18"/>
                        </w:rPr>
                        <w:t>Δ</w:t>
                      </w:r>
                      <w:r w:rsidRPr="00C66810">
                        <w:rPr>
                          <w:rFonts w:asciiTheme="majorBidi" w:hAnsiTheme="majorBidi" w:cstheme="majorBidi"/>
                          <w:sz w:val="18"/>
                          <w:szCs w:val="18"/>
                        </w:rPr>
                        <w:t>H°</w:t>
                      </w:r>
                      <w:r w:rsidRPr="00C66810">
                        <w:rPr>
                          <w:rFonts w:asciiTheme="majorBidi" w:hAnsiTheme="majorBidi" w:cstheme="majorBidi"/>
                          <w:sz w:val="18"/>
                          <w:szCs w:val="18"/>
                          <w:vertAlign w:val="subscript"/>
                        </w:rPr>
                        <w:t>f</w:t>
                      </w:r>
                      <w:r w:rsidRPr="00C66810">
                        <w:rPr>
                          <w:sz w:val="18"/>
                          <w:szCs w:val="18"/>
                        </w:rPr>
                        <w:t xml:space="preserve"> (C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>8</w:t>
                      </w:r>
                      <w:r w:rsidRPr="00C66810">
                        <w:rPr>
                          <w:sz w:val="18"/>
                          <w:szCs w:val="18"/>
                        </w:rPr>
                        <w:t>H</w:t>
                      </w:r>
                      <w:r>
                        <w:rPr>
                          <w:sz w:val="18"/>
                          <w:szCs w:val="18"/>
                          <w:vertAlign w:val="subscript"/>
                        </w:rPr>
                        <w:t xml:space="preserve">18 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eastAsia="fr-FR"/>
                        </w:rPr>
                        <w:t>(</w:t>
                      </w:r>
                      <w:r w:rsidRPr="00C66810">
                        <w:rPr>
                          <w:sz w:val="18"/>
                          <w:szCs w:val="18"/>
                          <w:vertAlign w:val="subscript"/>
                          <w:lang w:eastAsia="fr-FR"/>
                        </w:rPr>
                        <w:t>g)</w:t>
                      </w:r>
                      <w:r w:rsidRPr="00C66810">
                        <w:rPr>
                          <w:sz w:val="18"/>
                          <w:szCs w:val="18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2381250</wp:posOffset>
                </wp:positionH>
                <wp:positionV relativeFrom="paragraph">
                  <wp:posOffset>474345</wp:posOffset>
                </wp:positionV>
                <wp:extent cx="335280" cy="419100"/>
                <wp:effectExtent l="5715" t="51435" r="49530" b="5715"/>
                <wp:wrapNone/>
                <wp:docPr id="30" name="AutoShape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35280" cy="419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68" o:spid="_x0000_s1026" type="#_x0000_t32" style="position:absolute;margin-left:187.5pt;margin-top:37.35pt;width:26.4pt;height:33pt;flip:y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566420</wp:posOffset>
                </wp:positionV>
                <wp:extent cx="640080" cy="182880"/>
                <wp:effectExtent l="11430" t="10160" r="5715" b="6985"/>
                <wp:wrapNone/>
                <wp:docPr id="29" name="Text Box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8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sub(Cs)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9" o:spid="_x0000_s1139" type="#_x0000_t202" style="position:absolute;left:0;text-align:left;margin-left:20.7pt;margin-top:44.6pt;width:50.4pt;height:14.4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8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C66810">
                        <w:rPr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sub(Cs)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1253490</wp:posOffset>
                </wp:positionH>
                <wp:positionV relativeFrom="paragraph">
                  <wp:posOffset>566420</wp:posOffset>
                </wp:positionV>
                <wp:extent cx="594360" cy="182880"/>
                <wp:effectExtent l="11430" t="10160" r="13335" b="6985"/>
                <wp:wrapNone/>
                <wp:docPr id="28" name="Text Box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9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C66810">
                              <w:rPr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d (H-H)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0" o:spid="_x0000_s1140" type="#_x0000_t202" style="position:absolute;left:0;text-align:left;margin-left:98.7pt;margin-top:44.6pt;width:46.8pt;height:14.4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9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C66810">
                        <w:rPr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d (H-H)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2487930</wp:posOffset>
                </wp:positionH>
                <wp:positionV relativeFrom="paragraph">
                  <wp:posOffset>619125</wp:posOffset>
                </wp:positionV>
                <wp:extent cx="899160" cy="190500"/>
                <wp:effectExtent l="7620" t="5715" r="7620" b="13335"/>
                <wp:wrapNone/>
                <wp:docPr id="27" name="Text Box 7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916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C6681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sz w:val="18"/>
                                <w:szCs w:val="18"/>
                                <w:lang w:val="fr-FR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18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C-H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  <w:r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+ 7</w:t>
                            </w:r>
                            <w:r w:rsidRPr="00C66810">
                              <w:rPr>
                                <w:sz w:val="18"/>
                                <w:szCs w:val="18"/>
                                <w:lang w:val="fr-FR" w:bidi="ar-DZ"/>
                              </w:rPr>
                              <w:t>E</w:t>
                            </w:r>
                            <w:r>
                              <w:rPr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C-C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1" o:spid="_x0000_s1141" type="#_x0000_t202" style="position:absolute;left:0;text-align:left;margin-left:195.9pt;margin-top:48.75pt;width:70.8pt;height:1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" fillcolor="white [3212]">
                <v:textbox inset=".5mm,1mm,.5mm,.6mm">
                  <w:txbxContent>
                    <w:p w:rsidR="007620CC" w:rsidRPr="00C66810" w:rsidRDefault="007620CC" w:rsidP="007620CC">
                      <w:pPr>
                        <w:spacing w:line="276" w:lineRule="auto"/>
                        <w:jc w:val="center"/>
                        <w:rPr>
                          <w:sz w:val="18"/>
                          <w:szCs w:val="18"/>
                          <w:lang w:val="fr-FR"/>
                        </w:rPr>
                      </w:pP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18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E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C-H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  <w:r>
                        <w:rPr>
                          <w:sz w:val="18"/>
                          <w:szCs w:val="18"/>
                          <w:lang w:val="fr-FR" w:bidi="ar-DZ"/>
                        </w:rPr>
                        <w:t>+ 7</w:t>
                      </w:r>
                      <w:r w:rsidRPr="00C66810">
                        <w:rPr>
                          <w:sz w:val="18"/>
                          <w:szCs w:val="18"/>
                          <w:lang w:val="fr-FR" w:bidi="ar-DZ"/>
                        </w:rPr>
                        <w:t>E</w:t>
                      </w:r>
                      <w:r>
                        <w:rPr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C-C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Pr="00BB34D6" w:rsidRDefault="007620CC" w:rsidP="007620CC">
      <w:pPr>
        <w:pBdr>
          <w:bottom w:val="single" w:sz="6" w:space="0" w:color="auto"/>
        </w:pBdr>
        <w:rPr>
          <w:color w:val="FFFFFF" w:themeColor="background1"/>
          <w:sz w:val="22"/>
          <w:szCs w:val="22"/>
          <w:highlight w:val="black"/>
          <w:rtl/>
          <w:lang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ــــرين - 17- :</w:t>
      </w:r>
    </w:p>
    <w:p w:rsidR="007620CC" w:rsidRDefault="007620CC" w:rsidP="007620CC">
      <w:pPr>
        <w:pBdr>
          <w:bottom w:val="single" w:sz="6" w:space="0" w:color="auto"/>
        </w:pBdr>
        <w:rPr>
          <w:b/>
          <w:bCs/>
          <w:rtl/>
          <w:lang w:val="fr-FR"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rtl/>
          <w:lang w:bidi="ar-DZ"/>
        </w:rPr>
      </w:pPr>
    </w:p>
    <w:p w:rsidR="007620CC" w:rsidRPr="00BC5DEA" w:rsidRDefault="007620CC" w:rsidP="007620CC">
      <w:pPr>
        <w:pBdr>
          <w:bottom w:val="single" w:sz="6" w:space="0" w:color="auto"/>
        </w:pBdr>
        <w:rPr>
          <w:rFonts w:asciiTheme="majorBidi" w:eastAsia="TimesNewRoman" w:hAnsiTheme="majorBidi" w:cstheme="majorBidi"/>
          <w:sz w:val="22"/>
          <w:szCs w:val="22"/>
          <w:rtl/>
          <w:lang w:eastAsia="fr-FR" w:bidi="ar-DZ"/>
        </w:rPr>
      </w:pPr>
      <w:r>
        <w:rPr>
          <w:rFonts w:hint="cs"/>
          <w:sz w:val="22"/>
          <w:szCs w:val="22"/>
          <w:rtl/>
          <w:lang w:bidi="ar-DZ"/>
        </w:rPr>
        <w:t xml:space="preserve">1. 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حس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ا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ب الأنطالبي المعيارية 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لتشكل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الأوكتان الغازي 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عند </w:t>
      </w:r>
      <w:r>
        <w:rPr>
          <w:sz w:val="22"/>
          <w:szCs w:val="22"/>
        </w:rPr>
        <w:t>298</w:t>
      </w:r>
      <w:r w:rsidRPr="00625ACC">
        <w:rPr>
          <w:sz w:val="22"/>
          <w:szCs w:val="22"/>
        </w:rPr>
        <w:t xml:space="preserve"> K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eastAsia="fr-FR" w:bidi="ar-DZ"/>
        </w:rPr>
        <w:t>:</w:t>
      </w: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rPr>
          <w:sz w:val="22"/>
          <w:szCs w:val="22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C66810">
        <w:rPr>
          <w:sz w:val="22"/>
          <w:szCs w:val="22"/>
          <w:vertAlign w:val="subscript"/>
        </w:rPr>
        <w:t>(C</w:t>
      </w:r>
      <w:r>
        <w:rPr>
          <w:sz w:val="22"/>
          <w:szCs w:val="22"/>
          <w:vertAlign w:val="subscript"/>
        </w:rPr>
        <w:t>8</w:t>
      </w:r>
      <w:r w:rsidRPr="00C66810">
        <w:rPr>
          <w:sz w:val="22"/>
          <w:szCs w:val="22"/>
          <w:vertAlign w:val="subscript"/>
        </w:rPr>
        <w:t>H</w:t>
      </w:r>
      <w:r>
        <w:rPr>
          <w:sz w:val="22"/>
          <w:szCs w:val="22"/>
          <w:vertAlign w:val="subscript"/>
        </w:rPr>
        <w:t xml:space="preserve">18 </w:t>
      </w:r>
      <w:r>
        <w:rPr>
          <w:sz w:val="22"/>
          <w:szCs w:val="22"/>
          <w:vertAlign w:val="subscript"/>
          <w:lang w:eastAsia="fr-FR"/>
        </w:rPr>
        <w:t>(</w:t>
      </w:r>
      <w:r w:rsidRPr="00C66810">
        <w:rPr>
          <w:sz w:val="22"/>
          <w:szCs w:val="22"/>
          <w:vertAlign w:val="subscript"/>
          <w:lang w:eastAsia="fr-FR"/>
        </w:rPr>
        <w:t>g)</w:t>
      </w:r>
      <w:r w:rsidRPr="00C66810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 =  8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sub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C66810">
        <w:rPr>
          <w:sz w:val="22"/>
          <w:szCs w:val="22"/>
          <w:vertAlign w:val="subscript"/>
        </w:rPr>
        <w:t>(CS)</w:t>
      </w:r>
      <w:r>
        <w:rPr>
          <w:sz w:val="22"/>
          <w:szCs w:val="22"/>
        </w:rPr>
        <w:t xml:space="preserve">  +  9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d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C66810">
        <w:rPr>
          <w:sz w:val="22"/>
          <w:szCs w:val="22"/>
          <w:vertAlign w:val="subscript"/>
          <w:lang w:eastAsia="fr-FR"/>
        </w:rPr>
        <w:t>(H-H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 +  18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-H</w:t>
      </w:r>
      <w:r w:rsidRPr="00F2553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+  7</w:t>
      </w:r>
      <w:r>
        <w:rPr>
          <w:rFonts w:asciiTheme="majorBidi" w:eastAsia="TimesNewRoman" w:hAnsiTheme="majorBidi" w:cstheme="majorBidi"/>
          <w:sz w:val="22"/>
          <w:szCs w:val="22"/>
        </w:rPr>
        <w:t>E</w:t>
      </w:r>
      <w:r>
        <w:rPr>
          <w:rFonts w:asciiTheme="majorBidi" w:hAnsiTheme="majorBidi" w:cstheme="majorBidi"/>
          <w:sz w:val="22"/>
          <w:szCs w:val="22"/>
          <w:vertAlign w:val="subscript"/>
        </w:rPr>
        <w:t>C-C</w:t>
      </w:r>
      <w:r>
        <w:rPr>
          <w:sz w:val="22"/>
          <w:szCs w:val="22"/>
        </w:rPr>
        <w:t xml:space="preserve"> </w:t>
      </w:r>
    </w:p>
    <w:p w:rsidR="007620CC" w:rsidRPr="002B6CEB" w:rsidRDefault="007620CC" w:rsidP="007620CC">
      <w:pPr>
        <w:pBdr>
          <w:bottom w:val="single" w:sz="6" w:space="0" w:color="auto"/>
        </w:pBdr>
        <w:bidi w:val="0"/>
        <w:spacing w:line="360" w:lineRule="auto"/>
        <w:rPr>
          <w:b/>
          <w:bCs/>
          <w:sz w:val="22"/>
          <w:szCs w:val="22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C66810">
        <w:rPr>
          <w:sz w:val="22"/>
          <w:szCs w:val="22"/>
          <w:vertAlign w:val="subscript"/>
        </w:rPr>
        <w:t>(C</w:t>
      </w:r>
      <w:r>
        <w:rPr>
          <w:sz w:val="22"/>
          <w:szCs w:val="22"/>
          <w:vertAlign w:val="subscript"/>
        </w:rPr>
        <w:t>8</w:t>
      </w:r>
      <w:r w:rsidRPr="00C66810">
        <w:rPr>
          <w:sz w:val="22"/>
          <w:szCs w:val="22"/>
          <w:vertAlign w:val="subscript"/>
        </w:rPr>
        <w:t>H</w:t>
      </w:r>
      <w:r>
        <w:rPr>
          <w:sz w:val="22"/>
          <w:szCs w:val="22"/>
          <w:vertAlign w:val="subscript"/>
        </w:rPr>
        <w:t xml:space="preserve">18 </w:t>
      </w:r>
      <w:r>
        <w:rPr>
          <w:sz w:val="22"/>
          <w:szCs w:val="22"/>
          <w:vertAlign w:val="subscript"/>
          <w:lang w:eastAsia="fr-FR"/>
        </w:rPr>
        <w:t>(</w:t>
      </w:r>
      <w:r w:rsidRPr="00C66810">
        <w:rPr>
          <w:sz w:val="22"/>
          <w:szCs w:val="22"/>
          <w:vertAlign w:val="subscript"/>
          <w:lang w:eastAsia="fr-FR"/>
        </w:rPr>
        <w:t>g)</w:t>
      </w:r>
      <w:r w:rsidRPr="00C66810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 =  8.716,7 + 9.436 + 18.(- 415) + 7.</w:t>
      </w:r>
      <w:r w:rsidRPr="00BC5DE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(- 345)      =&gt;    </w:t>
      </w:r>
      <w:r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</w:rPr>
        <w:t>Δ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</w:rPr>
        <w:t>H°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  <w:vertAlign w:val="subscript"/>
        </w:rPr>
        <w:t>f</w:t>
      </w:r>
      <w:r w:rsidRPr="002B6CEB">
        <w:rPr>
          <w:b/>
          <w:bCs/>
          <w:sz w:val="22"/>
          <w:szCs w:val="22"/>
          <w:highlight w:val="green"/>
        </w:rPr>
        <w:t xml:space="preserve"> </w:t>
      </w:r>
      <w:r w:rsidRPr="002B6CEB">
        <w:rPr>
          <w:b/>
          <w:bCs/>
          <w:sz w:val="22"/>
          <w:szCs w:val="22"/>
          <w:highlight w:val="green"/>
          <w:vertAlign w:val="subscript"/>
        </w:rPr>
        <w:t xml:space="preserve">(C8H18 </w:t>
      </w:r>
      <w:r w:rsidRPr="002B6CEB">
        <w:rPr>
          <w:b/>
          <w:bCs/>
          <w:sz w:val="22"/>
          <w:szCs w:val="22"/>
          <w:highlight w:val="green"/>
          <w:vertAlign w:val="subscript"/>
          <w:lang w:eastAsia="fr-FR"/>
        </w:rPr>
        <w:t>(g)</w:t>
      </w:r>
      <w:r w:rsidRPr="002B6CEB">
        <w:rPr>
          <w:b/>
          <w:bCs/>
          <w:sz w:val="22"/>
          <w:szCs w:val="22"/>
          <w:highlight w:val="green"/>
          <w:vertAlign w:val="subscript"/>
        </w:rPr>
        <w:t>)</w:t>
      </w:r>
      <w:r w:rsidRPr="002B6CEB">
        <w:rPr>
          <w:b/>
          <w:bCs/>
          <w:sz w:val="22"/>
          <w:szCs w:val="22"/>
          <w:highlight w:val="green"/>
        </w:rPr>
        <w:t xml:space="preserve">  =  -227,4 kJ/mol</w:t>
      </w:r>
    </w:p>
    <w:p w:rsidR="007620CC" w:rsidRPr="00BC5DEA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rPr>
          <w:sz w:val="22"/>
          <w:szCs w:val="22"/>
          <w:lang w:bidi="ar-DZ"/>
        </w:rPr>
      </w:pPr>
      <w:r>
        <w:rPr>
          <w:rFonts w:hint="cs"/>
          <w:sz w:val="22"/>
          <w:szCs w:val="22"/>
          <w:rtl/>
          <w:lang w:bidi="ar-DZ"/>
        </w:rPr>
        <w:t xml:space="preserve">2. 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حس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ا</w:t>
      </w:r>
      <w:r w:rsidRPr="00625ACC"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>ب الأنطالبي المعيارية</w:t>
      </w:r>
      <w:r>
        <w:rPr>
          <w:rFonts w:asciiTheme="majorBidi" w:eastAsia="TimesNewRoman" w:hAnsiTheme="majorBidi" w:cstheme="majorBidi" w:hint="cs"/>
          <w:sz w:val="22"/>
          <w:szCs w:val="22"/>
          <w:rtl/>
          <w:lang w:val="fr-FR" w:eastAsia="fr-FR" w:bidi="ar-DZ"/>
        </w:rPr>
        <w:t xml:space="preserve"> لاحتراق الأوكتان الغازي:</w:t>
      </w:r>
    </w:p>
    <w:p w:rsidR="007620CC" w:rsidRDefault="000F478C" w:rsidP="007620CC">
      <w:pPr>
        <w:pBdr>
          <w:bottom w:val="single" w:sz="6" w:space="0" w:color="auto"/>
        </w:pBdr>
        <w:jc w:val="center"/>
        <w:rPr>
          <w:sz w:val="22"/>
          <w:szCs w:val="22"/>
          <w:lang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735330</wp:posOffset>
                </wp:positionH>
                <wp:positionV relativeFrom="paragraph">
                  <wp:posOffset>69850</wp:posOffset>
                </wp:positionV>
                <wp:extent cx="3474720" cy="297180"/>
                <wp:effectExtent l="7620" t="5715" r="13335" b="11430"/>
                <wp:wrapNone/>
                <wp:docPr id="26" name="Text Box 7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47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eastAsia="fr-FR"/>
                              </w:rPr>
                              <w:t>8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vertAlign w:val="subscript"/>
                                <w:rtl/>
                                <w:lang w:val="fr-FR" w:eastAsia="fr-FR"/>
                              </w:rPr>
                              <w:t>18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5/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2(g)  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8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9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l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3" o:spid="_x0000_s1142" type="#_x0000_t202" style="position:absolute;left:0;text-align:left;margin-left:57.9pt;margin-top:5.5pt;width:273.6pt;height:23.4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" fill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vertAlign w:val="subscript"/>
                          <w:rtl/>
                          <w:lang w:val="fr-FR" w:eastAsia="fr-FR"/>
                        </w:rPr>
                        <w:t>8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vertAlign w:val="subscript"/>
                          <w:rtl/>
                          <w:lang w:val="fr-FR" w:eastAsia="fr-FR"/>
                        </w:rPr>
                        <w:t>18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5/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2(g)  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8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9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l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rtl/>
          <w:lang w:bidi="ar-DZ"/>
        </w:rPr>
      </w:pPr>
    </w:p>
    <w:p w:rsidR="007620CC" w:rsidRDefault="007620CC" w:rsidP="007620CC">
      <w:pPr>
        <w:pBdr>
          <w:bottom w:val="single" w:sz="6" w:space="0" w:color="auto"/>
        </w:pBdr>
        <w:jc w:val="center"/>
        <w:rPr>
          <w:sz w:val="22"/>
          <w:szCs w:val="22"/>
          <w:lang w:bidi="ar-DZ"/>
        </w:rPr>
      </w:pPr>
    </w:p>
    <w:p w:rsidR="007620CC" w:rsidRPr="00FA78CE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 w:rsidRPr="002B6CEB">
        <w:rPr>
          <w:rFonts w:asciiTheme="majorBidi" w:eastAsia="TimesNewRoman" w:hAnsiTheme="majorBidi" w:cstheme="majorBidi"/>
          <w:sz w:val="22"/>
          <w:szCs w:val="22"/>
        </w:rPr>
        <w:t>Δ</w:t>
      </w:r>
      <w:r w:rsidRPr="002B6CEB">
        <w:rPr>
          <w:rFonts w:asciiTheme="majorBidi" w:hAnsiTheme="majorBidi" w:cstheme="majorBidi"/>
          <w:sz w:val="22"/>
          <w:szCs w:val="22"/>
        </w:rPr>
        <w:t>H°</w:t>
      </w:r>
      <w:r w:rsidRPr="002B6CEB"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2B6CEB">
        <w:rPr>
          <w:rFonts w:asciiTheme="majorBidi" w:hAnsiTheme="majorBidi" w:cstheme="majorBidi"/>
          <w:sz w:val="22"/>
          <w:szCs w:val="22"/>
        </w:rPr>
        <w:t xml:space="preserve"> =</w:t>
      </w:r>
      <w:r w:rsidRPr="00FA78CE">
        <w:rPr>
          <w:rFonts w:asciiTheme="majorBidi" w:hAnsiTheme="majorBidi" w:cstheme="majorBidi"/>
          <w:sz w:val="22"/>
          <w:szCs w:val="22"/>
        </w:rPr>
        <w:t xml:space="preserve">        n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i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produits)   -     </w:t>
      </w:r>
      <w:r>
        <w:rPr>
          <w:sz w:val="22"/>
          <w:szCs w:val="22"/>
        </w:rPr>
        <w:t xml:space="preserve"> </w:t>
      </w:r>
      <w:r w:rsidRPr="005C782F">
        <w:rPr>
          <w:sz w:val="22"/>
          <w:szCs w:val="22"/>
        </w:rPr>
        <w:t xml:space="preserve">   </w:t>
      </w:r>
      <w:r w:rsidRPr="00FA78CE">
        <w:rPr>
          <w:rFonts w:asciiTheme="majorBidi" w:hAnsiTheme="majorBidi" w:cstheme="majorBidi"/>
          <w:sz w:val="22"/>
          <w:szCs w:val="22"/>
        </w:rPr>
        <w:t>n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j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réactifs)</w:t>
      </w:r>
      <w:r>
        <w:rPr>
          <w:rFonts w:hint="cs"/>
          <w:sz w:val="22"/>
          <w:szCs w:val="22"/>
          <w:rtl/>
        </w:rPr>
        <w:t xml:space="preserve">بتطبيق قانون هس                 </w:t>
      </w:r>
    </w:p>
    <w:p w:rsidR="007620CC" w:rsidRPr="00FA78CE" w:rsidRDefault="007620CC" w:rsidP="007620CC">
      <w:pPr>
        <w:pBdr>
          <w:bottom w:val="single" w:sz="6" w:space="0" w:color="auto"/>
        </w:pBdr>
        <w:spacing w:line="360" w:lineRule="auto"/>
        <w:jc w:val="right"/>
        <w:rPr>
          <w:rFonts w:asciiTheme="majorBidi" w:eastAsia="TimesNewRoman" w:hAnsiTheme="majorBidi" w:cstheme="majorBidi"/>
          <w:sz w:val="22"/>
          <w:szCs w:val="22"/>
          <w:lang w:eastAsia="fr-FR"/>
        </w:rPr>
      </w:pPr>
      <w:r w:rsidRPr="00AD3069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>H°</w:t>
      </w:r>
      <w:r w:rsidRPr="00FA78CE"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>comb</w:t>
      </w:r>
      <w:r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 xml:space="preserve"> 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(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C8H8 </w:t>
      </w:r>
      <w:r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(g)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Pr="00FA78CE"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 xml:space="preserve">  </w:t>
      </w:r>
      <w:r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>=  8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, (</w:t>
      </w:r>
      <w:r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CO2(g)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 xml:space="preserve"> + </w:t>
      </w:r>
      <w:r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 xml:space="preserve"> </w:t>
      </w:r>
      <w:r>
        <w:rPr>
          <w:rFonts w:asciiTheme="majorBidi" w:eastAsia="TimesNewRoman" w:hAnsiTheme="majorBidi" w:cstheme="majorBidi"/>
          <w:sz w:val="22"/>
          <w:szCs w:val="22"/>
          <w:lang w:eastAsia="fr-FR"/>
        </w:rPr>
        <w:t>9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, (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H2O</w:t>
      </w:r>
      <w:r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(g)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</w:rPr>
        <w:t xml:space="preserve">  -  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, (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C8H8 </w:t>
      </w:r>
      <w:r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(g)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 xml:space="preserve"> - 25/2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, (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O2</w:t>
      </w:r>
      <w:r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(g)</w:t>
      </w:r>
      <w:r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>
        <w:rPr>
          <w:rFonts w:asciiTheme="majorBidi" w:hAnsiTheme="majorBidi" w:cstheme="majorBidi"/>
          <w:sz w:val="22"/>
          <w:szCs w:val="22"/>
        </w:rPr>
        <w:t xml:space="preserve">   </w:t>
      </w:r>
    </w:p>
    <w:p w:rsidR="007620CC" w:rsidRDefault="000F478C" w:rsidP="007620CC">
      <w:pPr>
        <w:pBdr>
          <w:bottom w:val="single" w:sz="6" w:space="0" w:color="auto"/>
        </w:pBdr>
        <w:spacing w:line="360" w:lineRule="auto"/>
        <w:jc w:val="right"/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</w:pPr>
      <w:r>
        <w:rPr>
          <w:b/>
          <w:bCs/>
          <w:noProof/>
          <w:sz w:val="22"/>
          <w:szCs w:val="22"/>
          <w:u w:val="single"/>
          <w:lang w:val="fr-FR" w:eastAsia="fr-FR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-64135</wp:posOffset>
                </wp:positionH>
                <wp:positionV relativeFrom="paragraph">
                  <wp:posOffset>212725</wp:posOffset>
                </wp:positionV>
                <wp:extent cx="6384925" cy="43180"/>
                <wp:effectExtent l="8255" t="7620" r="7620" b="6350"/>
                <wp:wrapNone/>
                <wp:docPr id="25" name="Text Box 8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4925" cy="43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1" o:spid="_x0000_s1143" type="#_x0000_t202" style="position:absolute;margin-left:-5.05pt;margin-top:16.75pt;width:502.75pt;height:3.4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" fillcolor="white [3212]" strokecolor="white [3212]">
                <v:textbox>
                  <w:txbxContent>
                    <w:p w:rsidR="007620CC" w:rsidRDefault="007620CC" w:rsidP="007620CC"/>
                  </w:txbxContent>
                </v:textbox>
              </v:shape>
            </w:pict>
          </mc:Fallback>
        </mc:AlternateContent>
      </w:r>
      <w:r w:rsidR="007620CC" w:rsidRPr="00AD3069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>H°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>comb</w:t>
      </w:r>
      <w:r w:rsidR="007620CC"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="007620CC">
        <w:rPr>
          <w:rFonts w:asciiTheme="majorBidi" w:hAnsiTheme="majorBidi" w:cstheme="majorBidi"/>
          <w:sz w:val="22"/>
          <w:szCs w:val="22"/>
          <w:vertAlign w:val="subscript"/>
        </w:rPr>
        <w:t xml:space="preserve"> (</w:t>
      </w:r>
      <w:r w:rsidR="007620CC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C8H8 </w:t>
      </w:r>
      <w:r w:rsidR="007620CC" w:rsidRPr="00FA78CE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(g)</w:t>
      </w:r>
      <w:r w:rsidR="007620CC" w:rsidRPr="00FA78CE">
        <w:rPr>
          <w:rFonts w:asciiTheme="majorBidi" w:hAnsiTheme="majorBidi" w:cstheme="majorBidi"/>
          <w:sz w:val="22"/>
          <w:szCs w:val="22"/>
          <w:vertAlign w:val="subscript"/>
        </w:rPr>
        <w:t>)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vertAlign w:val="subscript"/>
          <w:lang w:eastAsia="fr-FR"/>
        </w:rPr>
        <w:t xml:space="preserve">  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>=</w:t>
      </w:r>
      <w:r w:rsidR="007620CC">
        <w:rPr>
          <w:rFonts w:asciiTheme="majorBidi" w:eastAsia="TimesNewRoman" w:hAnsiTheme="majorBidi" w:cstheme="majorBidi"/>
          <w:sz w:val="22"/>
          <w:szCs w:val="22"/>
          <w:lang w:eastAsia="fr-FR"/>
        </w:rPr>
        <w:t xml:space="preserve">  8.(</w:t>
      </w:r>
      <w:r w:rsidR="007620CC"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>-393,5</w:t>
      </w:r>
      <w:r w:rsidR="007620CC">
        <w:rPr>
          <w:rFonts w:asciiTheme="majorBidi" w:eastAsia="TimesNewRoman" w:hAnsiTheme="majorBidi" w:cstheme="majorBidi"/>
          <w:sz w:val="22"/>
          <w:szCs w:val="22"/>
          <w:lang w:eastAsia="fr-FR"/>
        </w:rPr>
        <w:t>)  +  9.(</w:t>
      </w:r>
      <w:r w:rsidR="007620CC" w:rsidRPr="001204DA"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>-241,83</w:t>
      </w:r>
      <w:r w:rsidR="007620CC">
        <w:rPr>
          <w:rFonts w:asciiTheme="majorBidi" w:eastAsia="TimesNewRoman" w:hAnsiTheme="majorBidi" w:cstheme="majorBidi"/>
          <w:sz w:val="22"/>
          <w:szCs w:val="22"/>
          <w:lang w:eastAsia="fr-FR"/>
        </w:rPr>
        <w:t xml:space="preserve">)  - 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>(</w:t>
      </w:r>
      <w:r w:rsidR="007620CC" w:rsidRPr="00FA78CE">
        <w:rPr>
          <w:sz w:val="22"/>
          <w:szCs w:val="22"/>
        </w:rPr>
        <w:t>-227,4)</w:t>
      </w:r>
      <w:r w:rsidR="007620CC" w:rsidRPr="00FA78CE">
        <w:rPr>
          <w:rFonts w:asciiTheme="majorBidi" w:eastAsia="TimesNewRoman" w:hAnsiTheme="majorBidi" w:cstheme="majorBidi"/>
          <w:sz w:val="22"/>
          <w:szCs w:val="22"/>
          <w:lang w:eastAsia="fr-FR"/>
        </w:rPr>
        <w:t xml:space="preserve"> </w:t>
      </w:r>
      <w:r w:rsidR="007620CC">
        <w:rPr>
          <w:rFonts w:asciiTheme="majorBidi" w:eastAsia="TimesNewRoman" w:hAnsiTheme="majorBidi" w:cstheme="majorBidi"/>
          <w:sz w:val="22"/>
          <w:szCs w:val="22"/>
          <w:lang w:eastAsia="fr-FR"/>
        </w:rPr>
        <w:t xml:space="preserve">– 0  </w:t>
      </w:r>
      <w:r w:rsidR="007620CC" w:rsidRPr="00FA78CE"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  <w:t xml:space="preserve">= </w:t>
      </w:r>
      <w:r w:rsidR="007620CC" w:rsidRPr="002B6CEB">
        <w:rPr>
          <w:rFonts w:asciiTheme="majorBidi" w:eastAsia="TimesNewRoman" w:hAnsiTheme="majorBidi" w:cstheme="majorBidi"/>
          <w:b/>
          <w:bCs/>
          <w:sz w:val="22"/>
          <w:szCs w:val="22"/>
          <w:highlight w:val="green"/>
          <w:lang w:eastAsia="fr-FR"/>
        </w:rPr>
        <w:t>- 5093,2 kJ/mol</w:t>
      </w:r>
      <w:r w:rsidR="007620CC" w:rsidRPr="00FA78CE">
        <w:rPr>
          <w:rFonts w:asciiTheme="majorBidi" w:eastAsia="TimesNewRoman" w:hAnsiTheme="majorBidi" w:cstheme="majorBidi"/>
          <w:b/>
          <w:bCs/>
          <w:sz w:val="22"/>
          <w:szCs w:val="22"/>
          <w:lang w:eastAsia="fr-FR"/>
        </w:rPr>
        <w:t xml:space="preserve"> </w:t>
      </w:r>
    </w:p>
    <w:p w:rsidR="007620CC" w:rsidRDefault="007620CC" w:rsidP="007620CC">
      <w:pPr>
        <w:tabs>
          <w:tab w:val="left" w:pos="1182"/>
        </w:tabs>
        <w:jc w:val="center"/>
        <w:rPr>
          <w:rFonts w:asciiTheme="majorBidi" w:eastAsia="TimesNewRoman" w:hAnsiTheme="majorBidi" w:cstheme="majorBidi"/>
          <w:sz w:val="22"/>
          <w:szCs w:val="22"/>
          <w:lang w:eastAsia="fr-FR"/>
        </w:rPr>
      </w:pPr>
      <w:r>
        <w:rPr>
          <w:rFonts w:asciiTheme="majorBidi" w:eastAsia="TimesNewRoman" w:hAnsiTheme="majorBidi" w:cstheme="majorBidi"/>
          <w:sz w:val="22"/>
          <w:szCs w:val="22"/>
          <w:lang w:eastAsia="fr-FR"/>
        </w:rPr>
        <w:t>*********************************************************</w:t>
      </w:r>
    </w:p>
    <w:p w:rsidR="007620CC" w:rsidRPr="00BB34D6" w:rsidRDefault="007620CC" w:rsidP="007620CC">
      <w:pPr>
        <w:rPr>
          <w:b/>
          <w:bCs/>
          <w:color w:val="FFFFFF" w:themeColor="background1"/>
          <w:highlight w:val="black"/>
          <w:rtl/>
          <w:lang w:val="fr-FR" w:bidi="ar-DZ"/>
        </w:rPr>
      </w:pP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</w:t>
      </w:r>
      <w:r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ـــ</w:t>
      </w:r>
      <w:r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رين 18:</w:t>
      </w:r>
    </w:p>
    <w:p w:rsidR="007620CC" w:rsidRDefault="000F478C" w:rsidP="007620CC">
      <w:pPr>
        <w:tabs>
          <w:tab w:val="left" w:pos="1182"/>
        </w:tabs>
        <w:jc w:val="center"/>
        <w:rPr>
          <w:rFonts w:asciiTheme="majorBidi" w:eastAsia="TimesNewRoman" w:hAnsiTheme="majorBidi" w:cstheme="majorBidi"/>
          <w:sz w:val="22"/>
          <w:szCs w:val="22"/>
          <w:lang w:eastAsia="fr-FR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346710</wp:posOffset>
                </wp:positionH>
                <wp:positionV relativeFrom="paragraph">
                  <wp:posOffset>5080</wp:posOffset>
                </wp:positionV>
                <wp:extent cx="4754880" cy="297180"/>
                <wp:effectExtent l="9525" t="5715" r="7620" b="11430"/>
                <wp:wrapNone/>
                <wp:docPr id="24" name="Text Box 7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5488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0D11F2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CH</w:t>
                            </w:r>
                            <w:r w:rsidRPr="000D11F2">
                              <w:rPr>
                                <w:sz w:val="22"/>
                                <w:szCs w:val="22"/>
                                <w:vertAlign w:val="subscript"/>
                                <w:lang w:val="fr-FR" w:bidi="ar-DZ"/>
                              </w:rPr>
                              <w:t>3</w:t>
                            </w:r>
                            <w:r w:rsidRPr="000D11F2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>-CHOH-COO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l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3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2(g)   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→ </w:t>
                            </w:r>
                            <w:r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3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(g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+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3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H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O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(l)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   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6" o:spid="_x0000_s1144" type="#_x0000_t202" style="position:absolute;left:0;text-align:left;margin-left:27.3pt;margin-top:.4pt;width:374.4pt;height:23.4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" fill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0D11F2">
                        <w:rPr>
                          <w:sz w:val="22"/>
                          <w:szCs w:val="22"/>
                          <w:lang w:val="fr-FR" w:bidi="ar-DZ"/>
                        </w:rPr>
                        <w:t>CH</w:t>
                      </w:r>
                      <w:r w:rsidRPr="000D11F2">
                        <w:rPr>
                          <w:sz w:val="22"/>
                          <w:szCs w:val="22"/>
                          <w:vertAlign w:val="subscript"/>
                          <w:lang w:val="fr-FR" w:bidi="ar-DZ"/>
                        </w:rPr>
                        <w:t>3</w:t>
                      </w:r>
                      <w:r w:rsidRPr="000D11F2">
                        <w:rPr>
                          <w:sz w:val="22"/>
                          <w:szCs w:val="22"/>
                          <w:lang w:val="fr-FR" w:bidi="ar-DZ"/>
                        </w:rPr>
                        <w:t>-CHOH-COO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l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3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2(g)   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→ </w:t>
                      </w:r>
                      <w:r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3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(g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+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3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H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O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(l)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   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Pr="000E6180" w:rsidRDefault="007620CC" w:rsidP="008F0300">
      <w:pPr>
        <w:pStyle w:val="Paragraphedeliste"/>
        <w:numPr>
          <w:ilvl w:val="0"/>
          <w:numId w:val="11"/>
        </w:numPr>
        <w:tabs>
          <w:tab w:val="left" w:pos="1182"/>
        </w:tabs>
        <w:ind w:left="207" w:hanging="142"/>
        <w:rPr>
          <w:rFonts w:asciiTheme="majorBidi" w:eastAsia="TimesNewRoman" w:hAnsiTheme="majorBidi" w:cstheme="majorBidi"/>
          <w:sz w:val="22"/>
          <w:szCs w:val="22"/>
          <w:lang w:eastAsia="fr-FR" w:bidi="ar-DZ"/>
        </w:rPr>
      </w:pPr>
      <w:r>
        <w:rPr>
          <w:rFonts w:asciiTheme="majorBidi" w:eastAsia="TimesNewRoman" w:hAnsiTheme="majorBidi" w:cstheme="majorBidi"/>
          <w:sz w:val="22"/>
          <w:szCs w:val="22"/>
          <w:lang w:val="fr-FR" w:eastAsia="fr-FR" w:bidi="ar-DZ"/>
        </w:rPr>
        <w:t xml:space="preserve"> </w:t>
      </w:r>
      <w:r w:rsidRPr="000E6180">
        <w:rPr>
          <w:rFonts w:asciiTheme="majorBidi" w:eastAsia="TimesNewRoman" w:hAnsiTheme="majorBidi" w:cstheme="majorBidi" w:hint="cs"/>
          <w:sz w:val="22"/>
          <w:szCs w:val="22"/>
          <w:rtl/>
          <w:lang w:eastAsia="fr-FR" w:bidi="ar-DZ"/>
        </w:rPr>
        <w:t xml:space="preserve">معادلة الاحتراق: </w:t>
      </w:r>
    </w:p>
    <w:p w:rsidR="007620CC" w:rsidRDefault="000F478C" w:rsidP="007620CC">
      <w:pPr>
        <w:tabs>
          <w:tab w:val="left" w:pos="1182"/>
        </w:tabs>
        <w:jc w:val="center"/>
        <w:rPr>
          <w:rFonts w:asciiTheme="majorBidi" w:eastAsia="TimesNewRoman" w:hAnsiTheme="majorBidi" w:cstheme="majorBidi"/>
          <w:sz w:val="22"/>
          <w:szCs w:val="22"/>
          <w:lang w:eastAsia="fr-FR"/>
        </w:rPr>
      </w:pPr>
      <w:r>
        <w:rPr>
          <w:rFonts w:asciiTheme="majorBidi" w:eastAsia="TimesNewRoman" w:hAnsiTheme="majorBidi" w:cstheme="majorBidi"/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110490</wp:posOffset>
                </wp:positionV>
                <wp:extent cx="5928360" cy="708660"/>
                <wp:effectExtent l="11430" t="12700" r="13335" b="12065"/>
                <wp:wrapNone/>
                <wp:docPr id="23" name="Text Box 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28360" cy="7086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</w:rPr>
                            </w:pPr>
                            <w:r w:rsidRPr="00027F4D">
                              <w:rPr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 w:rsidRPr="00027F4D">
                              <w:rPr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6</w:t>
                            </w:r>
                            <w:r w:rsidRPr="00D72D02">
                              <w:rPr>
                                <w:sz w:val="22"/>
                                <w:szCs w:val="22"/>
                              </w:rPr>
                              <w:t>O</w:t>
                            </w:r>
                            <w:r w:rsidRPr="00D72D02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=&gt;  M = 90 g/mol  =&gt;  n = 18/90 = 0,2 mol  </w:t>
                            </w:r>
                          </w:p>
                          <w:p w:rsidR="007620CC" w:rsidRPr="000E6180" w:rsidRDefault="007620CC" w:rsidP="007620CC">
                            <w:pPr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bidi="ar-DZ"/>
                              </w:rPr>
                            </w:pP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معناه الأنطالبية القياسية لإحتراق  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1mol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من الحمض هي:   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               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AD3069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FA78C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FA78CE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comb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= -272,54 . 5  = - 1362,7 </w:t>
                            </w:r>
                            <w:r w:rsidRPr="000E6180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kJ/mol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   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7" o:spid="_x0000_s1145" type="#_x0000_t202" style="position:absolute;left:0;text-align:left;margin-left:20.7pt;margin-top:8.7pt;width:466.8pt;height:55.8pt;z-index:251810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" fillcolor="white [3212]" strokecolor="white [3212]">
                <v:textbox inset=",1.5mm,,.3mm">
                  <w:txbxContent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sz w:val="22"/>
                          <w:szCs w:val="22"/>
                        </w:rPr>
                      </w:pPr>
                      <w:r w:rsidRPr="00027F4D">
                        <w:rPr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 w:rsidRPr="00027F4D">
                        <w:rPr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sz w:val="22"/>
                          <w:szCs w:val="22"/>
                          <w:vertAlign w:val="subscript"/>
                        </w:rPr>
                        <w:t>6</w:t>
                      </w:r>
                      <w:r w:rsidRPr="00D72D02">
                        <w:rPr>
                          <w:sz w:val="22"/>
                          <w:szCs w:val="22"/>
                        </w:rPr>
                        <w:t>O</w:t>
                      </w:r>
                      <w:r w:rsidRPr="00D72D02">
                        <w:rPr>
                          <w:sz w:val="22"/>
                          <w:szCs w:val="22"/>
                          <w:vertAlign w:val="subscript"/>
                        </w:rPr>
                        <w:t>3</w:t>
                      </w:r>
                      <w:r>
                        <w:rPr>
                          <w:sz w:val="22"/>
                          <w:szCs w:val="22"/>
                        </w:rPr>
                        <w:t xml:space="preserve">  =&gt;  M = 90 g/mol  =&gt;  n = 18/90 = 0,2 mol  </w:t>
                      </w:r>
                    </w:p>
                    <w:p w:rsidR="007620CC" w:rsidRPr="000E6180" w:rsidRDefault="007620CC" w:rsidP="007620CC">
                      <w:pPr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bidi="ar-DZ"/>
                        </w:rPr>
                      </w:pPr>
                      <w:r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معناه الأنطالبية القياسية لإحتراق  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1mol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 من الحمض هي:   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                 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    </w:t>
                      </w:r>
                      <w:r w:rsidRPr="00AD3069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FA78C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FA78CE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comb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= -272,54 . 5  = - 1362,7 </w:t>
                      </w:r>
                      <w:r w:rsidRPr="000E6180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>kJ/mol</w:t>
                      </w:r>
                      <w:r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    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tabs>
          <w:tab w:val="left" w:pos="1182"/>
        </w:tabs>
        <w:jc w:val="center"/>
        <w:rPr>
          <w:rFonts w:asciiTheme="majorBidi" w:eastAsia="TimesNewRoman" w:hAnsiTheme="majorBidi" w:cstheme="majorBidi"/>
          <w:sz w:val="22"/>
          <w:szCs w:val="22"/>
          <w:lang w:eastAsia="fr-FR"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 w:rsidRPr="005C782F">
        <w:rPr>
          <w:rFonts w:asciiTheme="majorBidi" w:eastAsia="TimesNewRoman" w:hAnsiTheme="majorBidi" w:cstheme="majorBidi"/>
          <w:sz w:val="22"/>
          <w:szCs w:val="22"/>
          <w:highlight w:val="yellow"/>
        </w:rPr>
        <w:t>Δ</w:t>
      </w:r>
      <w:r w:rsidRPr="005C782F">
        <w:rPr>
          <w:rFonts w:asciiTheme="majorBidi" w:hAnsiTheme="majorBidi" w:cstheme="majorBidi"/>
          <w:sz w:val="22"/>
          <w:szCs w:val="22"/>
          <w:highlight w:val="yellow"/>
        </w:rPr>
        <w:t>H°</w:t>
      </w:r>
      <w:r w:rsidRPr="005C782F">
        <w:rPr>
          <w:rFonts w:asciiTheme="majorBidi" w:hAnsiTheme="majorBidi" w:cstheme="majorBidi"/>
          <w:sz w:val="22"/>
          <w:szCs w:val="22"/>
          <w:highlight w:val="yellow"/>
          <w:vertAlign w:val="subscript"/>
        </w:rPr>
        <w:t>r</w:t>
      </w:r>
      <w:r w:rsidRPr="005C782F">
        <w:rPr>
          <w:rFonts w:asciiTheme="majorBidi" w:hAnsiTheme="majorBidi" w:cstheme="majorBidi"/>
          <w:sz w:val="22"/>
          <w:szCs w:val="22"/>
          <w:highlight w:val="yellow"/>
          <w:lang w:val="fr-FR"/>
        </w:rPr>
        <w:t xml:space="preserve"> =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     </w:t>
      </w:r>
      <w:r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i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produits)   -     </w:t>
      </w:r>
      <w:r>
        <w:rPr>
          <w:sz w:val="22"/>
          <w:szCs w:val="22"/>
        </w:rPr>
        <w:t xml:space="preserve"> </w:t>
      </w:r>
      <w:r w:rsidRPr="005C782F">
        <w:rPr>
          <w:sz w:val="22"/>
          <w:szCs w:val="22"/>
        </w:rPr>
        <w:t xml:space="preserve">  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>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j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réactifs)</w:t>
      </w:r>
      <w:r>
        <w:rPr>
          <w:rFonts w:hint="cs"/>
          <w:sz w:val="22"/>
          <w:szCs w:val="22"/>
          <w:rtl/>
        </w:rPr>
        <w:t xml:space="preserve">بتطبيق قانون هس                 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b/>
          <w:bCs/>
          <w:rtl/>
          <w:lang w:val="fr-FR" w:bidi="ar-DZ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>(</w:t>
      </w:r>
      <w:r w:rsidRPr="00181616">
        <w:rPr>
          <w:sz w:val="22"/>
          <w:szCs w:val="22"/>
          <w:vertAlign w:val="subscript"/>
        </w:rPr>
        <w:t>C3H6O3</w:t>
      </w:r>
      <w:r w:rsidRPr="006464A3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= 3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6464A3">
        <w:rPr>
          <w:sz w:val="22"/>
          <w:szCs w:val="22"/>
          <w:vertAlign w:val="subscript"/>
        </w:rPr>
        <w:t>(CO2, g)</w:t>
      </w:r>
      <w:r>
        <w:rPr>
          <w:sz w:val="22"/>
          <w:szCs w:val="22"/>
        </w:rPr>
        <w:t xml:space="preserve"> + 3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6464A3">
        <w:rPr>
          <w:sz w:val="22"/>
          <w:szCs w:val="22"/>
          <w:vertAlign w:val="subscript"/>
          <w:lang w:eastAsia="fr-FR"/>
        </w:rPr>
        <w:t>(H2O, l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>-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 xml:space="preserve">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>(</w:t>
      </w:r>
      <w:r w:rsidRPr="00181616">
        <w:rPr>
          <w:sz w:val="22"/>
          <w:szCs w:val="22"/>
          <w:vertAlign w:val="subscript"/>
        </w:rPr>
        <w:t>C3H6O3</w:t>
      </w:r>
      <w:r w:rsidRPr="006464A3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- 3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</w:t>
      </w:r>
      <w:r w:rsidRPr="000A7851">
        <w:rPr>
          <w:rFonts w:asciiTheme="majorBidi" w:hAnsiTheme="majorBidi" w:cstheme="majorBidi"/>
          <w:sz w:val="22"/>
          <w:szCs w:val="22"/>
          <w:highlight w:val="yellow"/>
          <w:lang w:eastAsia="fr-FR"/>
        </w:rPr>
        <w:t>°</w:t>
      </w:r>
      <w:r w:rsidRPr="000A7851">
        <w:rPr>
          <w:rFonts w:asciiTheme="majorBidi" w:hAnsiTheme="majorBidi" w:cstheme="majorBidi"/>
          <w:sz w:val="22"/>
          <w:szCs w:val="22"/>
          <w:highlight w:val="yellow"/>
          <w:vertAlign w:val="subscript"/>
          <w:lang w:eastAsia="fr-FR"/>
        </w:rPr>
        <w:t>f,</w:t>
      </w:r>
      <w:r w:rsidRPr="006464A3">
        <w:rPr>
          <w:sz w:val="22"/>
          <w:szCs w:val="22"/>
          <w:vertAlign w:val="subscript"/>
          <w:lang w:eastAsia="fr-FR"/>
        </w:rPr>
        <w:t>(O2 (g))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>(</w:t>
      </w:r>
      <w:r w:rsidRPr="00181616">
        <w:rPr>
          <w:sz w:val="22"/>
          <w:szCs w:val="22"/>
          <w:vertAlign w:val="subscript"/>
        </w:rPr>
        <w:t>C3H6O3</w:t>
      </w:r>
      <w:r w:rsidRPr="006464A3">
        <w:rPr>
          <w:sz w:val="22"/>
          <w:szCs w:val="22"/>
          <w:vertAlign w:val="subscript"/>
        </w:rPr>
        <w:t>)</w:t>
      </w:r>
      <w:r w:rsidRPr="00005497">
        <w:rPr>
          <w:sz w:val="22"/>
          <w:szCs w:val="22"/>
          <w:vertAlign w:val="subscript"/>
        </w:rPr>
        <w:t xml:space="preserve">  </w:t>
      </w:r>
      <w:r>
        <w:rPr>
          <w:sz w:val="22"/>
          <w:szCs w:val="22"/>
        </w:rPr>
        <w:t>=  3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 w:rsidRPr="00005497">
        <w:rPr>
          <w:sz w:val="22"/>
          <w:szCs w:val="22"/>
          <w:vertAlign w:val="subscript"/>
        </w:rPr>
        <w:t>(CO2, g)</w:t>
      </w:r>
      <w:r>
        <w:rPr>
          <w:sz w:val="22"/>
          <w:szCs w:val="22"/>
        </w:rPr>
        <w:t xml:space="preserve"> + 3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005497">
        <w:rPr>
          <w:sz w:val="22"/>
          <w:szCs w:val="22"/>
          <w:vertAlign w:val="subscript"/>
          <w:lang w:eastAsia="fr-FR"/>
        </w:rPr>
        <w:t>(H2O, l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>-</w:t>
      </w:r>
      <w:r>
        <w:rPr>
          <w:sz w:val="22"/>
          <w:szCs w:val="22"/>
          <w:lang w:eastAsia="fr-FR"/>
        </w:rPr>
        <w:t xml:space="preserve">  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 w:rsidRPr="006464A3">
        <w:rPr>
          <w:sz w:val="22"/>
          <w:szCs w:val="22"/>
          <w:vertAlign w:val="subscript"/>
        </w:rPr>
        <w:t>(</w:t>
      </w:r>
      <w:r w:rsidRPr="00181616">
        <w:rPr>
          <w:sz w:val="22"/>
          <w:szCs w:val="22"/>
          <w:vertAlign w:val="subscript"/>
        </w:rPr>
        <w:t>C3H6O3</w:t>
      </w:r>
      <w:r w:rsidRPr="006464A3">
        <w:rPr>
          <w:sz w:val="22"/>
          <w:szCs w:val="22"/>
          <w:vertAlign w:val="subscript"/>
        </w:rPr>
        <w:t>)</w:t>
      </w:r>
      <w:r>
        <w:rPr>
          <w:sz w:val="22"/>
          <w:szCs w:val="22"/>
        </w:rPr>
        <w:t xml:space="preserve"> </w:t>
      </w:r>
      <w:r w:rsidRPr="00CF6B41">
        <w:rPr>
          <w:b/>
          <w:bCs/>
          <w:sz w:val="22"/>
          <w:szCs w:val="22"/>
        </w:rPr>
        <w:t xml:space="preserve"> </w:t>
      </w:r>
      <w:r w:rsidRPr="00CF6B41">
        <w:rPr>
          <w:rFonts w:asciiTheme="majorBidi" w:eastAsia="TimesNewRoman" w:hAnsiTheme="majorBidi" w:cstheme="majorBidi"/>
          <w:b/>
          <w:bCs/>
          <w:sz w:val="22"/>
          <w:szCs w:val="22"/>
          <w:lang w:val="fr-FR" w:eastAsia="fr-FR"/>
        </w:rPr>
        <w:t xml:space="preserve"> </w:t>
      </w:r>
      <w:r w:rsidRPr="00181616">
        <w:rPr>
          <w:b/>
          <w:bCs/>
          <w:sz w:val="22"/>
          <w:szCs w:val="22"/>
        </w:rPr>
        <w:t xml:space="preserve">= </w:t>
      </w:r>
      <w:r w:rsidRPr="002B6CEB">
        <w:rPr>
          <w:b/>
          <w:bCs/>
          <w:sz w:val="22"/>
          <w:szCs w:val="22"/>
          <w:highlight w:val="green"/>
        </w:rPr>
        <w:t>- 686,72 kJ/mol</w:t>
      </w:r>
    </w:p>
    <w:p w:rsidR="007620CC" w:rsidRPr="00BB34D6" w:rsidRDefault="000F478C" w:rsidP="007620CC">
      <w:pPr>
        <w:pBdr>
          <w:bottom w:val="single" w:sz="6" w:space="0" w:color="auto"/>
        </w:pBdr>
        <w:bidi w:val="0"/>
        <w:spacing w:line="360" w:lineRule="auto"/>
        <w:jc w:val="right"/>
        <w:rPr>
          <w:color w:val="FFFFFF" w:themeColor="background1"/>
          <w:sz w:val="22"/>
          <w:szCs w:val="22"/>
          <w:highlight w:val="black"/>
          <w:rtl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w:lastRenderedPageBreak/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209550</wp:posOffset>
                </wp:positionV>
                <wp:extent cx="4076700" cy="297180"/>
                <wp:effectExtent l="5715" t="9525" r="13335" b="7620"/>
                <wp:wrapNone/>
                <wp:docPr id="22" name="Text Box 7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670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B0152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5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H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2 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 H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= ?</w:t>
                            </w:r>
                          </w:p>
                          <w:p w:rsidR="007620CC" w:rsidRPr="00BB0152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8" o:spid="_x0000_s1146" type="#_x0000_t202" style="position:absolute;left:0;text-align:left;margin-left:25.5pt;margin-top:16.5pt;width:321pt;height:23.4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" fillcolor="white [3212]" strokecolor="white [3212]">
                <v:textbox inset=",1.5mm,,.3mm">
                  <w:txbxContent>
                    <w:p w:rsidR="007620CC" w:rsidRPr="00BB0152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5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H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2 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 H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= ?</w:t>
                      </w:r>
                    </w:p>
                    <w:p w:rsidR="007620CC" w:rsidRPr="00BB0152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</w:t>
      </w:r>
      <w:r w:rsidR="007620CC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ــ</w: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رين 19:</w:t>
      </w:r>
    </w:p>
    <w:p w:rsidR="007620CC" w:rsidRPr="00181616" w:rsidRDefault="007620CC" w:rsidP="007620CC">
      <w:pPr>
        <w:pBdr>
          <w:bottom w:val="single" w:sz="6" w:space="0" w:color="auto"/>
        </w:pBdr>
        <w:spacing w:line="360" w:lineRule="auto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</w:rPr>
        <w:t>1.</w:t>
      </w:r>
      <w:r>
        <w:rPr>
          <w:sz w:val="22"/>
          <w:szCs w:val="22"/>
        </w:rPr>
        <w:t xml:space="preserve"> </w:t>
      </w:r>
      <w:r>
        <w:rPr>
          <w:rFonts w:hint="cs"/>
          <w:sz w:val="22"/>
          <w:szCs w:val="22"/>
          <w:rtl/>
        </w:rPr>
        <w:t xml:space="preserve"> </w:t>
      </w:r>
      <w:r>
        <w:rPr>
          <w:sz w:val="22"/>
          <w:szCs w:val="22"/>
        </w:rPr>
        <w:t xml:space="preserve"> </w:t>
      </w:r>
      <w:r>
        <w:rPr>
          <w:rFonts w:hint="cs"/>
          <w:sz w:val="22"/>
          <w:szCs w:val="22"/>
          <w:rtl/>
        </w:rPr>
        <w:t xml:space="preserve">حساب  </w:t>
      </w:r>
      <w:r w:rsidRPr="00D71F02">
        <w:rPr>
          <w:rFonts w:asciiTheme="majorBidi" w:eastAsia="TimesNewRoman" w:hAnsiTheme="majorBidi" w:cstheme="majorBidi"/>
          <w:sz w:val="22"/>
          <w:szCs w:val="22"/>
          <w:lang w:val="fr-FR" w:eastAsia="fr-FR"/>
        </w:rPr>
        <w:t>ΔH°</w:t>
      </w:r>
      <w:r w:rsidRPr="00D71F02">
        <w:rPr>
          <w:rFonts w:asciiTheme="majorBidi" w:eastAsia="TimesNewRoman" w:hAnsiTheme="majorBidi" w:cstheme="majorBidi"/>
          <w:sz w:val="22"/>
          <w:szCs w:val="22"/>
          <w:vertAlign w:val="subscript"/>
          <w:lang w:val="fr-FR" w:eastAsia="fr-FR"/>
        </w:rPr>
        <w:t>r</w:t>
      </w:r>
      <w:r w:rsidRPr="00D71F02">
        <w:rPr>
          <w:rFonts w:asciiTheme="majorBidi" w:hAnsiTheme="majorBidi" w:cstheme="majorBidi"/>
          <w:sz w:val="22"/>
          <w:szCs w:val="22"/>
          <w:vertAlign w:val="subscript"/>
          <w:lang w:val="fr-FR" w:eastAsia="fr-FR"/>
        </w:rPr>
        <w:t>,298</w:t>
      </w:r>
      <w:r>
        <w:rPr>
          <w:rFonts w:asciiTheme="majorBidi" w:hAnsiTheme="majorBidi" w:cstheme="majorBidi"/>
          <w:b/>
          <w:bCs/>
          <w:sz w:val="22"/>
          <w:szCs w:val="22"/>
          <w:vertAlign w:val="subscript"/>
          <w:lang w:val="fr-FR" w:eastAsia="fr-FR"/>
        </w:rPr>
        <w:t xml:space="preserve"> </w:t>
      </w:r>
      <w:r>
        <w:rPr>
          <w:rFonts w:asciiTheme="majorBidi" w:hAnsiTheme="majorBidi" w:cstheme="majorBidi" w:hint="cs"/>
          <w:sz w:val="22"/>
          <w:szCs w:val="22"/>
          <w:rtl/>
          <w:lang w:val="fr-FR" w:eastAsia="fr-FR" w:bidi="ar-DZ"/>
        </w:rPr>
        <w:t xml:space="preserve"> للتفاعل:  </w:t>
      </w:r>
    </w:p>
    <w:p w:rsidR="007620CC" w:rsidRPr="00D71F02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  <w:lang w:val="fr-FR"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969770</wp:posOffset>
                </wp:positionH>
                <wp:positionV relativeFrom="paragraph">
                  <wp:posOffset>94615</wp:posOffset>
                </wp:positionV>
                <wp:extent cx="426720" cy="190500"/>
                <wp:effectExtent l="13335" t="7620" r="7620" b="11430"/>
                <wp:wrapNone/>
                <wp:docPr id="21" name="Text Box 7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7B4CF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7620CC" w:rsidRPr="007B4CF0" w:rsidRDefault="007620CC" w:rsidP="007620CC">
                            <w:pPr>
                              <w:rPr>
                                <w:b/>
                                <w:bCs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3" o:spid="_x0000_s1147" type="#_x0000_t202" style="position:absolute;left:0;text-align:left;margin-left:155.1pt;margin-top:7.45pt;width:33.6pt;height:15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" fillcolor="white [3212]" strokecolor="white [3212]">
                <v:textbox inset=".5mm,1mm,.5mm,.6mm">
                  <w:txbxContent>
                    <w:p w:rsidR="007620CC" w:rsidRPr="007B4CF0" w:rsidRDefault="007620CC" w:rsidP="007620CC">
                      <w:pPr>
                        <w:spacing w:line="276" w:lineRule="auto"/>
                        <w:jc w:val="center"/>
                        <w:rPr>
                          <w:b/>
                          <w:bCs/>
                          <w:sz w:val="18"/>
                          <w:szCs w:val="18"/>
                          <w:lang w:val="fr-FR"/>
                        </w:rPr>
                      </w:pP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2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  <w:p w:rsidR="007620CC" w:rsidRPr="007B4CF0" w:rsidRDefault="007620CC" w:rsidP="007620CC">
                      <w:pPr>
                        <w:rPr>
                          <w:b/>
                          <w:bCs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863090</wp:posOffset>
                </wp:positionH>
                <wp:positionV relativeFrom="paragraph">
                  <wp:posOffset>3175</wp:posOffset>
                </wp:positionV>
                <wp:extent cx="556260" cy="365760"/>
                <wp:effectExtent l="11430" t="59055" r="41910" b="13335"/>
                <wp:wrapNone/>
                <wp:docPr id="20" name="AutoShape 7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6260" cy="365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1" o:spid="_x0000_s1026" type="#_x0000_t32" style="position:absolute;margin-left:146.7pt;margin-top:.25pt;width:43.8pt;height:28.8pt;flip:y;z-index:251814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796290</wp:posOffset>
                </wp:positionH>
                <wp:positionV relativeFrom="paragraph">
                  <wp:posOffset>3175</wp:posOffset>
                </wp:positionV>
                <wp:extent cx="624840" cy="365760"/>
                <wp:effectExtent l="11430" t="11430" r="40005" b="51435"/>
                <wp:wrapNone/>
                <wp:docPr id="19" name="AutoShape 7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840" cy="365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0" o:spid="_x0000_s1026" type="#_x0000_t32" style="position:absolute;margin-left:62.7pt;margin-top:.25pt;width:49.2pt;height:28.8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880110</wp:posOffset>
                </wp:positionH>
                <wp:positionV relativeFrom="paragraph">
                  <wp:posOffset>64770</wp:posOffset>
                </wp:positionV>
                <wp:extent cx="411480" cy="182880"/>
                <wp:effectExtent l="9525" t="6350" r="7620" b="10795"/>
                <wp:wrapNone/>
                <wp:docPr id="18" name="Text Box 7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7B4CF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2" o:spid="_x0000_s1148" type="#_x0000_t202" style="position:absolute;left:0;text-align:left;margin-left:69.3pt;margin-top:5.1pt;width:32.4pt;height:14.4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" fillcolor="white [3212]" strokecolor="white [3212]">
                <v:textbox inset=".5mm,1mm,.5mm,.6mm">
                  <w:txbxContent>
                    <w:p w:rsidR="007620CC" w:rsidRPr="007B4CF0" w:rsidRDefault="007620CC" w:rsidP="007620CC">
                      <w:pPr>
                        <w:spacing w:line="276" w:lineRule="auto"/>
                        <w:jc w:val="center"/>
                        <w:rPr>
                          <w:b/>
                          <w:bCs/>
                          <w:sz w:val="18"/>
                          <w:szCs w:val="18"/>
                          <w:lang w:val="fr-FR"/>
                        </w:rPr>
                      </w:pP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1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796290</wp:posOffset>
                </wp:positionH>
                <wp:positionV relativeFrom="paragraph">
                  <wp:posOffset>127000</wp:posOffset>
                </wp:positionV>
                <wp:extent cx="1760220" cy="297180"/>
                <wp:effectExtent l="11430" t="5080" r="9525" b="12065"/>
                <wp:wrapNone/>
                <wp:docPr id="17" name="Text Box 7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2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g)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6H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+ O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79" o:spid="_x0000_s1149" type="#_x0000_t202" style="position:absolute;left:0;text-align:left;margin-left:62.7pt;margin-top:10pt;width:138.6pt;height:23.4pt;z-index:25181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2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g)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6H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+ O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-156210</wp:posOffset>
                </wp:positionH>
                <wp:positionV relativeFrom="paragraph">
                  <wp:posOffset>115570</wp:posOffset>
                </wp:positionV>
                <wp:extent cx="6553200" cy="647700"/>
                <wp:effectExtent l="11430" t="5715" r="7620" b="13335"/>
                <wp:wrapNone/>
                <wp:docPr id="16" name="Text Box 7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0" cy="6477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spacing w:line="276" w:lineRule="auto"/>
                              <w:rPr>
                                <w:sz w:val="22"/>
                                <w:szCs w:val="22"/>
                                <w:lang w:bidi="ar-DZ"/>
                              </w:rPr>
                            </w:pPr>
                            <w:r w:rsidRPr="007B4CF0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باستعمال قانون طاقات الربط:</w:t>
                            </w:r>
                          </w:p>
                          <w:p w:rsidR="007620CC" w:rsidRPr="00C65866" w:rsidRDefault="007620CC" w:rsidP="007620CC">
                            <w:pPr>
                              <w:spacing w:line="276" w:lineRule="auto"/>
                              <w:jc w:val="right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= (5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-H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+ 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C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+ 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O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+ 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O-H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) + (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=C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+ 4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H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+ 2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O-H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) </w:t>
                            </w:r>
                            <w:r w:rsidRPr="00C65866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Δ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perscript"/>
                                <w:lang w:bidi="ar-DZ"/>
                              </w:rPr>
                              <w:t>°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2</w:t>
                            </w:r>
                            <w:r w:rsidRPr="00C65866">
                              <w:rPr>
                                <w:rFonts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+ </w:t>
                            </w:r>
                            <w:r w:rsidRPr="00C65866">
                              <w:rPr>
                                <w:rFonts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r</w:t>
                            </w:r>
                            <w:r w:rsidRPr="00C6586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,298 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 xml:space="preserve"> =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Δ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perscript"/>
                                <w:lang w:bidi="ar-DZ"/>
                              </w:rPr>
                              <w:t>°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1</w:t>
                            </w:r>
                          </w:p>
                          <w:p w:rsidR="007620CC" w:rsidRPr="00C65866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</w:pP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= (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5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-H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E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C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E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O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E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O-H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) + (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=C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+ 4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H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+ 2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O-H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) </w:t>
                            </w:r>
                            <w:r w:rsidRPr="008423E4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bidi="ar-DZ"/>
                              </w:rPr>
                              <w:t>+</w:t>
                            </w:r>
                            <w:r w:rsidRPr="002B6CEB">
                              <w:rPr>
                                <w:rFonts w:hint="cs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2B6CEB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eastAsia="fr-FR"/>
                              </w:rPr>
                              <w:t>71,4 kJ/mol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4" o:spid="_x0000_s1150" type="#_x0000_t202" style="position:absolute;left:0;text-align:left;margin-left:-12.3pt;margin-top:9.1pt;width:516pt;height:51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" fillcolor="white [3212]" strokecolor="white [3212]">
                <v:textbox inset=",1.5mm,,.3mm">
                  <w:txbxContent>
                    <w:p w:rsidR="007620CC" w:rsidRDefault="007620CC" w:rsidP="007620CC">
                      <w:pPr>
                        <w:spacing w:line="276" w:lineRule="auto"/>
                        <w:rPr>
                          <w:sz w:val="22"/>
                          <w:szCs w:val="22"/>
                          <w:lang w:bidi="ar-DZ"/>
                        </w:rPr>
                      </w:pPr>
                      <w:r w:rsidRPr="007B4CF0"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>باستعمال قانون طاقات الربط:</w:t>
                      </w:r>
                    </w:p>
                    <w:p w:rsidR="007620CC" w:rsidRPr="00C65866" w:rsidRDefault="007620CC" w:rsidP="007620CC">
                      <w:pPr>
                        <w:spacing w:line="276" w:lineRule="auto"/>
                        <w:jc w:val="right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= (5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-H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+ 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C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+ 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O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+ 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O-H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) + (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=C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+ 4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H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+ 2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O-H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) </w:t>
                      </w:r>
                      <w:r w:rsidRPr="00C65866"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 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Δ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>H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perscript"/>
                          <w:lang w:bidi="ar-DZ"/>
                        </w:rPr>
                        <w:t>°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bidi="ar-DZ"/>
                        </w:rPr>
                        <w:t>2</w:t>
                      </w:r>
                      <w:r w:rsidRPr="00C65866">
                        <w:rPr>
                          <w:rFonts w:hint="cs"/>
                          <w:b/>
                          <w:bCs/>
                          <w:sz w:val="22"/>
                          <w:szCs w:val="22"/>
                          <w:rtl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+ </w:t>
                      </w:r>
                      <w:r w:rsidRPr="00C65866">
                        <w:rPr>
                          <w:rFonts w:hint="cs"/>
                          <w:b/>
                          <w:bCs/>
                          <w:sz w:val="22"/>
                          <w:szCs w:val="22"/>
                          <w:rtl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>r</w:t>
                      </w:r>
                      <w:r w:rsidRPr="00C6586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,298 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 xml:space="preserve"> =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Δ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>H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perscript"/>
                          <w:lang w:bidi="ar-DZ"/>
                        </w:rPr>
                        <w:t>°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bidi="ar-DZ"/>
                        </w:rPr>
                        <w:t>1</w:t>
                      </w:r>
                    </w:p>
                    <w:p w:rsidR="007620CC" w:rsidRPr="00C65866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bidi="ar-DZ"/>
                        </w:rPr>
                      </w:pP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= (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5E</w:t>
                      </w:r>
                      <w:r>
                        <w:rPr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-H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E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C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E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O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E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O-H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) + (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=C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+ 4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H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+ 2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O-H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) </w:t>
                      </w:r>
                      <w:r w:rsidRPr="008423E4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bidi="ar-DZ"/>
                        </w:rPr>
                        <w:t>+</w:t>
                      </w:r>
                      <w:r w:rsidRPr="002B6CEB">
                        <w:rPr>
                          <w:rFonts w:hint="cs"/>
                          <w:b/>
                          <w:bCs/>
                          <w:sz w:val="22"/>
                          <w:szCs w:val="22"/>
                          <w:highlight w:val="green"/>
                          <w:rtl/>
                          <w:lang w:bidi="ar-DZ"/>
                        </w:rPr>
                        <w:t xml:space="preserve"> </w:t>
                      </w:r>
                      <w:r w:rsidRPr="002B6CEB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  <w:lang w:eastAsia="fr-FR"/>
                        </w:rPr>
                        <w:t>71,4 kJ/mol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-285750</wp:posOffset>
                </wp:positionH>
                <wp:positionV relativeFrom="paragraph">
                  <wp:posOffset>184785</wp:posOffset>
                </wp:positionV>
                <wp:extent cx="4274820" cy="297180"/>
                <wp:effectExtent l="5715" t="7620" r="5715" b="9525"/>
                <wp:wrapNone/>
                <wp:docPr id="15" name="Text Box 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748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B0152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H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4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 4F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F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4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+   4HF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 xml:space="preserve"> = -1923 </w:t>
                            </w:r>
                            <w:r w:rsidRPr="007A6FC1"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  <w:t>kJ/mol</w:t>
                            </w:r>
                          </w:p>
                          <w:p w:rsidR="007620CC" w:rsidRPr="00BB0152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5" o:spid="_x0000_s1151" type="#_x0000_t202" style="position:absolute;margin-left:-22.5pt;margin-top:14.55pt;width:336.6pt;height:23.4pt;z-index:251819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" fillcolor="white [3212]" strokecolor="white [3212]">
                <v:textbox inset=",1.5mm,,.3mm">
                  <w:txbxContent>
                    <w:p w:rsidR="007620CC" w:rsidRPr="00BB0152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H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4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 4F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F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4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+   4HF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 xml:space="preserve"> = -1923 </w:t>
                      </w:r>
                      <w:r w:rsidRPr="007A6FC1">
                        <w:rPr>
                          <w:b/>
                          <w:bCs/>
                          <w:sz w:val="22"/>
                          <w:szCs w:val="22"/>
                        </w:rPr>
                        <w:t>kJ/mol</w:t>
                      </w:r>
                    </w:p>
                    <w:p w:rsidR="007620CC" w:rsidRPr="00BB0152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spacing w:line="360" w:lineRule="auto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 xml:space="preserve">2.  </w:t>
      </w:r>
      <w:r>
        <w:rPr>
          <w:rFonts w:hint="cs"/>
          <w:sz w:val="22"/>
          <w:szCs w:val="22"/>
          <w:rtl/>
          <w:lang w:val="fr-FR" w:bidi="ar-DZ"/>
        </w:rPr>
        <w:t xml:space="preserve">حساب طاقة الرابطة  </w:t>
      </w:r>
      <w:r>
        <w:rPr>
          <w:sz w:val="22"/>
          <w:szCs w:val="22"/>
          <w:lang w:val="fr-FR" w:bidi="ar-DZ"/>
        </w:rPr>
        <w:t>C-F</w:t>
      </w:r>
      <w:r>
        <w:rPr>
          <w:rFonts w:hint="cs"/>
          <w:sz w:val="22"/>
          <w:szCs w:val="22"/>
          <w:rtl/>
          <w:lang w:val="fr-FR" w:bidi="ar-DZ"/>
        </w:rPr>
        <w:t xml:space="preserve"> للتفاعل التالي: </w:t>
      </w: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07670</wp:posOffset>
                </wp:positionH>
                <wp:positionV relativeFrom="paragraph">
                  <wp:posOffset>125730</wp:posOffset>
                </wp:positionV>
                <wp:extent cx="411480" cy="182880"/>
                <wp:effectExtent l="13335" t="11430" r="13335" b="5715"/>
                <wp:wrapNone/>
                <wp:docPr id="14" name="Text Box 7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1480" cy="1828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7B4CF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1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9" o:spid="_x0000_s1152" type="#_x0000_t202" style="position:absolute;left:0;text-align:left;margin-left:32.1pt;margin-top:9.9pt;width:32.4pt;height:14.4pt;z-index:251823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" fillcolor="white [3212]" strokecolor="white [3212]">
                <v:textbox inset=".5mm,1mm,.5mm,.6mm">
                  <w:txbxContent>
                    <w:p w:rsidR="007620CC" w:rsidRPr="007B4CF0" w:rsidRDefault="007620CC" w:rsidP="007620CC">
                      <w:pPr>
                        <w:spacing w:line="276" w:lineRule="auto"/>
                        <w:jc w:val="center"/>
                        <w:rPr>
                          <w:b/>
                          <w:bCs/>
                          <w:sz w:val="18"/>
                          <w:szCs w:val="18"/>
                          <w:lang w:val="fr-FR"/>
                        </w:rPr>
                      </w:pP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1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1390650</wp:posOffset>
                </wp:positionH>
                <wp:positionV relativeFrom="paragraph">
                  <wp:posOffset>64135</wp:posOffset>
                </wp:positionV>
                <wp:extent cx="556260" cy="365760"/>
                <wp:effectExtent l="5715" t="54610" r="47625" b="8255"/>
                <wp:wrapNone/>
                <wp:docPr id="13" name="AutoShape 7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56260" cy="365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8" o:spid="_x0000_s1026" type="#_x0000_t32" style="position:absolute;margin-left:109.5pt;margin-top:5.05pt;width:43.8pt;height:28.8pt;flip:y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64135</wp:posOffset>
                </wp:positionV>
                <wp:extent cx="624840" cy="365760"/>
                <wp:effectExtent l="5715" t="6985" r="45720" b="55880"/>
                <wp:wrapNone/>
                <wp:docPr id="12" name="AutoShape 7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4840" cy="3657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87" o:spid="_x0000_s1026" type="#_x0000_t32" style="position:absolute;margin-left:25.5pt;margin-top:5.05pt;width:49.2pt;height:28.8pt;z-index:25182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">
                <v:stroke endarrow="block"/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323850</wp:posOffset>
                </wp:positionH>
                <wp:positionV relativeFrom="paragraph">
                  <wp:posOffset>429260</wp:posOffset>
                </wp:positionV>
                <wp:extent cx="1760220" cy="297180"/>
                <wp:effectExtent l="5715" t="10160" r="5715" b="6985"/>
                <wp:wrapNone/>
                <wp:docPr id="11" name="Text Box 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297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D3069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C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(g) 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+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  <w:lang w:val="fr-FR" w:eastAsia="fr-FR"/>
                              </w:rPr>
                              <w:t>4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H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+ 8F </w:t>
                            </w:r>
                            <w:r w:rsidRPr="00AD306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(g)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 </w:t>
                            </w:r>
                          </w:p>
                          <w:p w:rsidR="007620CC" w:rsidRPr="00AD3069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6" o:spid="_x0000_s1153" type="#_x0000_t202" style="position:absolute;left:0;text-align:left;margin-left:25.5pt;margin-top:33.8pt;width:138.6pt;height:23.4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" fillcolor="white [3212]" strokecolor="white [3212]">
                <v:textbox inset=",1.5mm,,.3mm">
                  <w:txbxContent>
                    <w:p w:rsidR="007620CC" w:rsidRPr="00AD3069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C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(g) 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>+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  <w:lang w:val="fr-FR" w:eastAsia="fr-FR"/>
                        </w:rPr>
                        <w:t>4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H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+ 8F </w:t>
                      </w:r>
                      <w:r w:rsidRPr="00AD306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(g)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 </w:t>
                      </w:r>
                    </w:p>
                    <w:p w:rsidR="007620CC" w:rsidRPr="00AD3069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1497330</wp:posOffset>
                </wp:positionH>
                <wp:positionV relativeFrom="paragraph">
                  <wp:posOffset>155575</wp:posOffset>
                </wp:positionV>
                <wp:extent cx="426720" cy="190500"/>
                <wp:effectExtent l="7620" t="12700" r="13335" b="6350"/>
                <wp:wrapNone/>
                <wp:docPr id="10" name="Text Box 7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720" cy="1905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7B4CF0" w:rsidRDefault="007620CC" w:rsidP="007620CC">
                            <w:pPr>
                              <w:spacing w:line="276" w:lineRule="auto"/>
                              <w:jc w:val="center"/>
                              <w:rPr>
                                <w:b/>
                                <w:bCs/>
                                <w:sz w:val="18"/>
                                <w:szCs w:val="18"/>
                                <w:lang w:val="fr-FR"/>
                              </w:rPr>
                            </w:pP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>ΔH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perscript"/>
                                <w:lang w:val="fr-FR" w:bidi="ar-DZ"/>
                              </w:rPr>
                              <w:t>°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vertAlign w:val="subscript"/>
                                <w:lang w:val="fr-FR" w:bidi="ar-DZ"/>
                              </w:rPr>
                              <w:t>2</w:t>
                            </w:r>
                            <w:r w:rsidRPr="007B4CF0">
                              <w:rPr>
                                <w:b/>
                                <w:bCs/>
                                <w:sz w:val="18"/>
                                <w:szCs w:val="18"/>
                                <w:lang w:val="fr-FR" w:bidi="ar-DZ"/>
                              </w:rPr>
                              <w:t xml:space="preserve"> </w:t>
                            </w:r>
                          </w:p>
                          <w:p w:rsidR="007620CC" w:rsidRPr="007B4CF0" w:rsidRDefault="007620CC" w:rsidP="007620CC">
                            <w:pPr>
                              <w:rPr>
                                <w:b/>
                                <w:bCs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18000" tIns="36000" rIns="18000" bIns="216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0" o:spid="_x0000_s1154" type="#_x0000_t202" style="position:absolute;left:0;text-align:left;margin-left:117.9pt;margin-top:12.25pt;width:33.6pt;height:1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" fillcolor="white [3212]" strokecolor="white [3212]">
                <v:textbox inset=".5mm,1mm,.5mm,.6mm">
                  <w:txbxContent>
                    <w:p w:rsidR="007620CC" w:rsidRPr="007B4CF0" w:rsidRDefault="007620CC" w:rsidP="007620CC">
                      <w:pPr>
                        <w:spacing w:line="276" w:lineRule="auto"/>
                        <w:jc w:val="center"/>
                        <w:rPr>
                          <w:b/>
                          <w:bCs/>
                          <w:sz w:val="18"/>
                          <w:szCs w:val="18"/>
                          <w:lang w:val="fr-FR"/>
                        </w:rPr>
                      </w:pP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>ΔH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perscript"/>
                          <w:lang w:val="fr-FR" w:bidi="ar-DZ"/>
                        </w:rPr>
                        <w:t>°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vertAlign w:val="subscript"/>
                          <w:lang w:val="fr-FR" w:bidi="ar-DZ"/>
                        </w:rPr>
                        <w:t>2</w:t>
                      </w:r>
                      <w:r w:rsidRPr="007B4CF0">
                        <w:rPr>
                          <w:b/>
                          <w:bCs/>
                          <w:sz w:val="18"/>
                          <w:szCs w:val="18"/>
                          <w:lang w:val="fr-FR" w:bidi="ar-DZ"/>
                        </w:rPr>
                        <w:t xml:space="preserve"> </w:t>
                      </w:r>
                    </w:p>
                    <w:p w:rsidR="007620CC" w:rsidRPr="007B4CF0" w:rsidRDefault="007620CC" w:rsidP="007620CC">
                      <w:pPr>
                        <w:rPr>
                          <w:b/>
                          <w:bCs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-285750</wp:posOffset>
                </wp:positionH>
                <wp:positionV relativeFrom="paragraph">
                  <wp:posOffset>191770</wp:posOffset>
                </wp:positionV>
                <wp:extent cx="6553200" cy="617220"/>
                <wp:effectExtent l="5715" t="6985" r="13335" b="13970"/>
                <wp:wrapNone/>
                <wp:docPr id="9" name="Text Box 7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3200" cy="6172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  <a:alpha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rPr>
                                <w:sz w:val="22"/>
                                <w:szCs w:val="22"/>
                                <w:lang w:bidi="ar-DZ"/>
                              </w:rPr>
                            </w:pPr>
                            <w:r w:rsidRPr="007B4CF0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>باستعمال قانون طاقات الربط:</w:t>
                            </w:r>
                          </w:p>
                          <w:p w:rsidR="007620CC" w:rsidRPr="00C65866" w:rsidRDefault="007620CC" w:rsidP="007620CC">
                            <w:pPr>
                              <w:spacing w:line="276" w:lineRule="auto"/>
                              <w:jc w:val="right"/>
                              <w:rPr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= (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4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-H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+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4</w:t>
                            </w:r>
                            <w:r w:rsidRPr="00C65866">
                              <w:rPr>
                                <w:rFonts w:ascii="Symbol" w:hAnsi="Symbol"/>
                                <w:sz w:val="22"/>
                                <w:szCs w:val="22"/>
                              </w:rPr>
                              <w:t></w:t>
                            </w:r>
                            <w:r w:rsidRPr="00C65866">
                              <w:rPr>
                                <w:sz w:val="22"/>
                                <w:szCs w:val="22"/>
                              </w:rPr>
                              <w:t>H°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</w:rPr>
                              <w:t>d,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-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) + (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4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F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+ 4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-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) </w:t>
                            </w:r>
                            <w:r w:rsidRPr="00C65866">
                              <w:rPr>
                                <w:rFonts w:hint="cs"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Δ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perscript"/>
                                <w:lang w:bidi="ar-DZ"/>
                              </w:rPr>
                              <w:t>°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2</w:t>
                            </w:r>
                            <w:r w:rsidRPr="00C65866">
                              <w:rPr>
                                <w:rFonts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+ </w:t>
                            </w:r>
                            <w:r w:rsidRPr="00C65866">
                              <w:rPr>
                                <w:rFonts w:hint="cs"/>
                                <w:b/>
                                <w:bCs/>
                                <w:sz w:val="22"/>
                                <w:szCs w:val="22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r</w:t>
                            </w:r>
                            <w:r w:rsidRPr="00C6586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,298 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 xml:space="preserve"> =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val="fr-FR" w:bidi="ar-DZ"/>
                              </w:rPr>
                              <w:t>Δ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perscript"/>
                                <w:lang w:bidi="ar-DZ"/>
                              </w:rPr>
                              <w:t>°</w:t>
                            </w:r>
                            <w:r w:rsidRPr="00C65866">
                              <w:rPr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1</w:t>
                            </w:r>
                          </w:p>
                          <w:p w:rsidR="007620CC" w:rsidRPr="00C65866" w:rsidRDefault="007620CC" w:rsidP="007620CC">
                            <w:pPr>
                              <w:bidi w:val="0"/>
                              <w:spacing w:line="276" w:lineRule="auto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</w:pP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 w:rsidRPr="00C65866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r</w:t>
                            </w:r>
                            <w:r w:rsidRPr="00C65866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,298 </w:t>
                            </w:r>
                            <w:r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= (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 4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E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C-H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-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4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-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) + (</w:t>
                            </w:r>
                            <w:r>
                              <w:rPr>
                                <w:sz w:val="22"/>
                                <w:szCs w:val="22"/>
                                <w:lang w:bidi="ar-DZ"/>
                              </w:rPr>
                              <w:t>4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F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+ 4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H</w:t>
                            </w:r>
                            <w:r w:rsidRPr="00C65866"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-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F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) </w:t>
                            </w:r>
                            <w:r w:rsidRPr="008423E4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>=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&gt; </w:t>
                            </w:r>
                            <w:r w:rsidRPr="008423E4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 w:rsidRPr="00C65866">
                              <w:rPr>
                                <w:sz w:val="22"/>
                                <w:szCs w:val="22"/>
                                <w:lang w:bidi="ar-DZ"/>
                              </w:rPr>
                              <w:t>E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bidi="ar-DZ"/>
                              </w:rPr>
                              <w:t>C-F</w:t>
                            </w:r>
                            <w:r w:rsidRPr="008423E4"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bidi="ar-DZ"/>
                              </w:rPr>
                              <w:t xml:space="preserve">=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bidi="ar-DZ"/>
                              </w:rPr>
                              <w:t>- 481,5 kJ/mol</w:t>
                            </w:r>
                            <w:r w:rsidRPr="008423E4">
                              <w:rPr>
                                <w:sz w:val="22"/>
                                <w:szCs w:val="22"/>
                                <w:lang w:bidi="ar-DZ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1" o:spid="_x0000_s1155" type="#_x0000_t202" style="position:absolute;left:0;text-align:left;margin-left:-22.5pt;margin-top:15.1pt;width:516pt;height:48.6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" fillcolor="white [3212]" strokecolor="white [3212]">
                <v:fill opacity="0"/>
                <v:textbox inset=",1.5mm,,.3mm">
                  <w:txbxContent>
                    <w:p w:rsidR="007620CC" w:rsidRDefault="007620CC" w:rsidP="007620CC">
                      <w:pPr>
                        <w:rPr>
                          <w:sz w:val="22"/>
                          <w:szCs w:val="22"/>
                          <w:lang w:bidi="ar-DZ"/>
                        </w:rPr>
                      </w:pPr>
                      <w:r w:rsidRPr="007B4CF0"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>باستعمال قانون طاقات الربط:</w:t>
                      </w:r>
                    </w:p>
                    <w:p w:rsidR="007620CC" w:rsidRPr="00C65866" w:rsidRDefault="007620CC" w:rsidP="007620CC">
                      <w:pPr>
                        <w:spacing w:line="276" w:lineRule="auto"/>
                        <w:jc w:val="right"/>
                        <w:rPr>
                          <w:b/>
                          <w:bCs/>
                          <w:sz w:val="22"/>
                          <w:szCs w:val="22"/>
                        </w:rPr>
                      </w:pP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= (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4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-H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+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4</w:t>
                      </w:r>
                      <w:r w:rsidRPr="00C65866">
                        <w:rPr>
                          <w:rFonts w:ascii="Symbol" w:hAnsi="Symbol"/>
                          <w:sz w:val="22"/>
                          <w:szCs w:val="22"/>
                        </w:rPr>
                        <w:t></w:t>
                      </w:r>
                      <w:r w:rsidRPr="00C65866">
                        <w:rPr>
                          <w:sz w:val="22"/>
                          <w:szCs w:val="22"/>
                        </w:rPr>
                        <w:t>H°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</w:rPr>
                        <w:t>d,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-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) + (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4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F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+ 4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H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-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) </w:t>
                      </w:r>
                      <w:r w:rsidRPr="00C65866">
                        <w:rPr>
                          <w:rFonts w:hint="cs"/>
                          <w:sz w:val="22"/>
                          <w:szCs w:val="22"/>
                          <w:rtl/>
                          <w:lang w:bidi="ar-DZ"/>
                        </w:rPr>
                        <w:t xml:space="preserve"> 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Δ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>H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perscript"/>
                          <w:lang w:bidi="ar-DZ"/>
                        </w:rPr>
                        <w:t>°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bidi="ar-DZ"/>
                        </w:rPr>
                        <w:t>2</w:t>
                      </w:r>
                      <w:r w:rsidRPr="00C65866">
                        <w:rPr>
                          <w:rFonts w:hint="cs"/>
                          <w:b/>
                          <w:bCs/>
                          <w:sz w:val="22"/>
                          <w:szCs w:val="22"/>
                          <w:rtl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+ </w:t>
                      </w:r>
                      <w:r w:rsidRPr="00C65866">
                        <w:rPr>
                          <w:rFonts w:hint="cs"/>
                          <w:b/>
                          <w:bCs/>
                          <w:sz w:val="22"/>
                          <w:szCs w:val="22"/>
                          <w:rtl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>r</w:t>
                      </w:r>
                      <w:r w:rsidRPr="00C6586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,298 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 xml:space="preserve"> =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val="fr-FR" w:bidi="ar-DZ"/>
                        </w:rPr>
                        <w:t>Δ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>H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perscript"/>
                          <w:lang w:bidi="ar-DZ"/>
                        </w:rPr>
                        <w:t>°</w:t>
                      </w:r>
                      <w:r w:rsidRPr="00C65866">
                        <w:rPr>
                          <w:b/>
                          <w:bCs/>
                          <w:sz w:val="22"/>
                          <w:szCs w:val="22"/>
                          <w:vertAlign w:val="subscript"/>
                          <w:lang w:bidi="ar-DZ"/>
                        </w:rPr>
                        <w:t>1</w:t>
                      </w:r>
                    </w:p>
                    <w:p w:rsidR="007620CC" w:rsidRPr="00C65866" w:rsidRDefault="007620CC" w:rsidP="007620CC">
                      <w:pPr>
                        <w:bidi w:val="0"/>
                        <w:spacing w:line="276" w:lineRule="auto"/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bidi="ar-DZ"/>
                        </w:rPr>
                      </w:pP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>H°</w:t>
                      </w:r>
                      <w:r w:rsidRPr="00C65866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>r</w:t>
                      </w:r>
                      <w:r w:rsidRPr="00C65866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,298 </w:t>
                      </w:r>
                      <w:r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= (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 4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E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C-H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-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4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-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) + (</w:t>
                      </w:r>
                      <w:r>
                        <w:rPr>
                          <w:sz w:val="22"/>
                          <w:szCs w:val="22"/>
                          <w:lang w:bidi="ar-DZ"/>
                        </w:rPr>
                        <w:t>4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F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+ 4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H</w:t>
                      </w:r>
                      <w:r w:rsidRPr="00C65866"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-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F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 xml:space="preserve">) </w:t>
                      </w:r>
                      <w:r w:rsidRPr="008423E4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>=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&gt; </w:t>
                      </w:r>
                      <w:r w:rsidRPr="008423E4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 w:rsidRPr="00C65866">
                        <w:rPr>
                          <w:sz w:val="22"/>
                          <w:szCs w:val="22"/>
                          <w:lang w:bidi="ar-DZ"/>
                        </w:rPr>
                        <w:t>E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bidi="ar-DZ"/>
                        </w:rPr>
                        <w:t>C-F</w:t>
                      </w:r>
                      <w:r w:rsidRPr="008423E4"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 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bidi="ar-DZ"/>
                        </w:rPr>
                        <w:t xml:space="preserve">=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bidi="ar-DZ"/>
                        </w:rPr>
                        <w:t>- 481,5 kJ/mol</w:t>
                      </w:r>
                      <w:r w:rsidRPr="008423E4">
                        <w:rPr>
                          <w:sz w:val="22"/>
                          <w:szCs w:val="22"/>
                          <w:lang w:bidi="ar-DZ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jc w:val="center"/>
        <w:rPr>
          <w:sz w:val="22"/>
          <w:szCs w:val="22"/>
          <w:rtl/>
        </w:rPr>
      </w:pPr>
      <w:r>
        <w:rPr>
          <w:sz w:val="22"/>
          <w:szCs w:val="22"/>
        </w:rPr>
        <w:t>***********************************************************</w:t>
      </w:r>
    </w:p>
    <w:p w:rsidR="007620CC" w:rsidRPr="00BB34D6" w:rsidRDefault="000F478C" w:rsidP="007620CC">
      <w:pPr>
        <w:pBdr>
          <w:bottom w:val="single" w:sz="6" w:space="0" w:color="auto"/>
        </w:pBdr>
        <w:spacing w:line="360" w:lineRule="auto"/>
        <w:rPr>
          <w:color w:val="FFFFFF" w:themeColor="background1"/>
          <w:sz w:val="22"/>
          <w:szCs w:val="22"/>
          <w:highlight w:val="black"/>
          <w:rtl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1032510</wp:posOffset>
                </wp:positionH>
                <wp:positionV relativeFrom="paragraph">
                  <wp:posOffset>172085</wp:posOffset>
                </wp:positionV>
                <wp:extent cx="3528060" cy="313055"/>
                <wp:effectExtent l="9525" t="12065" r="5715" b="8255"/>
                <wp:wrapNone/>
                <wp:docPr id="8" name="Text Box 7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8060" cy="31305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B0152" w:rsidRDefault="007620CC" w:rsidP="007620CC">
                            <w:pPr>
                              <w:autoSpaceDE w:val="0"/>
                              <w:autoSpaceDN w:val="0"/>
                              <w:bidi w:val="0"/>
                              <w:adjustRightInd w:val="0"/>
                              <w:spacing w:line="276" w:lineRule="auto"/>
                              <w:jc w:val="center"/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s)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sym w:font="Symbol" w:char="F03C"/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2Na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s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+ O</w:t>
                            </w:r>
                            <w:r w:rsidRPr="00D938D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ΔH°</w:t>
                            </w:r>
                            <w:r w:rsidRPr="007A6FC1">
                              <w:rPr>
                                <w:rFonts w:asciiTheme="majorBidi" w:eastAsia="TimesNewRoman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>r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,298  </w:t>
                            </w:r>
                            <w:r w:rsidRPr="007A6FC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lang w:val="fr-FR" w:eastAsia="fr-FR"/>
                              </w:rPr>
                              <w:t>= ?</w:t>
                            </w:r>
                            <w:r w:rsidRPr="00BB0152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val="fr-FR" w:eastAsia="fr-FR"/>
                              </w:rPr>
                              <w:t xml:space="preserve"> </w:t>
                            </w:r>
                            <w:r w:rsidRPr="00BB0152">
                              <w:rPr>
                                <w:rFonts w:asciiTheme="majorBidi" w:eastAsia="TimesNewRoman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 xml:space="preserve"> </w:t>
                            </w:r>
                          </w:p>
                          <w:p w:rsidR="007620CC" w:rsidRPr="00BB0152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2" o:spid="_x0000_s1156" type="#_x0000_t202" style="position:absolute;left:0;text-align:left;margin-left:81.3pt;margin-top:13.55pt;width:277.8pt;height:24.65pt;z-index:251826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" fillcolor="white [3212]" strokecolor="white [3212]">
                <v:textbox inset=",1.5mm,,.3mm">
                  <w:txbxContent>
                    <w:p w:rsidR="007620CC" w:rsidRPr="00BB0152" w:rsidRDefault="007620CC" w:rsidP="007620CC">
                      <w:pPr>
                        <w:autoSpaceDE w:val="0"/>
                        <w:autoSpaceDN w:val="0"/>
                        <w:bidi w:val="0"/>
                        <w:adjustRightInd w:val="0"/>
                        <w:spacing w:line="276" w:lineRule="auto"/>
                        <w:jc w:val="center"/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s)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sym w:font="Symbol" w:char="F03C"/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2Na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s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+ O</w:t>
                      </w:r>
                      <w:r w:rsidRPr="00D938D9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ΔH°</w:t>
                      </w:r>
                      <w:r w:rsidRPr="007A6FC1">
                        <w:rPr>
                          <w:rFonts w:asciiTheme="majorBidi" w:eastAsia="TimesNewRoman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>r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,298  </w:t>
                      </w:r>
                      <w:r w:rsidRPr="007A6FC1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lang w:val="fr-FR" w:eastAsia="fr-FR"/>
                        </w:rPr>
                        <w:t>= ?</w:t>
                      </w:r>
                      <w:r w:rsidRPr="00BB0152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val="fr-FR" w:eastAsia="fr-FR"/>
                        </w:rPr>
                        <w:t xml:space="preserve"> </w:t>
                      </w:r>
                      <w:r w:rsidRPr="00BB0152">
                        <w:rPr>
                          <w:rFonts w:asciiTheme="majorBidi" w:eastAsia="TimesNewRoman" w:hAnsiTheme="majorBidi" w:cstheme="majorBidi"/>
                          <w:sz w:val="22"/>
                          <w:szCs w:val="22"/>
                          <w:lang w:val="fr-FR" w:eastAsia="fr-FR"/>
                        </w:rPr>
                        <w:t xml:space="preserve"> </w:t>
                      </w:r>
                    </w:p>
                    <w:p w:rsidR="007620CC" w:rsidRPr="00BB0152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highlight w:val="black"/>
          <w:rtl/>
          <w:lang w:val="fr-FR" w:bidi="ar-DZ"/>
        </w:rPr>
        <w:t>التمـــرين 20: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right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 xml:space="preserve">1. حساب أنطالبي التفاعل: 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 w:rsidRPr="002B6CEB">
        <w:rPr>
          <w:rFonts w:asciiTheme="majorBidi" w:eastAsia="TimesNewRoman" w:hAnsiTheme="majorBidi" w:cstheme="majorBidi"/>
          <w:sz w:val="22"/>
          <w:szCs w:val="22"/>
        </w:rPr>
        <w:t>Δ</w:t>
      </w:r>
      <w:r w:rsidRPr="002B6CEB">
        <w:rPr>
          <w:rFonts w:asciiTheme="majorBidi" w:hAnsiTheme="majorBidi" w:cstheme="majorBidi"/>
          <w:sz w:val="22"/>
          <w:szCs w:val="22"/>
        </w:rPr>
        <w:t>H°</w:t>
      </w:r>
      <w:r w:rsidRPr="002B6CEB"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2B6CEB">
        <w:rPr>
          <w:rFonts w:asciiTheme="majorBidi" w:hAnsiTheme="majorBidi" w:cstheme="majorBidi"/>
          <w:sz w:val="22"/>
          <w:szCs w:val="22"/>
          <w:lang w:val="fr-FR"/>
        </w:rPr>
        <w:t xml:space="preserve"> =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     </w:t>
      </w:r>
      <w:r>
        <w:rPr>
          <w:rFonts w:asciiTheme="majorBidi" w:hAnsiTheme="majorBidi" w:cstheme="majorBidi"/>
          <w:sz w:val="22"/>
          <w:szCs w:val="22"/>
          <w:lang w:val="fr-FR"/>
        </w:rPr>
        <w:t xml:space="preserve">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 xml:space="preserve"> 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i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produits)   -     </w:t>
      </w:r>
      <w:r>
        <w:rPr>
          <w:sz w:val="22"/>
          <w:szCs w:val="22"/>
        </w:rPr>
        <w:t xml:space="preserve"> </w:t>
      </w:r>
      <w:r w:rsidRPr="005C782F">
        <w:rPr>
          <w:sz w:val="22"/>
          <w:szCs w:val="22"/>
        </w:rPr>
        <w:t xml:space="preserve">   </w:t>
      </w:r>
      <w:r w:rsidRPr="005C782F">
        <w:rPr>
          <w:rFonts w:asciiTheme="majorBidi" w:hAnsiTheme="majorBidi" w:cstheme="majorBidi"/>
          <w:sz w:val="22"/>
          <w:szCs w:val="22"/>
          <w:lang w:val="fr-FR"/>
        </w:rPr>
        <w:t>n</w:t>
      </w:r>
      <w:r w:rsidRPr="005C782F">
        <w:rPr>
          <w:rFonts w:asciiTheme="majorBidi" w:hAnsiTheme="majorBidi" w:cstheme="majorBidi"/>
          <w:sz w:val="22"/>
          <w:szCs w:val="22"/>
          <w:vertAlign w:val="subscript"/>
          <w:lang w:val="fr-FR"/>
        </w:rPr>
        <w:t>j</w:t>
      </w:r>
      <w:r w:rsidRPr="005C782F">
        <w:rPr>
          <w:rFonts w:asciiTheme="majorBidi" w:eastAsia="TimesNewRoman" w:hAnsiTheme="majorBidi" w:cstheme="majorBidi"/>
          <w:sz w:val="22"/>
          <w:szCs w:val="22"/>
        </w:rPr>
        <w:t>.Δ</w:t>
      </w:r>
      <w:r w:rsidRPr="005C782F">
        <w:rPr>
          <w:rFonts w:asciiTheme="majorBidi" w:hAnsiTheme="majorBidi" w:cstheme="majorBidi"/>
          <w:sz w:val="22"/>
          <w:szCs w:val="22"/>
        </w:rPr>
        <w:t>H°</w:t>
      </w:r>
      <w:r w:rsidRPr="005C782F"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5C782F">
        <w:rPr>
          <w:sz w:val="22"/>
          <w:szCs w:val="22"/>
        </w:rPr>
        <w:t xml:space="preserve"> (réactifs)</w:t>
      </w:r>
      <w:r>
        <w:rPr>
          <w:rFonts w:hint="cs"/>
          <w:sz w:val="22"/>
          <w:szCs w:val="22"/>
          <w:rtl/>
        </w:rPr>
        <w:t xml:space="preserve">بتطبيق قانون هس                </w:t>
      </w:r>
    </w:p>
    <w:p w:rsidR="007620CC" w:rsidRPr="004E48D6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b/>
          <w:bCs/>
          <w:rtl/>
          <w:lang w:val="fr-FR" w:bidi="ar-DZ"/>
        </w:rPr>
      </w:pP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r</w:t>
      </w:r>
      <w:r w:rsidRPr="00F2553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=  </w:t>
      </w:r>
      <w:r>
        <w:rPr>
          <w:rFonts w:hint="cs"/>
          <w:sz w:val="22"/>
          <w:szCs w:val="22"/>
          <w:rtl/>
        </w:rPr>
        <w:t>2</w:t>
      </w:r>
      <w:r w:rsidRPr="00F25539">
        <w:rPr>
          <w:rFonts w:asciiTheme="majorBidi" w:eastAsia="TimesNewRoman,Bold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</w:rPr>
        <w:t>f</w:t>
      </w:r>
      <w:r w:rsidRPr="004E48D6">
        <w:rPr>
          <w:rFonts w:asciiTheme="majorBidi" w:hAnsiTheme="majorBidi" w:cstheme="majorBidi"/>
          <w:sz w:val="22"/>
          <w:szCs w:val="22"/>
          <w:vertAlign w:val="subscript"/>
        </w:rPr>
        <w:t xml:space="preserve">, </w:t>
      </w:r>
      <w:r w:rsidRPr="004E48D6">
        <w:rPr>
          <w:sz w:val="22"/>
          <w:szCs w:val="22"/>
          <w:vertAlign w:val="subscript"/>
        </w:rPr>
        <w:t>(</w:t>
      </w:r>
      <w:r w:rsidRPr="004E48D6">
        <w:rPr>
          <w:rFonts w:asciiTheme="majorBidi" w:hAnsiTheme="majorBidi" w:cstheme="majorBidi"/>
          <w:sz w:val="22"/>
          <w:szCs w:val="22"/>
          <w:vertAlign w:val="subscript"/>
        </w:rPr>
        <w:t>Na2O (s)</w:t>
      </w:r>
      <w:r w:rsidRPr="004E48D6">
        <w:rPr>
          <w:sz w:val="22"/>
          <w:szCs w:val="22"/>
          <w:vertAlign w:val="subscript"/>
        </w:rPr>
        <w:t xml:space="preserve">) </w:t>
      </w:r>
      <w:r>
        <w:rPr>
          <w:sz w:val="22"/>
          <w:szCs w:val="22"/>
          <w:vertAlign w:val="subscript"/>
        </w:rPr>
        <w:t xml:space="preserve">  </w:t>
      </w:r>
      <w:r>
        <w:rPr>
          <w:sz w:val="22"/>
          <w:szCs w:val="22"/>
        </w:rPr>
        <w:t xml:space="preserve">+  </w:t>
      </w:r>
      <w:r w:rsidRPr="00F25539">
        <w:rPr>
          <w:rFonts w:asciiTheme="majorBidi" w:eastAsia="TimesNewRoman,Bold" w:hAnsiTheme="majorBidi" w:cstheme="majorBidi"/>
          <w:sz w:val="22"/>
          <w:szCs w:val="22"/>
          <w:lang w:val="fr-FR" w:eastAsia="fr-FR"/>
        </w:rPr>
        <w:t>Δ</w:t>
      </w:r>
      <w:r w:rsidRPr="000A7851">
        <w:rPr>
          <w:rFonts w:asciiTheme="majorBidi" w:hAnsiTheme="majorBidi" w:cstheme="majorBidi"/>
          <w:sz w:val="22"/>
          <w:szCs w:val="22"/>
          <w:lang w:eastAsia="fr-FR"/>
        </w:rPr>
        <w:t>H°</w:t>
      </w:r>
      <w:r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>f,</w:t>
      </w:r>
      <w:r w:rsidRPr="000A7851">
        <w:rPr>
          <w:rFonts w:asciiTheme="majorBidi" w:hAnsiTheme="majorBidi" w:cstheme="majorBidi"/>
          <w:sz w:val="22"/>
          <w:szCs w:val="22"/>
          <w:vertAlign w:val="subscript"/>
          <w:lang w:eastAsia="fr-FR"/>
        </w:rPr>
        <w:t xml:space="preserve"> </w:t>
      </w:r>
      <w:r w:rsidRPr="006464A3">
        <w:rPr>
          <w:sz w:val="22"/>
          <w:szCs w:val="22"/>
          <w:vertAlign w:val="subscript"/>
          <w:lang w:eastAsia="fr-FR"/>
        </w:rPr>
        <w:t xml:space="preserve">(O2, </w:t>
      </w:r>
      <w:r>
        <w:rPr>
          <w:sz w:val="22"/>
          <w:szCs w:val="22"/>
          <w:vertAlign w:val="subscript"/>
          <w:lang w:eastAsia="fr-FR"/>
        </w:rPr>
        <w:t>g</w:t>
      </w:r>
      <w:r w:rsidRPr="006464A3">
        <w:rPr>
          <w:sz w:val="22"/>
          <w:szCs w:val="22"/>
          <w:vertAlign w:val="subscript"/>
          <w:lang w:eastAsia="fr-FR"/>
        </w:rPr>
        <w:t>)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>-</w:t>
      </w:r>
      <w:r>
        <w:rPr>
          <w:sz w:val="22"/>
          <w:szCs w:val="22"/>
          <w:lang w:eastAsia="fr-FR"/>
        </w:rPr>
        <w:t xml:space="preserve"> </w:t>
      </w:r>
      <w:r w:rsidRPr="000A7851">
        <w:rPr>
          <w:sz w:val="22"/>
          <w:szCs w:val="22"/>
          <w:lang w:eastAsia="fr-FR"/>
        </w:rPr>
        <w:t xml:space="preserve"> </w:t>
      </w:r>
      <w:r>
        <w:rPr>
          <w:sz w:val="22"/>
          <w:szCs w:val="22"/>
          <w:lang w:eastAsia="fr-FR"/>
        </w:rPr>
        <w:t>2</w:t>
      </w:r>
      <w:r w:rsidRPr="00F25539">
        <w:rPr>
          <w:rFonts w:asciiTheme="majorBidi" w:eastAsia="TimesNewRoman" w:hAnsiTheme="majorBidi" w:cstheme="majorBidi"/>
          <w:sz w:val="22"/>
          <w:szCs w:val="22"/>
        </w:rPr>
        <w:t>Δ</w:t>
      </w:r>
      <w:r w:rsidRPr="00F25539">
        <w:rPr>
          <w:rFonts w:asciiTheme="majorBidi" w:hAnsiTheme="majorBidi" w:cstheme="majorBidi"/>
          <w:sz w:val="22"/>
          <w:szCs w:val="22"/>
        </w:rPr>
        <w:t>H°</w:t>
      </w:r>
      <w:r w:rsidRPr="00F25539">
        <w:rPr>
          <w:rFonts w:asciiTheme="majorBidi" w:hAnsiTheme="majorBidi" w:cstheme="majorBidi"/>
          <w:sz w:val="22"/>
          <w:szCs w:val="22"/>
          <w:vertAlign w:val="subscript"/>
        </w:rPr>
        <w:t>f</w:t>
      </w:r>
      <w:r>
        <w:rPr>
          <w:rFonts w:asciiTheme="majorBidi" w:hAnsiTheme="majorBidi" w:cstheme="majorBidi"/>
          <w:sz w:val="22"/>
          <w:szCs w:val="22"/>
          <w:vertAlign w:val="subscript"/>
        </w:rPr>
        <w:t>,</w:t>
      </w:r>
      <w:r>
        <w:rPr>
          <w:sz w:val="22"/>
          <w:szCs w:val="22"/>
        </w:rPr>
        <w:t xml:space="preserve"> </w:t>
      </w:r>
      <w:r w:rsidRPr="004E48D6">
        <w:rPr>
          <w:sz w:val="22"/>
          <w:szCs w:val="22"/>
          <w:vertAlign w:val="subscript"/>
        </w:rPr>
        <w:t>(</w:t>
      </w:r>
      <w:r w:rsidRPr="004E48D6">
        <w:rPr>
          <w:rFonts w:asciiTheme="majorBidi" w:hAnsiTheme="majorBidi" w:cstheme="majorBidi"/>
          <w:sz w:val="22"/>
          <w:szCs w:val="22"/>
          <w:vertAlign w:val="subscript"/>
        </w:rPr>
        <w:t>Na2O2 (s))</w:t>
      </w:r>
      <w:r>
        <w:rPr>
          <w:rFonts w:asciiTheme="majorBidi" w:hAnsiTheme="majorBidi" w:cstheme="majorBidi"/>
          <w:sz w:val="22"/>
          <w:szCs w:val="22"/>
          <w:vertAlign w:val="subscript"/>
        </w:rPr>
        <w:t xml:space="preserve"> </w:t>
      </w:r>
      <w:r>
        <w:rPr>
          <w:rFonts w:asciiTheme="majorBidi" w:hAnsiTheme="majorBidi" w:cstheme="majorBidi"/>
          <w:sz w:val="22"/>
          <w:szCs w:val="22"/>
        </w:rPr>
        <w:t xml:space="preserve"> </w:t>
      </w:r>
      <w:r w:rsidRPr="002B6CEB">
        <w:rPr>
          <w:rFonts w:asciiTheme="majorBidi" w:hAnsiTheme="majorBidi" w:cstheme="majorBidi"/>
          <w:b/>
          <w:bCs/>
          <w:sz w:val="22"/>
          <w:szCs w:val="22"/>
          <w:highlight w:val="green"/>
        </w:rPr>
        <w:t xml:space="preserve">= </w:t>
      </w:r>
      <w:r w:rsidRPr="002B6CEB">
        <w:rPr>
          <w:b/>
          <w:bCs/>
          <w:sz w:val="22"/>
          <w:szCs w:val="22"/>
          <w:highlight w:val="green"/>
          <w:lang w:val="fr-FR" w:bidi="ar-DZ"/>
        </w:rPr>
        <w:t>190,4  kJ/mol</w:t>
      </w:r>
      <w:r w:rsidRPr="004E48D6">
        <w:rPr>
          <w:b/>
          <w:bCs/>
          <w:sz w:val="22"/>
          <w:szCs w:val="22"/>
          <w:lang w:val="fr-FR" w:bidi="ar-DZ"/>
        </w:rPr>
        <w:t xml:space="preserve">  </w:t>
      </w:r>
      <w:r>
        <w:rPr>
          <w:sz w:val="22"/>
          <w:szCs w:val="22"/>
          <w:lang w:val="fr-FR" w:bidi="ar-DZ"/>
        </w:rPr>
        <w:t xml:space="preserve">                  </w:t>
      </w:r>
      <w:r w:rsidRPr="00AF545B">
        <w:rPr>
          <w:rFonts w:hint="cs"/>
          <w:b/>
          <w:bCs/>
          <w:sz w:val="22"/>
          <w:szCs w:val="22"/>
          <w:rtl/>
          <w:lang w:val="fr-FR" w:bidi="ar-DZ"/>
        </w:rPr>
        <w:t xml:space="preserve"> </w:t>
      </w:r>
      <w:r>
        <w:rPr>
          <w:b/>
          <w:bCs/>
          <w:sz w:val="22"/>
          <w:szCs w:val="22"/>
          <w:lang w:val="fr-FR" w:bidi="ar-DZ"/>
        </w:rPr>
        <w:t xml:space="preserve">  </w:t>
      </w:r>
    </w:p>
    <w:p w:rsidR="007620CC" w:rsidRDefault="007620CC" w:rsidP="007620CC">
      <w:pPr>
        <w:pBdr>
          <w:bottom w:val="single" w:sz="6" w:space="0" w:color="auto"/>
        </w:pBdr>
        <w:bidi w:val="0"/>
        <w:jc w:val="center"/>
        <w:rPr>
          <w:sz w:val="22"/>
          <w:szCs w:val="22"/>
          <w:rtl/>
          <w:lang w:bidi="ar-DZ"/>
        </w:rPr>
      </w:pPr>
      <w:r>
        <w:rPr>
          <w:sz w:val="22"/>
          <w:szCs w:val="22"/>
          <w:lang w:bidi="ar-DZ"/>
        </w:rPr>
        <w:t>***********************************************************</w:t>
      </w:r>
    </w:p>
    <w:p w:rsidR="007620CC" w:rsidRPr="00BB34D6" w:rsidRDefault="007620CC" w:rsidP="007620CC">
      <w:pPr>
        <w:pBdr>
          <w:bottom w:val="single" w:sz="6" w:space="0" w:color="auto"/>
        </w:pBdr>
        <w:spacing w:line="360" w:lineRule="auto"/>
        <w:rPr>
          <w:b/>
          <w:bCs/>
          <w:sz w:val="22"/>
          <w:szCs w:val="22"/>
          <w:lang w:val="fr-FR" w:bidi="ar-DZ"/>
        </w:rPr>
      </w:pPr>
    </w:p>
    <w:p w:rsidR="007620CC" w:rsidRPr="00BB34D6" w:rsidRDefault="000F478C" w:rsidP="007620CC">
      <w:pPr>
        <w:pBdr>
          <w:bottom w:val="single" w:sz="6" w:space="0" w:color="auto"/>
        </w:pBdr>
        <w:spacing w:line="360" w:lineRule="auto"/>
        <w:rPr>
          <w:color w:val="FFFFFF" w:themeColor="background1"/>
          <w:sz w:val="22"/>
          <w:szCs w:val="22"/>
          <w:highlight w:val="black"/>
          <w:rtl/>
          <w:lang w:bidi="ar-DZ"/>
        </w:rPr>
      </w:pPr>
      <w:r>
        <w:rPr>
          <w:noProof/>
          <w:color w:val="FFFFFF" w:themeColor="background1"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-226695</wp:posOffset>
                </wp:positionH>
                <wp:positionV relativeFrom="paragraph">
                  <wp:posOffset>103505</wp:posOffset>
                </wp:positionV>
                <wp:extent cx="6623685" cy="1303020"/>
                <wp:effectExtent l="7620" t="6985" r="7620" b="13970"/>
                <wp:wrapNone/>
                <wp:docPr id="7" name="Text Box 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3685" cy="13030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  <a:alpha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DD2EA6" w:rsidRDefault="007620CC" w:rsidP="007620CC">
                            <w:pPr>
                              <w:pStyle w:val="NormalWeb"/>
                              <w:spacing w:before="0" w:beforeAutospacing="0" w:after="0" w:afterAutospacing="0"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H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g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=&gt;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l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   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  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ΔH°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= - 136,8  kcal/mol</w:t>
                            </w:r>
                          </w:p>
                          <w:p w:rsidR="007620CC" w:rsidRDefault="007620CC" w:rsidP="007620C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 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=&gt;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H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O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(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l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+ ½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O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(g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 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     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ΔH°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D955FF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 = - 23,83 kcal/mol</w:t>
                            </w:r>
                          </w:p>
                          <w:p w:rsidR="007620CC" w:rsidRPr="00DD2EA6" w:rsidRDefault="007620CC" w:rsidP="007620C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---------------------------------------------------------------------------------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  <w:lang w:eastAsia="fr-FR"/>
                              </w:rPr>
                            </w:pP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2O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l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–  2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 w:rsidRPr="000A7851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– 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(O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  =&gt;   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2O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l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……..(1) </w:t>
                            </w:r>
                            <w:r w:rsidRPr="000A7851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</w:p>
                          <w:p w:rsidR="007620CC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sz w:val="22"/>
                                <w:szCs w:val="22"/>
                                <w:lang w:eastAsia="fr-FR"/>
                              </w:rPr>
                            </w:pP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2O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l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+ ½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(O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-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2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O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       =&gt;    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2O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l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-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2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O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……….(2)</w:t>
                            </w:r>
                          </w:p>
                          <w:p w:rsidR="007620CC" w:rsidRPr="00DB4419" w:rsidRDefault="007620CC" w:rsidP="007620CC">
                            <w:pPr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(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H2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O2, 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g</w:t>
                            </w:r>
                            <w:r w:rsidRPr="006464A3"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)</w:t>
                            </w:r>
                            <w:r>
                              <w:rPr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 xml:space="preserve">   </w:t>
                            </w: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>=  (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1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)/2 –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DB4419">
                              <w:rPr>
                                <w:sz w:val="22"/>
                                <w:szCs w:val="22"/>
                                <w:lang w:eastAsia="fr-FR"/>
                              </w:rPr>
                              <w:t>(</w:t>
                            </w:r>
                            <w:r w:rsidRPr="00DB4419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136,8  )/2 – (- 23,83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60065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= 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>- 44,57  kcal/mol</w:t>
                            </w:r>
                            <w:r w:rsidRPr="00736360">
                              <w:rPr>
                                <w:sz w:val="22"/>
                                <w:szCs w:val="22"/>
                                <w:lang w:val="fr-FR" w:bidi="ar-DZ"/>
                              </w:rPr>
                              <w:t xml:space="preserve">   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3" o:spid="_x0000_s1157" type="#_x0000_t202" style="position:absolute;left:0;text-align:left;margin-left:-17.85pt;margin-top:8.15pt;width:521.55pt;height:102.6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" fillcolor="white [3212]" strokecolor="white [3212]">
                <v:fill opacity="0"/>
                <v:textbox inset=",1.5mm,,.3mm">
                  <w:txbxContent>
                    <w:p w:rsidR="007620CC" w:rsidRPr="00DD2EA6" w:rsidRDefault="007620CC" w:rsidP="007620CC">
                      <w:pPr>
                        <w:pStyle w:val="NormalWeb"/>
                        <w:spacing w:before="0" w:beforeAutospacing="0" w:after="0" w:afterAutospacing="0"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H</w:t>
                      </w:r>
                      <w:r w:rsidRPr="00D955FF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g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=&gt;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l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   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  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ΔH°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 = - 136,8  kcal/mol</w:t>
                      </w:r>
                    </w:p>
                    <w:p w:rsidR="007620CC" w:rsidRDefault="007620CC" w:rsidP="007620CC">
                      <w:pPr>
                        <w:pStyle w:val="NormalWeb"/>
                        <w:spacing w:before="0" w:beforeAutospacing="0" w:after="0" w:afterAutospacing="0"/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 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=&gt;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H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O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(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l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+ ½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O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(g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 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     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ΔH°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D955FF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 = - 23,83 kcal/mol</w:t>
                      </w:r>
                    </w:p>
                    <w:p w:rsidR="007620CC" w:rsidRPr="00DD2EA6" w:rsidRDefault="007620CC" w:rsidP="007620CC">
                      <w:pPr>
                        <w:pStyle w:val="NormalWeb"/>
                        <w:spacing w:before="0" w:beforeAutospacing="0" w:after="0" w:afterAutospacing="0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---------------------------------------------------------------------------------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sz w:val="22"/>
                          <w:szCs w:val="22"/>
                          <w:lang w:eastAsia="fr-FR"/>
                        </w:rPr>
                      </w:pP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2O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l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 –  2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 w:rsidRPr="000A7851"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– 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(O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   =&gt;   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2O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l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……..(1) </w:t>
                      </w:r>
                      <w:r w:rsidRPr="000A7851"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</w:p>
                    <w:p w:rsidR="007620CC" w:rsidRDefault="007620CC" w:rsidP="007620CC">
                      <w:pPr>
                        <w:bidi w:val="0"/>
                        <w:spacing w:line="360" w:lineRule="auto"/>
                        <w:rPr>
                          <w:sz w:val="22"/>
                          <w:szCs w:val="22"/>
                          <w:lang w:eastAsia="fr-FR"/>
                        </w:rPr>
                      </w:pP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2O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l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+ ½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(O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-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2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O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        =&gt;    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2O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l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-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2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O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……….(2)</w:t>
                      </w:r>
                    </w:p>
                    <w:p w:rsidR="007620CC" w:rsidRPr="00DB4419" w:rsidRDefault="007620CC" w:rsidP="007620CC">
                      <w:pPr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(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H2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O2, 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g</w:t>
                      </w:r>
                      <w:r w:rsidRPr="006464A3"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>)</w:t>
                      </w:r>
                      <w:r>
                        <w:rPr>
                          <w:sz w:val="22"/>
                          <w:szCs w:val="22"/>
                          <w:vertAlign w:val="subscript"/>
                          <w:lang w:eastAsia="fr-FR"/>
                        </w:rPr>
                        <w:t xml:space="preserve">   </w:t>
                      </w:r>
                      <w:r>
                        <w:rPr>
                          <w:sz w:val="22"/>
                          <w:szCs w:val="22"/>
                          <w:lang w:eastAsia="fr-FR"/>
                        </w:rPr>
                        <w:t>=  (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1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)/2 –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= </w:t>
                      </w:r>
                      <w:r w:rsidRPr="00DB4419">
                        <w:rPr>
                          <w:sz w:val="22"/>
                          <w:szCs w:val="22"/>
                          <w:lang w:eastAsia="fr-FR"/>
                        </w:rPr>
                        <w:t>(</w:t>
                      </w:r>
                      <w:r w:rsidRPr="00DB4419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136,8  )/2 – (- 23,83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600650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=  </w:t>
                      </w:r>
                      <w:r w:rsidRPr="002B6CE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</w:rPr>
                        <w:t>- 44,57  kcal/mol</w:t>
                      </w:r>
                      <w:r w:rsidRPr="00736360">
                        <w:rPr>
                          <w:sz w:val="22"/>
                          <w:szCs w:val="22"/>
                          <w:lang w:val="fr-FR" w:bidi="ar-DZ"/>
                        </w:rPr>
                        <w:t xml:space="preserve">   </w:t>
                      </w:r>
                    </w:p>
                  </w:txbxContent>
                </v:textbox>
              </v:shape>
            </w:pict>
          </mc:Fallback>
        </mc:AlternateContent>
      </w:r>
      <w:r w:rsidR="007620CC" w:rsidRPr="00BB34D6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التم</w:t>
      </w:r>
      <w:r w:rsidR="007620CC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ـــ</w:t>
      </w:r>
      <w:r w:rsidR="007620CC" w:rsidRPr="00BB34D6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 xml:space="preserve">رين </w:t>
      </w:r>
      <w:r w:rsidR="007620CC" w:rsidRPr="00BB34D6">
        <w:rPr>
          <w:b/>
          <w:bCs/>
          <w:color w:val="FFFFFF" w:themeColor="background1"/>
          <w:sz w:val="22"/>
          <w:szCs w:val="22"/>
          <w:highlight w:val="black"/>
          <w:lang w:val="fr-FR" w:bidi="ar-DZ"/>
        </w:rPr>
        <w:t>21</w:t>
      </w:r>
      <w:r w:rsidR="007620CC" w:rsidRPr="00BB34D6">
        <w:rPr>
          <w:rFonts w:hint="cs"/>
          <w:b/>
          <w:bCs/>
          <w:color w:val="FFFFFF" w:themeColor="background1"/>
          <w:sz w:val="22"/>
          <w:szCs w:val="22"/>
          <w:highlight w:val="black"/>
          <w:rtl/>
          <w:lang w:val="fr-FR" w:bidi="ar-DZ"/>
        </w:rPr>
        <w:t>:</w:t>
      </w:r>
    </w:p>
    <w:p w:rsidR="007620CC" w:rsidRDefault="007620CC" w:rsidP="007620CC">
      <w:pPr>
        <w:pBdr>
          <w:bottom w:val="single" w:sz="6" w:space="0" w:color="auto"/>
        </w:pBdr>
        <w:spacing w:line="360" w:lineRule="auto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</w:rPr>
        <w:t xml:space="preserve">1.  </w:t>
      </w:r>
      <w:r w:rsidRPr="00736360">
        <w:rPr>
          <w:rFonts w:hint="cs"/>
          <w:sz w:val="22"/>
          <w:szCs w:val="22"/>
          <w:rtl/>
          <w:lang w:val="fr-FR" w:bidi="ar-DZ"/>
        </w:rPr>
        <w:t>حس</w:t>
      </w:r>
      <w:r>
        <w:rPr>
          <w:rFonts w:hint="cs"/>
          <w:sz w:val="22"/>
          <w:szCs w:val="22"/>
          <w:rtl/>
          <w:lang w:val="fr-FR" w:bidi="ar-DZ"/>
        </w:rPr>
        <w:t>ا</w:t>
      </w:r>
      <w:r w:rsidRPr="00736360">
        <w:rPr>
          <w:rFonts w:hint="cs"/>
          <w:sz w:val="22"/>
          <w:szCs w:val="22"/>
          <w:rtl/>
          <w:lang w:val="fr-FR" w:bidi="ar-DZ"/>
        </w:rPr>
        <w:t xml:space="preserve">ب الأنطالبي المعياري لتشكل  </w:t>
      </w:r>
      <w:r w:rsidRPr="00736360">
        <w:rPr>
          <w:sz w:val="22"/>
          <w:szCs w:val="22"/>
          <w:lang w:val="fr-FR" w:bidi="ar-DZ"/>
        </w:rPr>
        <w:t>H</w:t>
      </w:r>
      <w:r w:rsidRPr="00736360">
        <w:rPr>
          <w:sz w:val="22"/>
          <w:szCs w:val="22"/>
          <w:vertAlign w:val="subscript"/>
          <w:lang w:val="fr-FR" w:bidi="ar-DZ"/>
        </w:rPr>
        <w:t>2</w:t>
      </w:r>
      <w:r w:rsidRPr="00736360">
        <w:rPr>
          <w:sz w:val="22"/>
          <w:szCs w:val="22"/>
          <w:lang w:val="fr-FR" w:bidi="ar-DZ"/>
        </w:rPr>
        <w:t>O</w:t>
      </w:r>
      <w:r w:rsidRPr="00736360">
        <w:rPr>
          <w:sz w:val="22"/>
          <w:szCs w:val="22"/>
          <w:vertAlign w:val="subscript"/>
          <w:lang w:val="fr-FR" w:bidi="ar-DZ"/>
        </w:rPr>
        <w:t>2</w:t>
      </w:r>
      <w:r w:rsidRPr="00736360">
        <w:rPr>
          <w:rFonts w:hint="cs"/>
          <w:sz w:val="22"/>
          <w:szCs w:val="22"/>
          <w:vertAlign w:val="subscript"/>
          <w:rtl/>
          <w:lang w:val="fr-FR" w:bidi="ar-DZ"/>
        </w:rPr>
        <w:t xml:space="preserve"> </w:t>
      </w:r>
      <w:r>
        <w:rPr>
          <w:rFonts w:hint="cs"/>
          <w:sz w:val="22"/>
          <w:szCs w:val="22"/>
          <w:rtl/>
          <w:lang w:val="fr-FR" w:bidi="ar-DZ"/>
        </w:rPr>
        <w:t>:</w:t>
      </w:r>
      <w:r w:rsidRPr="00736360">
        <w:rPr>
          <w:rFonts w:hint="cs"/>
          <w:sz w:val="22"/>
          <w:szCs w:val="22"/>
          <w:rtl/>
          <w:lang w:val="fr-FR" w:bidi="ar-DZ"/>
        </w:rPr>
        <w:t xml:space="preserve"> </w:t>
      </w: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7620C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</w:p>
    <w:p w:rsidR="007620CC" w:rsidRDefault="000F478C" w:rsidP="007620CC">
      <w:pPr>
        <w:pBdr>
          <w:bottom w:val="single" w:sz="6" w:space="0" w:color="auto"/>
        </w:pBdr>
        <w:spacing w:line="480" w:lineRule="auto"/>
        <w:rPr>
          <w:rFonts w:asciiTheme="majorBidi" w:hAnsiTheme="majorBidi" w:cstheme="majorBidi"/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541145</wp:posOffset>
                </wp:positionH>
                <wp:positionV relativeFrom="paragraph">
                  <wp:posOffset>248285</wp:posOffset>
                </wp:positionV>
                <wp:extent cx="2707005" cy="251460"/>
                <wp:effectExtent l="13335" t="6985" r="13335" b="8255"/>
                <wp:wrapNone/>
                <wp:docPr id="6" name="Text Box 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07005" cy="2514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A70651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lang w:val="fr-FR"/>
                              </w:rPr>
                            </w:pP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>H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 xml:space="preserve">(g)    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>+  ½ O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2  (g)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 ==&gt;  </w:t>
                            </w:r>
                            <w:r w:rsidRPr="00A70651">
                              <w:rPr>
                                <w:rFonts w:asciiTheme="majorBidi" w:hAnsiTheme="majorBidi" w:cstheme="majorBidi" w:hint="cs"/>
                                <w:b/>
                                <w:bCs/>
                                <w:sz w:val="20"/>
                                <w:szCs w:val="20"/>
                                <w:rtl/>
                              </w:rPr>
                              <w:t xml:space="preserve"> 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>H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2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>O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 xml:space="preserve"> (l)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>    ΔH°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f,373K</w:t>
                            </w:r>
                            <w:r w:rsidRPr="00A70651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= ?</w:t>
                            </w: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4" o:spid="_x0000_s1158" type="#_x0000_t202" style="position:absolute;left:0;text-align:left;margin-left:121.35pt;margin-top:19.55pt;width:213.15pt;height:19.8pt;z-index:251828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" fillcolor="white [3212]" strokecolor="black [3213]">
                <v:textbox inset=",1.5mm,,.3mm">
                  <w:txbxContent>
                    <w:p w:rsidR="007620CC" w:rsidRPr="00A70651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lang w:val="fr-FR"/>
                        </w:rPr>
                      </w:pP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>H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 xml:space="preserve">(g)    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>+  ½ O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2  (g)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 xml:space="preserve"> 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 xml:space="preserve">  ==&gt;  </w:t>
                      </w:r>
                      <w:r w:rsidRPr="00A70651">
                        <w:rPr>
                          <w:rFonts w:asciiTheme="majorBidi" w:hAnsiTheme="majorBidi" w:cstheme="majorBidi" w:hint="cs"/>
                          <w:b/>
                          <w:bCs/>
                          <w:sz w:val="20"/>
                          <w:szCs w:val="20"/>
                          <w:rtl/>
                        </w:rPr>
                        <w:t xml:space="preserve"> 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>H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2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>O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 xml:space="preserve"> (l)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>    ΔH°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f,373K</w:t>
                      </w:r>
                      <w:r w:rsidRPr="00A70651">
                        <w:rPr>
                          <w:rFonts w:asciiTheme="majorBidi" w:hAnsiTheme="majorBidi" w:cstheme="majorBidi"/>
                          <w:b/>
                          <w:bCs/>
                          <w:sz w:val="20"/>
                          <w:szCs w:val="20"/>
                        </w:rPr>
                        <w:t xml:space="preserve"> = ?</w:t>
                      </w:r>
                    </w:p>
                  </w:txbxContent>
                </v:textbox>
              </v:shape>
            </w:pict>
          </mc:Fallback>
        </mc:AlternateContent>
      </w:r>
      <w:r w:rsidR="007620CC">
        <w:rPr>
          <w:rFonts w:hint="cs"/>
          <w:sz w:val="22"/>
          <w:szCs w:val="22"/>
          <w:rtl/>
          <w:lang w:bidi="ar-DZ"/>
        </w:rPr>
        <w:t>2.</w:t>
      </w:r>
      <w:r w:rsidR="007620CC">
        <w:rPr>
          <w:rFonts w:asciiTheme="majorBidi" w:hAnsiTheme="majorBidi" w:cstheme="majorBidi"/>
          <w:sz w:val="22"/>
          <w:szCs w:val="22"/>
          <w:lang w:bidi="ar-DZ"/>
        </w:rPr>
        <w:t xml:space="preserve"> </w:t>
      </w:r>
      <w:r w:rsidR="007620CC">
        <w:rPr>
          <w:rFonts w:asciiTheme="majorBidi" w:hAnsiTheme="majorBidi" w:cstheme="majorBidi" w:hint="cs"/>
          <w:sz w:val="22"/>
          <w:szCs w:val="22"/>
          <w:rtl/>
          <w:lang w:bidi="ar-DZ"/>
        </w:rPr>
        <w:t xml:space="preserve"> </w:t>
      </w:r>
      <w:r w:rsidR="007620CC" w:rsidRPr="00736360">
        <w:rPr>
          <w:rFonts w:asciiTheme="majorBidi" w:hAnsiTheme="majorBidi" w:cstheme="majorBidi" w:hint="cs"/>
          <w:sz w:val="22"/>
          <w:szCs w:val="22"/>
          <w:rtl/>
          <w:lang w:bidi="ar-DZ"/>
        </w:rPr>
        <w:t>حس</w:t>
      </w:r>
      <w:r w:rsidR="007620CC">
        <w:rPr>
          <w:rFonts w:asciiTheme="majorBidi" w:hAnsiTheme="majorBidi" w:cstheme="majorBidi" w:hint="cs"/>
          <w:sz w:val="22"/>
          <w:szCs w:val="22"/>
          <w:rtl/>
          <w:lang w:bidi="ar-DZ"/>
        </w:rPr>
        <w:t>ا</w:t>
      </w:r>
      <w:r w:rsidR="007620CC" w:rsidRPr="00736360">
        <w:rPr>
          <w:rFonts w:asciiTheme="majorBidi" w:hAnsiTheme="majorBidi" w:cstheme="majorBidi" w:hint="cs"/>
          <w:sz w:val="22"/>
          <w:szCs w:val="22"/>
          <w:rtl/>
          <w:lang w:bidi="ar-DZ"/>
        </w:rPr>
        <w:t xml:space="preserve">ب حرارة التشكل عند  </w:t>
      </w:r>
      <w:r w:rsidR="007620CC" w:rsidRPr="00736360">
        <w:rPr>
          <w:rFonts w:asciiTheme="majorBidi" w:hAnsiTheme="majorBidi" w:cstheme="majorBidi"/>
          <w:sz w:val="22"/>
          <w:szCs w:val="22"/>
          <w:lang w:val="fr-FR" w:bidi="ar-DZ"/>
        </w:rPr>
        <w:t>100°C</w:t>
      </w:r>
      <w:r w:rsidR="007620CC">
        <w:rPr>
          <w:rFonts w:asciiTheme="majorBidi" w:hAnsiTheme="majorBidi" w:cstheme="majorBidi" w:hint="cs"/>
          <w:sz w:val="22"/>
          <w:szCs w:val="22"/>
          <w:rtl/>
          <w:lang w:val="fr-FR" w:bidi="ar-DZ"/>
        </w:rPr>
        <w:t>:</w:t>
      </w:r>
    </w:p>
    <w:p w:rsidR="007620CC" w:rsidRDefault="007620CC" w:rsidP="007620CC">
      <w:pPr>
        <w:pBdr>
          <w:bottom w:val="single" w:sz="6" w:space="0" w:color="auto"/>
        </w:pBdr>
        <w:spacing w:line="480" w:lineRule="auto"/>
        <w:rPr>
          <w:sz w:val="22"/>
          <w:szCs w:val="22"/>
          <w:rtl/>
          <w:lang w:bidi="ar-DZ"/>
        </w:rPr>
      </w:pPr>
      <w:r>
        <w:rPr>
          <w:rFonts w:hint="cs"/>
          <w:sz w:val="22"/>
          <w:szCs w:val="22"/>
          <w:rtl/>
          <w:lang w:bidi="ar-DZ"/>
        </w:rPr>
        <w:t xml:space="preserve">     </w:t>
      </w:r>
    </w:p>
    <w:p w:rsidR="007620CC" w:rsidRPr="009F185B" w:rsidRDefault="000F478C" w:rsidP="007620CC">
      <w:pPr>
        <w:pBdr>
          <w:bottom w:val="single" w:sz="6" w:space="0" w:color="auto"/>
        </w:pBdr>
        <w:spacing w:line="360" w:lineRule="auto"/>
        <w:jc w:val="right"/>
        <w:rPr>
          <w:sz w:val="22"/>
          <w:szCs w:val="22"/>
          <w:lang w:val="fr-FR" w:bidi="ar-DZ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-71755</wp:posOffset>
                </wp:positionH>
                <wp:positionV relativeFrom="paragraph">
                  <wp:posOffset>213995</wp:posOffset>
                </wp:positionV>
                <wp:extent cx="6384925" cy="43180"/>
                <wp:effectExtent l="10160" t="5715" r="5715" b="8255"/>
                <wp:wrapNone/>
                <wp:docPr id="5" name="Text Box 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4925" cy="4318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00" o:spid="_x0000_s1159" type="#_x0000_t202" style="position:absolute;margin-left:-5.65pt;margin-top:16.85pt;width:502.75pt;height:3.4pt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" fillcolor="white [3212]" strokecolor="white [3212]">
                <v:textbox>
                  <w:txbxContent>
                    <w:p w:rsidR="007620CC" w:rsidRDefault="007620CC" w:rsidP="007620CC"/>
                  </w:txbxContent>
                </v:textbox>
              </v:shape>
            </w:pict>
          </mc:Fallback>
        </mc:AlternateContent>
      </w:r>
      <w:r w:rsidR="007620CC">
        <w:rPr>
          <w:rFonts w:hint="cs"/>
          <w:sz w:val="22"/>
          <w:szCs w:val="22"/>
          <w:rtl/>
          <w:lang w:bidi="ar-DZ"/>
        </w:rPr>
        <w:t xml:space="preserve">         </w:t>
      </w:r>
      <w:r w:rsidR="007620CC">
        <w:rPr>
          <w:sz w:val="22"/>
          <w:szCs w:val="22"/>
          <w:lang w:bidi="ar-DZ"/>
        </w:rPr>
        <w:t xml:space="preserve">=&gt; </w:t>
      </w:r>
      <w:r w:rsidR="007620CC" w:rsidRPr="006E0EB8">
        <w:rPr>
          <w:sz w:val="22"/>
          <w:szCs w:val="22"/>
          <w:lang w:val="fr-FR" w:bidi="ar-DZ"/>
        </w:rPr>
        <w:t xml:space="preserve"> </w:t>
      </w:r>
      <w:r w:rsidR="007620CC">
        <w:rPr>
          <w:sz w:val="22"/>
          <w:szCs w:val="22"/>
          <w:lang w:val="fr-FR" w:bidi="ar-DZ"/>
        </w:rPr>
        <w:t>T(K) = 100 + 273</w:t>
      </w:r>
      <w:r w:rsidR="007620CC">
        <w:rPr>
          <w:sz w:val="22"/>
          <w:szCs w:val="22"/>
          <w:lang w:bidi="ar-DZ"/>
        </w:rPr>
        <w:t xml:space="preserve"> = 373 K   </w:t>
      </w:r>
      <w:r w:rsidR="007620CC">
        <w:rPr>
          <w:rFonts w:hint="cs"/>
          <w:sz w:val="22"/>
          <w:szCs w:val="22"/>
          <w:rtl/>
          <w:lang w:bidi="ar-DZ"/>
        </w:rPr>
        <w:t xml:space="preserve">  </w:t>
      </w:r>
      <w:r w:rsidR="007620CC" w:rsidRPr="00266FA4">
        <w:rPr>
          <w:b/>
          <w:bCs/>
          <w:sz w:val="22"/>
          <w:szCs w:val="22"/>
          <w:lang w:val="fr-FR" w:bidi="ar-DZ"/>
        </w:rPr>
        <w:t>T(K)</w:t>
      </w:r>
      <w:r w:rsidR="007620CC">
        <w:rPr>
          <w:sz w:val="22"/>
          <w:szCs w:val="22"/>
          <w:lang w:val="fr-FR" w:bidi="ar-DZ"/>
        </w:rPr>
        <w:t xml:space="preserve"> = T(°C) + 273 </w:t>
      </w:r>
    </w:p>
    <w:p w:rsidR="007620CC" w:rsidRDefault="007620CC" w:rsidP="007620CC">
      <w:pPr>
        <w:jc w:val="center"/>
        <w:rPr>
          <w:sz w:val="22"/>
          <w:szCs w:val="22"/>
          <w:lang w:val="fr-FR" w:bidi="ar-DZ"/>
        </w:rPr>
      </w:pPr>
      <m:oMathPara>
        <m:oMath>
          <m:sSubSup>
            <m:sSubSupPr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Δ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373K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o</m:t>
              </m:r>
            </m:sup>
          </m:sSubSup>
          <m:r>
            <m:rPr>
              <m:sty m:val="p"/>
            </m:rPr>
            <w:rPr>
              <w:rFonts w:ascii="Cambria Math"/>
              <w:sz w:val="22"/>
              <w:szCs w:val="22"/>
              <w:lang w:val="fr-FR" w:bidi="ar-DZ"/>
            </w:rPr>
            <m:t xml:space="preserve"> =  </m:t>
          </m:r>
          <m:sSubSup>
            <m:sSubSupPr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ΔH</m:t>
              </m:r>
            </m:e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298K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o</m:t>
              </m:r>
            </m:sup>
          </m:sSubSup>
          <m:r>
            <m:rPr>
              <m:sty m:val="p"/>
            </m:rPr>
            <w:rPr>
              <w:rFonts w:ascii="Cambria Math"/>
              <w:sz w:val="22"/>
              <w:szCs w:val="22"/>
              <w:lang w:val="fr-FR" w:bidi="ar-DZ"/>
            </w:rPr>
            <m:t xml:space="preserve">  +   </m:t>
          </m:r>
          <m:nary>
            <m:naryPr>
              <m:limLoc m:val="subSup"/>
              <m:ctrlPr>
                <w:rPr>
                  <w:rFonts w:ascii="Cambria Math" w:hAnsi="Cambria Math"/>
                  <w:sz w:val="22"/>
                  <w:szCs w:val="22"/>
                  <w:lang w:val="fr-FR" w:bidi="ar-DZ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298</m:t>
              </m:r>
            </m:sub>
            <m: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373</m:t>
              </m:r>
            </m:sup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(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iCs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C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produit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  <m:t xml:space="preserve">  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 xml:space="preserve">- </m:t>
              </m:r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</m:ctrlPr>
                </m:naryPr>
                <m:sub/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n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j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Cp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val="fr-FR" w:bidi="ar-DZ"/>
                        </w:rPr>
                        <m:t>réactifs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lang w:val="fr-FR" w:bidi="ar-DZ"/>
                    </w:rPr>
                    <m:t xml:space="preserve"> 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lang w:val="fr-FR" w:bidi="ar-DZ"/>
                </w:rPr>
                <m:t>)dT</m:t>
              </m:r>
              <m:r>
                <m:rPr>
                  <m:sty m:val="p"/>
                </m:rPr>
                <w:rPr>
                  <w:rFonts w:ascii="Cambria Math"/>
                  <w:sz w:val="22"/>
                  <w:szCs w:val="22"/>
                  <w:lang w:val="fr-FR" w:bidi="ar-DZ"/>
                </w:rPr>
                <m:t xml:space="preserve"> </m:t>
              </m:r>
            </m:e>
          </m:nary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كيرشوف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علاقة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>بتطبيق</m:t>
          </m:r>
          <m:r>
            <m:rPr>
              <m:sty m:val="p"/>
            </m:rPr>
            <w:rPr>
              <w:rFonts w:ascii="Cambria Math" w:hAnsi="Cambria Math"/>
              <w:sz w:val="22"/>
              <w:szCs w:val="22"/>
              <w:lang w:val="fr-FR" w:bidi="ar-DZ"/>
            </w:rPr>
            <m:t xml:space="preserve">   </m:t>
          </m:r>
          <m:r>
            <m:rPr>
              <m:sty m:val="p"/>
            </m:rPr>
            <w:rPr>
              <w:rFonts w:ascii="Cambria Math" w:hAnsi="Cambria Math" w:hint="cs"/>
              <w:sz w:val="22"/>
              <w:szCs w:val="22"/>
              <w:rtl/>
              <w:lang w:val="fr-FR" w:bidi="ar-DZ"/>
            </w:rPr>
            <m:t xml:space="preserve"> </m:t>
          </m:r>
        </m:oMath>
      </m:oMathPara>
    </w:p>
    <w:p w:rsidR="007620CC" w:rsidRDefault="000F478C" w:rsidP="007620CC">
      <w:pPr>
        <w:pBdr>
          <w:bottom w:val="single" w:sz="6" w:space="0" w:color="auto"/>
        </w:pBdr>
        <w:bidi w:val="0"/>
        <w:spacing w:line="360" w:lineRule="auto"/>
        <w:jc w:val="center"/>
        <w:rPr>
          <w:sz w:val="22"/>
          <w:szCs w:val="22"/>
          <w:rtl/>
        </w:rPr>
      </w:pPr>
      <w:r>
        <w:rPr>
          <w:noProof/>
          <w:sz w:val="22"/>
          <w:szCs w:val="22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-173355</wp:posOffset>
                </wp:positionH>
                <wp:positionV relativeFrom="paragraph">
                  <wp:posOffset>180340</wp:posOffset>
                </wp:positionV>
                <wp:extent cx="6438900" cy="121920"/>
                <wp:effectExtent l="13335" t="8255" r="5715" b="12700"/>
                <wp:wrapNone/>
                <wp:docPr id="4" name="Text Box 7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8900" cy="12192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Pr="00BB0152" w:rsidRDefault="007620CC" w:rsidP="007620CC">
                            <w:pPr>
                              <w:bidi w:val="0"/>
                              <w:spacing w:line="276" w:lineRule="auto"/>
                              <w:jc w:val="center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6" o:spid="_x0000_s1160" type="#_x0000_t202" style="position:absolute;left:0;text-align:left;margin-left:-13.65pt;margin-top:14.2pt;width:507pt;height:9.6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" fillcolor="white [3212]" strokecolor="white [3212]">
                <v:textbox inset=",1.5mm,,.3mm">
                  <w:txbxContent>
                    <w:p w:rsidR="007620CC" w:rsidRPr="00BB0152" w:rsidRDefault="007620CC" w:rsidP="007620CC">
                      <w:pPr>
                        <w:bidi w:val="0"/>
                        <w:spacing w:line="276" w:lineRule="auto"/>
                        <w:jc w:val="center"/>
                        <w:rPr>
                          <w:rFonts w:asciiTheme="majorBidi" w:hAnsiTheme="majorBidi" w:cstheme="majorBidi"/>
                          <w:sz w:val="22"/>
                          <w:szCs w:val="22"/>
                          <w:lang w:val="fr-F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620CC">
        <w:rPr>
          <w:rFonts w:hint="cs"/>
          <w:sz w:val="22"/>
          <w:szCs w:val="22"/>
          <w:rtl/>
        </w:rPr>
        <w:t xml:space="preserve"> </w:t>
      </w:r>
    </w:p>
    <w:p w:rsidR="007620CC" w:rsidRPr="00FE0E65" w:rsidRDefault="000F478C" w:rsidP="007620CC">
      <w:pPr>
        <w:tabs>
          <w:tab w:val="left" w:pos="1182"/>
        </w:tabs>
        <w:bidi w:val="0"/>
        <w:spacing w:line="276" w:lineRule="auto"/>
        <w:rPr>
          <w:rFonts w:asciiTheme="majorBidi" w:hAnsiTheme="majorBidi" w:cstheme="majorBidi"/>
          <w:sz w:val="22"/>
          <w:szCs w:val="22"/>
        </w:rPr>
      </w:pPr>
      <w:r>
        <w:rPr>
          <w:noProof/>
          <w:sz w:val="22"/>
          <w:szCs w:val="22"/>
          <w:lang w:val="fr-FR" w:eastAsia="fr-FR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-41910</wp:posOffset>
                </wp:positionH>
                <wp:positionV relativeFrom="paragraph">
                  <wp:posOffset>-1905</wp:posOffset>
                </wp:positionV>
                <wp:extent cx="6438900" cy="586740"/>
                <wp:effectExtent l="11430" t="10160" r="7620" b="12700"/>
                <wp:wrapNone/>
                <wp:docPr id="3" name="Text Box 7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38900" cy="5867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620CC" w:rsidRDefault="007620CC" w:rsidP="007620CC">
                            <w:pPr>
                              <w:tabs>
                                <w:tab w:val="left" w:pos="1182"/>
                              </w:tabs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  </w:t>
                            </w:r>
                            <w:r w:rsidRPr="006E0EB8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=&gt;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f, 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373k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C51C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 w:rsidRPr="000A7851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H°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  <w:lang w:eastAsia="fr-FR"/>
                              </w:rPr>
                              <w:t>f,100K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 xml:space="preserve"> + [Cp</w:t>
                            </w:r>
                            <w:r>
                              <w:rPr>
                                <w:rFonts w:asciiTheme="majorBidi" w:hAnsiTheme="majorBidi" w:cstheme="majorBidi" w:hint="cs"/>
                                <w:sz w:val="22"/>
                                <w:szCs w:val="22"/>
                                <w:rtl/>
                              </w:rPr>
                              <w:t xml:space="preserve"> 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H2O (l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-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Cp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H2 (g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)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 xml:space="preserve"> 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- ½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Cp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O</w:t>
                            </w:r>
                            <w:r w:rsidRPr="006E0EB8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2 (g</w:t>
                            </w:r>
                            <w:r w:rsidRPr="00DD2EA6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)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] . (</w:t>
                            </w:r>
                            <w:r w:rsidRPr="00F25539">
                              <w:rPr>
                                <w:rFonts w:asciiTheme="majorBidi" w:eastAsia="TimesNewRoman,Bold" w:hAnsiTheme="majorBidi" w:cstheme="majorBidi"/>
                                <w:sz w:val="22"/>
                                <w:szCs w:val="22"/>
                                <w:lang w:val="fr-FR" w:eastAsia="fr-FR"/>
                              </w:rPr>
                              <w:t>Δ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lang w:eastAsia="fr-FR"/>
                              </w:rPr>
                              <w:t>T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)  </w:t>
                            </w:r>
                          </w:p>
                          <w:p w:rsidR="007620CC" w:rsidRPr="00FE0E65" w:rsidRDefault="007620CC" w:rsidP="007620CC">
                            <w:pPr>
                              <w:tabs>
                                <w:tab w:val="left" w:pos="1182"/>
                              </w:tabs>
                              <w:bidi w:val="0"/>
                              <w:spacing w:line="360" w:lineRule="auto"/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</w:pPr>
                            <w:r w:rsidRPr="006E0EB8">
                              <w:rPr>
                                <w:sz w:val="22"/>
                                <w:szCs w:val="22"/>
                                <w:lang w:eastAsia="fr-FR"/>
                              </w:rPr>
                              <w:t xml:space="preserve">=&gt; 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, 373k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= 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- 68,3 + (18 – 6,89 – 0,5.6,97).10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perscript"/>
                              </w:rPr>
                              <w:t>-3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. (373 – 298)  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>=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</w:rPr>
                              <w:t xml:space="preserve">&gt;  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>ΔH°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vertAlign w:val="subscript"/>
                              </w:rPr>
                              <w:t>f, 373k</w:t>
                            </w:r>
                            <w:r w:rsidRPr="00FE538E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=</w:t>
                            </w:r>
                            <w:r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sz w:val="22"/>
                                <w:szCs w:val="22"/>
                                <w:highlight w:val="green"/>
                              </w:rPr>
                              <w:t>-</w:t>
                            </w:r>
                            <w:r w:rsidRPr="002B6CEB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2"/>
                                <w:szCs w:val="22"/>
                                <w:highlight w:val="green"/>
                              </w:rPr>
                              <w:t xml:space="preserve"> </w:t>
                            </w:r>
                            <w:r w:rsidRPr="002B6CEB">
                              <w:rPr>
                                <w:b/>
                                <w:bCs/>
                                <w:sz w:val="22"/>
                                <w:szCs w:val="22"/>
                                <w:highlight w:val="green"/>
                                <w:lang w:val="fr-FR" w:bidi="ar-DZ"/>
                              </w:rPr>
                              <w:t>67,73 kcal/mol</w:t>
                            </w:r>
                          </w:p>
                          <w:p w:rsidR="007620CC" w:rsidRPr="00A70651" w:rsidRDefault="007620CC" w:rsidP="007620CC">
                            <w:pPr>
                              <w:spacing w:line="360" w:lineRule="auto"/>
                              <w:rPr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5400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95" o:spid="_x0000_s1161" type="#_x0000_t202" style="position:absolute;margin-left:-3.3pt;margin-top:-.15pt;width:507pt;height:46.2pt;z-index:25182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" fillcolor="white [3212]" strokecolor="white [3212]">
                <v:textbox inset=",1.5mm,,.3mm">
                  <w:txbxContent>
                    <w:p w:rsidR="007620CC" w:rsidRDefault="007620CC" w:rsidP="007620CC">
                      <w:pPr>
                        <w:tabs>
                          <w:tab w:val="left" w:pos="1182"/>
                        </w:tabs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>
                        <w:rPr>
                          <w:sz w:val="22"/>
                          <w:szCs w:val="22"/>
                          <w:lang w:eastAsia="fr-FR"/>
                        </w:rPr>
                        <w:t xml:space="preserve">  </w:t>
                      </w:r>
                      <w:r w:rsidRPr="006E0EB8">
                        <w:rPr>
                          <w:sz w:val="22"/>
                          <w:szCs w:val="22"/>
                          <w:lang w:eastAsia="fr-FR"/>
                        </w:rPr>
                        <w:t xml:space="preserve">=&gt;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f, 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373k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C51C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 w:rsidRPr="000A7851"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H°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  <w:lang w:eastAsia="fr-FR"/>
                        </w:rPr>
                        <w:t>f,100K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 xml:space="preserve"> + [Cp</w:t>
                      </w:r>
                      <w:r>
                        <w:rPr>
                          <w:rFonts w:asciiTheme="majorBidi" w:hAnsiTheme="majorBidi" w:cstheme="majorBidi" w:hint="cs"/>
                          <w:sz w:val="22"/>
                          <w:szCs w:val="22"/>
                          <w:rtl/>
                        </w:rPr>
                        <w:t xml:space="preserve"> 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H2O (l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-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Cp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H2 (g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)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 xml:space="preserve"> 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- ½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Cp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O</w:t>
                      </w:r>
                      <w:r w:rsidRPr="006E0EB8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2 (g</w:t>
                      </w:r>
                      <w:r w:rsidRPr="00DD2EA6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)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] . (</w:t>
                      </w:r>
                      <w:r w:rsidRPr="00F25539">
                        <w:rPr>
                          <w:rFonts w:asciiTheme="majorBidi" w:eastAsia="TimesNewRoman,Bold" w:hAnsiTheme="majorBidi" w:cstheme="majorBidi"/>
                          <w:sz w:val="22"/>
                          <w:szCs w:val="22"/>
                          <w:lang w:val="fr-FR" w:eastAsia="fr-FR"/>
                        </w:rPr>
                        <w:t>Δ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  <w:lang w:eastAsia="fr-FR"/>
                        </w:rPr>
                        <w:t>T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)  </w:t>
                      </w:r>
                    </w:p>
                    <w:p w:rsidR="007620CC" w:rsidRPr="00FE0E65" w:rsidRDefault="007620CC" w:rsidP="007620CC">
                      <w:pPr>
                        <w:tabs>
                          <w:tab w:val="left" w:pos="1182"/>
                        </w:tabs>
                        <w:bidi w:val="0"/>
                        <w:spacing w:line="360" w:lineRule="auto"/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</w:pPr>
                      <w:r w:rsidRPr="006E0EB8">
                        <w:rPr>
                          <w:sz w:val="22"/>
                          <w:szCs w:val="22"/>
                          <w:lang w:eastAsia="fr-FR"/>
                        </w:rPr>
                        <w:t xml:space="preserve">=&gt; 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, 373k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= 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- 68,3 + (18 – 6,89 – 0,5.6,97).10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perscript"/>
                        </w:rPr>
                        <w:t>-3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. (373 – 298)  </w:t>
                      </w:r>
                      <w:r w:rsidRPr="00FE538E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>=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</w:rPr>
                        <w:t xml:space="preserve">&gt;  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>ΔH°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  <w:vertAlign w:val="subscript"/>
                        </w:rPr>
                        <w:t>f, 373k</w:t>
                      </w:r>
                      <w:r w:rsidRPr="00FE538E"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=</w:t>
                      </w:r>
                      <w:r>
                        <w:rPr>
                          <w:rFonts w:asciiTheme="majorBidi" w:hAnsiTheme="majorBidi" w:cstheme="majorBidi"/>
                          <w:sz w:val="22"/>
                          <w:szCs w:val="22"/>
                        </w:rPr>
                        <w:t xml:space="preserve">  </w:t>
                      </w:r>
                      <w:r w:rsidRPr="002B6CEB">
                        <w:rPr>
                          <w:rFonts w:asciiTheme="majorBidi" w:hAnsiTheme="majorBidi" w:cstheme="majorBidi"/>
                          <w:sz w:val="22"/>
                          <w:szCs w:val="22"/>
                          <w:highlight w:val="green"/>
                        </w:rPr>
                        <w:t>-</w:t>
                      </w:r>
                      <w:r w:rsidRPr="002B6CEB">
                        <w:rPr>
                          <w:rFonts w:asciiTheme="majorBidi" w:hAnsiTheme="majorBidi" w:cstheme="majorBidi"/>
                          <w:b/>
                          <w:bCs/>
                          <w:sz w:val="22"/>
                          <w:szCs w:val="22"/>
                          <w:highlight w:val="green"/>
                        </w:rPr>
                        <w:t xml:space="preserve"> </w:t>
                      </w:r>
                      <w:r w:rsidRPr="002B6CEB">
                        <w:rPr>
                          <w:b/>
                          <w:bCs/>
                          <w:sz w:val="22"/>
                          <w:szCs w:val="22"/>
                          <w:highlight w:val="green"/>
                          <w:lang w:val="fr-FR" w:bidi="ar-DZ"/>
                        </w:rPr>
                        <w:t>67,73 kcal/mol</w:t>
                      </w:r>
                    </w:p>
                    <w:p w:rsidR="007620CC" w:rsidRPr="00A70651" w:rsidRDefault="007620CC" w:rsidP="007620CC">
                      <w:pPr>
                        <w:spacing w:line="360" w:lineRule="auto"/>
                        <w:rPr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7620CC" w:rsidRPr="00733FC0" w:rsidRDefault="007620CC" w:rsidP="00733FC0">
      <w:pPr>
        <w:rPr>
          <w:rFonts w:hint="cs"/>
          <w:sz w:val="22"/>
          <w:szCs w:val="22"/>
          <w:lang w:val="fr-FR" w:bidi="ar-DZ"/>
        </w:rPr>
      </w:pPr>
      <w:bookmarkStart w:id="0" w:name="_GoBack"/>
      <w:bookmarkEnd w:id="0"/>
    </w:p>
    <w:sectPr w:rsidR="007620CC" w:rsidRPr="00733FC0" w:rsidSect="00460FDC">
      <w:headerReference w:type="default" r:id="rId12"/>
      <w:pgSz w:w="11906" w:h="16838" w:code="9"/>
      <w:pgMar w:top="1560" w:right="926" w:bottom="1418" w:left="1134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F0300" w:rsidRDefault="008F0300" w:rsidP="00937335">
      <w:r>
        <w:separator/>
      </w:r>
    </w:p>
  </w:endnote>
  <w:endnote w:type="continuationSeparator" w:id="0">
    <w:p w:rsidR="008F0300" w:rsidRDefault="008F0300" w:rsidP="009373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F0300" w:rsidRDefault="008F0300" w:rsidP="00937335">
      <w:r>
        <w:separator/>
      </w:r>
    </w:p>
  </w:footnote>
  <w:footnote w:type="continuationSeparator" w:id="0">
    <w:p w:rsidR="008F0300" w:rsidRDefault="008F0300" w:rsidP="009373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3E64" w:rsidRDefault="000F478C">
    <w:pPr>
      <w:pStyle w:val="En-tte"/>
    </w:pP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350520</wp:posOffset>
              </wp:positionH>
              <wp:positionV relativeFrom="paragraph">
                <wp:posOffset>-41910</wp:posOffset>
              </wp:positionV>
              <wp:extent cx="6743700" cy="222250"/>
              <wp:effectExtent l="7620" t="8255" r="11430" b="7620"/>
              <wp:wrapNone/>
              <wp:docPr id="2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6743700" cy="222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0"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23E64" w:rsidRPr="00DA4F6F" w:rsidRDefault="00023E64" w:rsidP="00DA4F6F">
                          <w:pPr>
                            <w:tabs>
                              <w:tab w:val="right" w:pos="10276"/>
                            </w:tabs>
                            <w:rPr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</w:pPr>
                          <w:r w:rsidRPr="00DA4F6F"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  <w:t xml:space="preserve">        هندســة الطـرائق  /  </w:t>
                          </w:r>
                          <w:r w:rsidRPr="00DA4F6F">
                            <w:rPr>
                              <w:rFonts w:asciiTheme="majorBidi" w:hAnsiTheme="majorBidi" w:cstheme="majorBidi" w:hint="cs"/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  <w:t>الــدينـامـيــكـــــا  الـحــراريــــــة</w:t>
                          </w:r>
                          <w:r w:rsidRPr="00DA4F6F"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  <w:t xml:space="preserve"> /  سلسلة تمـاريـــــــــن             </w:t>
                          </w:r>
                          <w:r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  <w:t xml:space="preserve">                                                                                                              </w:t>
                          </w:r>
                          <w:r w:rsidRPr="00DA4F6F">
                            <w:rPr>
                              <w:rFonts w:hint="cs"/>
                              <w:b/>
                              <w:bCs/>
                              <w:sz w:val="18"/>
                              <w:szCs w:val="18"/>
                              <w:u w:val="single"/>
                              <w:rtl/>
                              <w:lang w:bidi="ar-DZ"/>
                            </w:rPr>
                            <w:t xml:space="preserve">  </w:t>
                          </w:r>
                          <w:r w:rsidRPr="00DA4F6F">
                            <w:rPr>
                              <w:rFonts w:hint="cs"/>
                              <w:b/>
                              <w:bCs/>
                              <w:color w:val="FFFFFF" w:themeColor="background1"/>
                              <w:sz w:val="16"/>
                              <w:szCs w:val="16"/>
                              <w:u w:val="single"/>
                              <w:rtl/>
                              <w:lang w:bidi="ar-DZ"/>
                            </w:rPr>
                            <w:t xml:space="preserve">    .</w:t>
                          </w:r>
                        </w:p>
                        <w:p w:rsidR="00023E64" w:rsidRPr="00DA4F6F" w:rsidRDefault="00023E64" w:rsidP="001A3776">
                          <w:pPr>
                            <w:rPr>
                              <w:b/>
                              <w:bCs/>
                              <w:sz w:val="16"/>
                              <w:szCs w:val="16"/>
                              <w:u w:val="single"/>
                              <w:rtl/>
                              <w:lang w:val="fr-FR" w:bidi="ar-DZ"/>
                            </w:rPr>
                          </w:pPr>
                        </w:p>
                      </w:txbxContent>
                    </wps:txbx>
                    <wps:bodyPr rot="0" vert="horz" wrap="square" lIns="18000" tIns="21600" rIns="18000" bIns="1080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" o:spid="_x0000_s1162" type="#_x0000_t202" style="position:absolute;left:0;text-align:left;margin-left:-27.6pt;margin-top:-3.3pt;width:531pt;height:1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" strokecolor="white [3212]" strokeweight="0">
              <v:textbox inset=".5mm,.6mm,.5mm,.3mm">
                <w:txbxContent>
                  <w:p w:rsidR="00023E64" w:rsidRPr="00DA4F6F" w:rsidRDefault="00023E64" w:rsidP="00DA4F6F">
                    <w:pPr>
                      <w:tabs>
                        <w:tab w:val="right" w:pos="10276"/>
                      </w:tabs>
                      <w:rPr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</w:pPr>
                    <w:r w:rsidRPr="00DA4F6F">
                      <w:rPr>
                        <w:rFonts w:hint="cs"/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  <w:t xml:space="preserve">        هندســة الطـرائق  /  </w:t>
                    </w:r>
                    <w:r w:rsidRPr="00DA4F6F">
                      <w:rPr>
                        <w:rFonts w:asciiTheme="majorBidi" w:hAnsiTheme="majorBidi" w:cstheme="majorBidi" w:hint="cs"/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  <w:t>الــدينـامـيــكـــــا  الـحــراريــــــة</w:t>
                    </w:r>
                    <w:r w:rsidRPr="00DA4F6F">
                      <w:rPr>
                        <w:rFonts w:hint="cs"/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  <w:t xml:space="preserve"> /  سلسلة تمـاريـــــــــن             </w:t>
                    </w:r>
                    <w:r>
                      <w:rPr>
                        <w:rFonts w:hint="cs"/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  <w:t xml:space="preserve">                                                                                                              </w:t>
                    </w:r>
                    <w:r w:rsidRPr="00DA4F6F">
                      <w:rPr>
                        <w:rFonts w:hint="cs"/>
                        <w:b/>
                        <w:bCs/>
                        <w:sz w:val="18"/>
                        <w:szCs w:val="18"/>
                        <w:u w:val="single"/>
                        <w:rtl/>
                        <w:lang w:bidi="ar-DZ"/>
                      </w:rPr>
                      <w:t xml:space="preserve">  </w:t>
                    </w:r>
                    <w:r w:rsidRPr="00DA4F6F">
                      <w:rPr>
                        <w:rFonts w:hint="cs"/>
                        <w:b/>
                        <w:bCs/>
                        <w:color w:val="FFFFFF" w:themeColor="background1"/>
                        <w:sz w:val="16"/>
                        <w:szCs w:val="16"/>
                        <w:u w:val="single"/>
                        <w:rtl/>
                        <w:lang w:bidi="ar-DZ"/>
                      </w:rPr>
                      <w:t xml:space="preserve">    .</w:t>
                    </w:r>
                  </w:p>
                  <w:p w:rsidR="00023E64" w:rsidRPr="00DA4F6F" w:rsidRDefault="00023E64" w:rsidP="001A3776">
                    <w:pPr>
                      <w:rPr>
                        <w:b/>
                        <w:bCs/>
                        <w:sz w:val="16"/>
                        <w:szCs w:val="16"/>
                        <w:u w:val="single"/>
                        <w:rtl/>
                        <w:lang w:val="fr-FR" w:bidi="ar-DZ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val="fr-FR" w:eastAsia="fr-FR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32385</wp:posOffset>
              </wp:positionH>
              <wp:positionV relativeFrom="paragraph">
                <wp:posOffset>-57150</wp:posOffset>
              </wp:positionV>
              <wp:extent cx="237490" cy="237490"/>
              <wp:effectExtent l="9525" t="12065" r="10160" b="7620"/>
              <wp:wrapSquare wrapText="bothSides"/>
              <wp:docPr id="1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37490" cy="2374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023E64" w:rsidRPr="004266A1" w:rsidRDefault="00CF16AD" w:rsidP="007257C2">
                          <w:pPr>
                            <w:pStyle w:val="Pieddepage"/>
                            <w:jc w:val="center"/>
                            <w:rPr>
                              <w:b/>
                              <w:bCs/>
                            </w:rPr>
                          </w:pPr>
                          <w:r w:rsidRPr="004266A1">
                            <w:rPr>
                              <w:b/>
                              <w:bCs/>
                            </w:rPr>
                            <w:fldChar w:fldCharType="begin"/>
                          </w:r>
                          <w:r w:rsidR="00023E64" w:rsidRPr="004266A1">
                            <w:rPr>
                              <w:b/>
                              <w:bCs/>
                            </w:rPr>
                            <w:instrText xml:space="preserve"> PAGE   \* MERGEFORMAT </w:instrText>
                          </w:r>
                          <w:r w:rsidRPr="004266A1">
                            <w:rPr>
                              <w:b/>
                              <w:bCs/>
                            </w:rPr>
                            <w:fldChar w:fldCharType="separate"/>
                          </w:r>
                          <w:r w:rsidR="007620CC">
                            <w:rPr>
                              <w:b/>
                              <w:bCs/>
                              <w:noProof/>
                              <w:rtl/>
                            </w:rPr>
                            <w:t>6</w:t>
                          </w:r>
                          <w:r w:rsidRPr="004266A1">
                            <w:rPr>
                              <w:b/>
                              <w:bCs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18000" tIns="39600" rIns="1800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163" type="#_x0000_t202" style="position:absolute;left:0;text-align:left;margin-left:2.55pt;margin-top:-4.5pt;width:18.7pt;height:18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">
              <v:textbox inset=".5mm,1.1mm,.5mm">
                <w:txbxContent>
                  <w:p w:rsidR="00023E64" w:rsidRPr="004266A1" w:rsidRDefault="00CF16AD" w:rsidP="007257C2">
                    <w:pPr>
                      <w:pStyle w:val="Pieddepage"/>
                      <w:jc w:val="center"/>
                      <w:rPr>
                        <w:b/>
                        <w:bCs/>
                      </w:rPr>
                    </w:pPr>
                    <w:r w:rsidRPr="004266A1">
                      <w:rPr>
                        <w:b/>
                        <w:bCs/>
                      </w:rPr>
                      <w:fldChar w:fldCharType="begin"/>
                    </w:r>
                    <w:r w:rsidR="00023E64" w:rsidRPr="004266A1">
                      <w:rPr>
                        <w:b/>
                        <w:bCs/>
                      </w:rPr>
                      <w:instrText xml:space="preserve"> PAGE   \* MERGEFORMAT </w:instrText>
                    </w:r>
                    <w:r w:rsidRPr="004266A1">
                      <w:rPr>
                        <w:b/>
                        <w:bCs/>
                      </w:rPr>
                      <w:fldChar w:fldCharType="separate"/>
                    </w:r>
                    <w:r w:rsidR="007620CC">
                      <w:rPr>
                        <w:b/>
                        <w:bCs/>
                        <w:noProof/>
                        <w:rtl/>
                      </w:rPr>
                      <w:t>6</w:t>
                    </w:r>
                    <w:r w:rsidRPr="004266A1">
                      <w:rPr>
                        <w:b/>
                        <w:bCs/>
                      </w:rPr>
                      <w:fldChar w:fldCharType="end"/>
                    </w:r>
                  </w:p>
                </w:txbxContent>
              </v:textbox>
              <w10:wrap type="square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737796"/>
    <w:multiLevelType w:val="hybridMultilevel"/>
    <w:tmpl w:val="C4F6AAFE"/>
    <w:lvl w:ilvl="0" w:tplc="0DBEA5EC">
      <w:numFmt w:val="bullet"/>
      <w:lvlText w:val="-"/>
      <w:lvlJc w:val="left"/>
      <w:pPr>
        <w:ind w:left="720" w:hanging="360"/>
      </w:pPr>
      <w:rPr>
        <w:rFonts w:ascii="Times New Roman" w:eastAsia="TimesNew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235204"/>
    <w:multiLevelType w:val="hybridMultilevel"/>
    <w:tmpl w:val="589AA88E"/>
    <w:lvl w:ilvl="0" w:tplc="5726ADFE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5388B"/>
    <w:multiLevelType w:val="hybridMultilevel"/>
    <w:tmpl w:val="37BEC996"/>
    <w:lvl w:ilvl="0" w:tplc="E53028B0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FA1688"/>
    <w:multiLevelType w:val="hybridMultilevel"/>
    <w:tmpl w:val="A7285982"/>
    <w:lvl w:ilvl="0" w:tplc="72549DC8">
      <w:start w:val="1"/>
      <w:numFmt w:val="decimal"/>
      <w:lvlText w:val="%1."/>
      <w:lvlJc w:val="left"/>
      <w:pPr>
        <w:ind w:left="115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75" w:hanging="360"/>
      </w:pPr>
    </w:lvl>
    <w:lvl w:ilvl="2" w:tplc="040C001B" w:tentative="1">
      <w:start w:val="1"/>
      <w:numFmt w:val="lowerRoman"/>
      <w:lvlText w:val="%3."/>
      <w:lvlJc w:val="right"/>
      <w:pPr>
        <w:ind w:left="2595" w:hanging="180"/>
      </w:pPr>
    </w:lvl>
    <w:lvl w:ilvl="3" w:tplc="040C000F" w:tentative="1">
      <w:start w:val="1"/>
      <w:numFmt w:val="decimal"/>
      <w:lvlText w:val="%4."/>
      <w:lvlJc w:val="left"/>
      <w:pPr>
        <w:ind w:left="3315" w:hanging="360"/>
      </w:pPr>
    </w:lvl>
    <w:lvl w:ilvl="4" w:tplc="040C0019" w:tentative="1">
      <w:start w:val="1"/>
      <w:numFmt w:val="lowerLetter"/>
      <w:lvlText w:val="%5."/>
      <w:lvlJc w:val="left"/>
      <w:pPr>
        <w:ind w:left="4035" w:hanging="360"/>
      </w:pPr>
    </w:lvl>
    <w:lvl w:ilvl="5" w:tplc="040C001B" w:tentative="1">
      <w:start w:val="1"/>
      <w:numFmt w:val="lowerRoman"/>
      <w:lvlText w:val="%6."/>
      <w:lvlJc w:val="right"/>
      <w:pPr>
        <w:ind w:left="4755" w:hanging="180"/>
      </w:pPr>
    </w:lvl>
    <w:lvl w:ilvl="6" w:tplc="040C000F" w:tentative="1">
      <w:start w:val="1"/>
      <w:numFmt w:val="decimal"/>
      <w:lvlText w:val="%7."/>
      <w:lvlJc w:val="left"/>
      <w:pPr>
        <w:ind w:left="5475" w:hanging="360"/>
      </w:pPr>
    </w:lvl>
    <w:lvl w:ilvl="7" w:tplc="040C0019" w:tentative="1">
      <w:start w:val="1"/>
      <w:numFmt w:val="lowerLetter"/>
      <w:lvlText w:val="%8."/>
      <w:lvlJc w:val="left"/>
      <w:pPr>
        <w:ind w:left="6195" w:hanging="360"/>
      </w:pPr>
    </w:lvl>
    <w:lvl w:ilvl="8" w:tplc="040C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4">
    <w:nsid w:val="126022CB"/>
    <w:multiLevelType w:val="hybridMultilevel"/>
    <w:tmpl w:val="FB08F27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614EA"/>
    <w:multiLevelType w:val="hybridMultilevel"/>
    <w:tmpl w:val="7BC84C84"/>
    <w:lvl w:ilvl="0" w:tplc="9EA0EFAE">
      <w:start w:val="1"/>
      <w:numFmt w:val="bullet"/>
      <w:lvlText w:val="-"/>
      <w:lvlJc w:val="left"/>
      <w:pPr>
        <w:ind w:left="795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6">
    <w:nsid w:val="4321123B"/>
    <w:multiLevelType w:val="hybridMultilevel"/>
    <w:tmpl w:val="D4C2C914"/>
    <w:lvl w:ilvl="0" w:tplc="7DC4423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553B5F"/>
    <w:multiLevelType w:val="hybridMultilevel"/>
    <w:tmpl w:val="F05A36D8"/>
    <w:lvl w:ilvl="0" w:tplc="8EEED996">
      <w:numFmt w:val="bullet"/>
      <w:lvlText w:val=""/>
      <w:lvlJc w:val="left"/>
      <w:pPr>
        <w:ind w:left="720" w:hanging="360"/>
      </w:pPr>
      <w:rPr>
        <w:rFonts w:ascii="Wingdings" w:eastAsia="TimesNewRoman" w:hAnsi="Wingdings" w:cstheme="majorBidi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0E62FFD"/>
    <w:multiLevelType w:val="hybridMultilevel"/>
    <w:tmpl w:val="05E2FCE2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A9C3A5E"/>
    <w:multiLevelType w:val="hybridMultilevel"/>
    <w:tmpl w:val="B53E9296"/>
    <w:lvl w:ilvl="0" w:tplc="BC524F32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b/>
        <w:u w:val="none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FA01EE6"/>
    <w:multiLevelType w:val="hybridMultilevel"/>
    <w:tmpl w:val="5850775E"/>
    <w:lvl w:ilvl="0" w:tplc="AD369228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10"/>
  </w:num>
  <w:num w:numId="5">
    <w:abstractNumId w:val="2"/>
  </w:num>
  <w:num w:numId="6">
    <w:abstractNumId w:val="3"/>
  </w:num>
  <w:num w:numId="7">
    <w:abstractNumId w:val="4"/>
  </w:num>
  <w:num w:numId="8">
    <w:abstractNumId w:val="1"/>
  </w:num>
  <w:num w:numId="9">
    <w:abstractNumId w:val="9"/>
  </w:num>
  <w:num w:numId="10">
    <w:abstractNumId w:val="7"/>
  </w:num>
  <w:num w:numId="11">
    <w:abstractNumId w:val="0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hdrShapeDefaults>
    <o:shapedefaults v:ext="edit" spidmax="2049" fillcolor="none [3052]">
      <v:fill color="none [305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060B"/>
    <w:rsid w:val="000010CD"/>
    <w:rsid w:val="000063DF"/>
    <w:rsid w:val="00007465"/>
    <w:rsid w:val="00007487"/>
    <w:rsid w:val="00011C42"/>
    <w:rsid w:val="00015848"/>
    <w:rsid w:val="00016B83"/>
    <w:rsid w:val="0001779C"/>
    <w:rsid w:val="00020857"/>
    <w:rsid w:val="00023C5C"/>
    <w:rsid w:val="00023E64"/>
    <w:rsid w:val="00027030"/>
    <w:rsid w:val="000274AC"/>
    <w:rsid w:val="0002757A"/>
    <w:rsid w:val="00027F4D"/>
    <w:rsid w:val="00033FDA"/>
    <w:rsid w:val="00035E4A"/>
    <w:rsid w:val="00037FA3"/>
    <w:rsid w:val="00040384"/>
    <w:rsid w:val="00042C8C"/>
    <w:rsid w:val="00044E69"/>
    <w:rsid w:val="00045B66"/>
    <w:rsid w:val="00046C1C"/>
    <w:rsid w:val="000523E7"/>
    <w:rsid w:val="000527A4"/>
    <w:rsid w:val="00052DA9"/>
    <w:rsid w:val="00054E34"/>
    <w:rsid w:val="000558ED"/>
    <w:rsid w:val="00056528"/>
    <w:rsid w:val="00057805"/>
    <w:rsid w:val="00063BED"/>
    <w:rsid w:val="00063C3D"/>
    <w:rsid w:val="000645FF"/>
    <w:rsid w:val="00080F6D"/>
    <w:rsid w:val="0008323C"/>
    <w:rsid w:val="000842F8"/>
    <w:rsid w:val="000843FD"/>
    <w:rsid w:val="00084809"/>
    <w:rsid w:val="000852EA"/>
    <w:rsid w:val="00086DE3"/>
    <w:rsid w:val="0008771F"/>
    <w:rsid w:val="00087A6F"/>
    <w:rsid w:val="000921F2"/>
    <w:rsid w:val="00092F70"/>
    <w:rsid w:val="0009665A"/>
    <w:rsid w:val="000972AE"/>
    <w:rsid w:val="00097472"/>
    <w:rsid w:val="000977A4"/>
    <w:rsid w:val="000A0036"/>
    <w:rsid w:val="000A34DF"/>
    <w:rsid w:val="000A504E"/>
    <w:rsid w:val="000B5A7B"/>
    <w:rsid w:val="000B62FA"/>
    <w:rsid w:val="000B698E"/>
    <w:rsid w:val="000B76A0"/>
    <w:rsid w:val="000C6BA5"/>
    <w:rsid w:val="000C7A7D"/>
    <w:rsid w:val="000D11F2"/>
    <w:rsid w:val="000D186B"/>
    <w:rsid w:val="000D1952"/>
    <w:rsid w:val="000E29CB"/>
    <w:rsid w:val="000E2B16"/>
    <w:rsid w:val="000E374B"/>
    <w:rsid w:val="000E5982"/>
    <w:rsid w:val="000F0491"/>
    <w:rsid w:val="000F0799"/>
    <w:rsid w:val="000F416B"/>
    <w:rsid w:val="000F478C"/>
    <w:rsid w:val="001012AC"/>
    <w:rsid w:val="001016BC"/>
    <w:rsid w:val="00103558"/>
    <w:rsid w:val="00110BAF"/>
    <w:rsid w:val="0011405E"/>
    <w:rsid w:val="001140AA"/>
    <w:rsid w:val="00115532"/>
    <w:rsid w:val="00115E43"/>
    <w:rsid w:val="001204DA"/>
    <w:rsid w:val="00120CDA"/>
    <w:rsid w:val="00122D1C"/>
    <w:rsid w:val="0013046E"/>
    <w:rsid w:val="00132BCB"/>
    <w:rsid w:val="001357AB"/>
    <w:rsid w:val="00136212"/>
    <w:rsid w:val="00141C0E"/>
    <w:rsid w:val="001424FE"/>
    <w:rsid w:val="0014261F"/>
    <w:rsid w:val="00143267"/>
    <w:rsid w:val="00143ABD"/>
    <w:rsid w:val="00143BC5"/>
    <w:rsid w:val="00144DF1"/>
    <w:rsid w:val="00147C4E"/>
    <w:rsid w:val="00150A13"/>
    <w:rsid w:val="00150B41"/>
    <w:rsid w:val="001556BF"/>
    <w:rsid w:val="001564D2"/>
    <w:rsid w:val="0016004C"/>
    <w:rsid w:val="00161CA2"/>
    <w:rsid w:val="00164654"/>
    <w:rsid w:val="00164F2B"/>
    <w:rsid w:val="00166D01"/>
    <w:rsid w:val="00167640"/>
    <w:rsid w:val="00167B3D"/>
    <w:rsid w:val="00172605"/>
    <w:rsid w:val="00184876"/>
    <w:rsid w:val="0018637C"/>
    <w:rsid w:val="00192FF7"/>
    <w:rsid w:val="00193133"/>
    <w:rsid w:val="00193D4F"/>
    <w:rsid w:val="00194DA0"/>
    <w:rsid w:val="00195EA6"/>
    <w:rsid w:val="001A2C88"/>
    <w:rsid w:val="001A3776"/>
    <w:rsid w:val="001A428D"/>
    <w:rsid w:val="001B2A36"/>
    <w:rsid w:val="001B37B2"/>
    <w:rsid w:val="001B421A"/>
    <w:rsid w:val="001B51AF"/>
    <w:rsid w:val="001B733A"/>
    <w:rsid w:val="001C0710"/>
    <w:rsid w:val="001C2ADC"/>
    <w:rsid w:val="001C4C9B"/>
    <w:rsid w:val="001C4F30"/>
    <w:rsid w:val="001C4FF8"/>
    <w:rsid w:val="001C7A17"/>
    <w:rsid w:val="001D02C8"/>
    <w:rsid w:val="001D131E"/>
    <w:rsid w:val="001D5CD9"/>
    <w:rsid w:val="001E0F1A"/>
    <w:rsid w:val="001E4BD4"/>
    <w:rsid w:val="001E50CC"/>
    <w:rsid w:val="001F0BFA"/>
    <w:rsid w:val="001F1B80"/>
    <w:rsid w:val="001F6117"/>
    <w:rsid w:val="001F6527"/>
    <w:rsid w:val="0021171C"/>
    <w:rsid w:val="00212847"/>
    <w:rsid w:val="00212FAD"/>
    <w:rsid w:val="002153A3"/>
    <w:rsid w:val="00217800"/>
    <w:rsid w:val="00220274"/>
    <w:rsid w:val="00220BB6"/>
    <w:rsid w:val="00222AB9"/>
    <w:rsid w:val="00222EDE"/>
    <w:rsid w:val="002275FB"/>
    <w:rsid w:val="0023189D"/>
    <w:rsid w:val="00232201"/>
    <w:rsid w:val="0023527A"/>
    <w:rsid w:val="00235403"/>
    <w:rsid w:val="002374EE"/>
    <w:rsid w:val="00237D11"/>
    <w:rsid w:val="00237E85"/>
    <w:rsid w:val="0024043A"/>
    <w:rsid w:val="00241888"/>
    <w:rsid w:val="002428EE"/>
    <w:rsid w:val="00242EDF"/>
    <w:rsid w:val="00244B43"/>
    <w:rsid w:val="0024587C"/>
    <w:rsid w:val="0026189A"/>
    <w:rsid w:val="00263E89"/>
    <w:rsid w:val="00266361"/>
    <w:rsid w:val="0026682D"/>
    <w:rsid w:val="00272C27"/>
    <w:rsid w:val="002765F1"/>
    <w:rsid w:val="00285454"/>
    <w:rsid w:val="002916F3"/>
    <w:rsid w:val="00295020"/>
    <w:rsid w:val="002956B2"/>
    <w:rsid w:val="00296C88"/>
    <w:rsid w:val="00297960"/>
    <w:rsid w:val="002A2E17"/>
    <w:rsid w:val="002A47E9"/>
    <w:rsid w:val="002A4CD9"/>
    <w:rsid w:val="002A4E30"/>
    <w:rsid w:val="002B0668"/>
    <w:rsid w:val="002B0DA4"/>
    <w:rsid w:val="002B75B4"/>
    <w:rsid w:val="002C04A9"/>
    <w:rsid w:val="002C253D"/>
    <w:rsid w:val="002C5FEC"/>
    <w:rsid w:val="002C6294"/>
    <w:rsid w:val="002C75C3"/>
    <w:rsid w:val="002D30F1"/>
    <w:rsid w:val="002D56B9"/>
    <w:rsid w:val="002D5DD0"/>
    <w:rsid w:val="002E38FA"/>
    <w:rsid w:val="002E5190"/>
    <w:rsid w:val="002E5EED"/>
    <w:rsid w:val="002F0DAD"/>
    <w:rsid w:val="002F1F06"/>
    <w:rsid w:val="002F42DD"/>
    <w:rsid w:val="002F61A1"/>
    <w:rsid w:val="002F72F5"/>
    <w:rsid w:val="003002A8"/>
    <w:rsid w:val="003053A1"/>
    <w:rsid w:val="003142B0"/>
    <w:rsid w:val="00315926"/>
    <w:rsid w:val="0031743C"/>
    <w:rsid w:val="00321148"/>
    <w:rsid w:val="00324EC6"/>
    <w:rsid w:val="00326B3B"/>
    <w:rsid w:val="003277F4"/>
    <w:rsid w:val="003315BA"/>
    <w:rsid w:val="003339DB"/>
    <w:rsid w:val="00336BFB"/>
    <w:rsid w:val="0033731C"/>
    <w:rsid w:val="00337447"/>
    <w:rsid w:val="00340807"/>
    <w:rsid w:val="0034283E"/>
    <w:rsid w:val="00350ADC"/>
    <w:rsid w:val="00350F0B"/>
    <w:rsid w:val="00352204"/>
    <w:rsid w:val="00355CA0"/>
    <w:rsid w:val="00356EC3"/>
    <w:rsid w:val="00362A8F"/>
    <w:rsid w:val="00363A18"/>
    <w:rsid w:val="00363EB2"/>
    <w:rsid w:val="003670DA"/>
    <w:rsid w:val="00371144"/>
    <w:rsid w:val="00371D95"/>
    <w:rsid w:val="00376727"/>
    <w:rsid w:val="00377F82"/>
    <w:rsid w:val="00381421"/>
    <w:rsid w:val="00383C89"/>
    <w:rsid w:val="00384DB4"/>
    <w:rsid w:val="00384E5C"/>
    <w:rsid w:val="00385D64"/>
    <w:rsid w:val="00386A72"/>
    <w:rsid w:val="003951E8"/>
    <w:rsid w:val="00396037"/>
    <w:rsid w:val="003A074F"/>
    <w:rsid w:val="003A0E76"/>
    <w:rsid w:val="003A3635"/>
    <w:rsid w:val="003A3DFA"/>
    <w:rsid w:val="003A4C2B"/>
    <w:rsid w:val="003A516B"/>
    <w:rsid w:val="003A7DF8"/>
    <w:rsid w:val="003B2D2F"/>
    <w:rsid w:val="003B311D"/>
    <w:rsid w:val="003B4010"/>
    <w:rsid w:val="003B4B86"/>
    <w:rsid w:val="003B598D"/>
    <w:rsid w:val="003B6A1F"/>
    <w:rsid w:val="003C030C"/>
    <w:rsid w:val="003C1FD4"/>
    <w:rsid w:val="003C5EFD"/>
    <w:rsid w:val="003C5FEF"/>
    <w:rsid w:val="003C7706"/>
    <w:rsid w:val="003D1442"/>
    <w:rsid w:val="003D4FB1"/>
    <w:rsid w:val="003D65D2"/>
    <w:rsid w:val="003D721B"/>
    <w:rsid w:val="003D7B64"/>
    <w:rsid w:val="003E4EE9"/>
    <w:rsid w:val="003E6DDB"/>
    <w:rsid w:val="003F0111"/>
    <w:rsid w:val="003F24AA"/>
    <w:rsid w:val="003F2C4D"/>
    <w:rsid w:val="003F4CCE"/>
    <w:rsid w:val="003F5272"/>
    <w:rsid w:val="0040025A"/>
    <w:rsid w:val="00402781"/>
    <w:rsid w:val="00406A47"/>
    <w:rsid w:val="00411758"/>
    <w:rsid w:val="004132BC"/>
    <w:rsid w:val="00414125"/>
    <w:rsid w:val="004224CD"/>
    <w:rsid w:val="00422F77"/>
    <w:rsid w:val="004245B6"/>
    <w:rsid w:val="00430D50"/>
    <w:rsid w:val="004312C6"/>
    <w:rsid w:val="00433384"/>
    <w:rsid w:val="00434D22"/>
    <w:rsid w:val="00435A98"/>
    <w:rsid w:val="004374F6"/>
    <w:rsid w:val="004472F6"/>
    <w:rsid w:val="00447E12"/>
    <w:rsid w:val="00453B49"/>
    <w:rsid w:val="00455CA4"/>
    <w:rsid w:val="0045623E"/>
    <w:rsid w:val="00457CA5"/>
    <w:rsid w:val="00460FDC"/>
    <w:rsid w:val="004621CB"/>
    <w:rsid w:val="00463251"/>
    <w:rsid w:val="00463B79"/>
    <w:rsid w:val="00465906"/>
    <w:rsid w:val="00470F54"/>
    <w:rsid w:val="004728D2"/>
    <w:rsid w:val="00472B1B"/>
    <w:rsid w:val="004767C9"/>
    <w:rsid w:val="00486298"/>
    <w:rsid w:val="00487679"/>
    <w:rsid w:val="004879AF"/>
    <w:rsid w:val="00492DE7"/>
    <w:rsid w:val="00494982"/>
    <w:rsid w:val="00494BE0"/>
    <w:rsid w:val="00497DE3"/>
    <w:rsid w:val="004A2612"/>
    <w:rsid w:val="004A375F"/>
    <w:rsid w:val="004A5A9C"/>
    <w:rsid w:val="004A7838"/>
    <w:rsid w:val="004A7C3F"/>
    <w:rsid w:val="004B1FFC"/>
    <w:rsid w:val="004B2241"/>
    <w:rsid w:val="004B249F"/>
    <w:rsid w:val="004B2B27"/>
    <w:rsid w:val="004B74CA"/>
    <w:rsid w:val="004C048F"/>
    <w:rsid w:val="004C0BF0"/>
    <w:rsid w:val="004C492C"/>
    <w:rsid w:val="004C4F24"/>
    <w:rsid w:val="004C506A"/>
    <w:rsid w:val="004C586F"/>
    <w:rsid w:val="004C741B"/>
    <w:rsid w:val="004D5D63"/>
    <w:rsid w:val="004E0C14"/>
    <w:rsid w:val="004E1F68"/>
    <w:rsid w:val="004E32D5"/>
    <w:rsid w:val="004E3775"/>
    <w:rsid w:val="004E3E71"/>
    <w:rsid w:val="004E7B7B"/>
    <w:rsid w:val="004F3C56"/>
    <w:rsid w:val="004F48FC"/>
    <w:rsid w:val="004F5185"/>
    <w:rsid w:val="004F5A6A"/>
    <w:rsid w:val="004F6D6C"/>
    <w:rsid w:val="004F7E21"/>
    <w:rsid w:val="005008FC"/>
    <w:rsid w:val="00501C22"/>
    <w:rsid w:val="00501E50"/>
    <w:rsid w:val="0050496E"/>
    <w:rsid w:val="00512D36"/>
    <w:rsid w:val="00513BCD"/>
    <w:rsid w:val="00513E89"/>
    <w:rsid w:val="005145C6"/>
    <w:rsid w:val="00516011"/>
    <w:rsid w:val="00522A22"/>
    <w:rsid w:val="00523A77"/>
    <w:rsid w:val="00527385"/>
    <w:rsid w:val="005309B5"/>
    <w:rsid w:val="005314E8"/>
    <w:rsid w:val="00535FF2"/>
    <w:rsid w:val="005406E3"/>
    <w:rsid w:val="00540CFA"/>
    <w:rsid w:val="00541A55"/>
    <w:rsid w:val="00545CCD"/>
    <w:rsid w:val="00550D86"/>
    <w:rsid w:val="00552198"/>
    <w:rsid w:val="005565D3"/>
    <w:rsid w:val="00557A04"/>
    <w:rsid w:val="00557B24"/>
    <w:rsid w:val="00561A8B"/>
    <w:rsid w:val="0056429F"/>
    <w:rsid w:val="00566F0D"/>
    <w:rsid w:val="00567634"/>
    <w:rsid w:val="00570122"/>
    <w:rsid w:val="00570134"/>
    <w:rsid w:val="00570A7D"/>
    <w:rsid w:val="00573AC7"/>
    <w:rsid w:val="005751FE"/>
    <w:rsid w:val="00576BB3"/>
    <w:rsid w:val="00580372"/>
    <w:rsid w:val="005822F2"/>
    <w:rsid w:val="0058241C"/>
    <w:rsid w:val="00583678"/>
    <w:rsid w:val="005859C3"/>
    <w:rsid w:val="00585DEE"/>
    <w:rsid w:val="005879CB"/>
    <w:rsid w:val="00591C00"/>
    <w:rsid w:val="00591E66"/>
    <w:rsid w:val="00593376"/>
    <w:rsid w:val="00593CAB"/>
    <w:rsid w:val="005950EC"/>
    <w:rsid w:val="005A14FE"/>
    <w:rsid w:val="005A4944"/>
    <w:rsid w:val="005A4F4D"/>
    <w:rsid w:val="005A62D5"/>
    <w:rsid w:val="005A691C"/>
    <w:rsid w:val="005A6E2F"/>
    <w:rsid w:val="005A7CD5"/>
    <w:rsid w:val="005B1285"/>
    <w:rsid w:val="005B169A"/>
    <w:rsid w:val="005B2D02"/>
    <w:rsid w:val="005B4C8F"/>
    <w:rsid w:val="005B6453"/>
    <w:rsid w:val="005C2E87"/>
    <w:rsid w:val="005C54F7"/>
    <w:rsid w:val="005C5B8F"/>
    <w:rsid w:val="005C60C8"/>
    <w:rsid w:val="005C70AF"/>
    <w:rsid w:val="005D5070"/>
    <w:rsid w:val="005D7040"/>
    <w:rsid w:val="005E2148"/>
    <w:rsid w:val="005E726D"/>
    <w:rsid w:val="005F0319"/>
    <w:rsid w:val="005F1AC9"/>
    <w:rsid w:val="005F3A83"/>
    <w:rsid w:val="005F3D05"/>
    <w:rsid w:val="005F421B"/>
    <w:rsid w:val="0060188C"/>
    <w:rsid w:val="006112A1"/>
    <w:rsid w:val="006120F1"/>
    <w:rsid w:val="00614D21"/>
    <w:rsid w:val="00620903"/>
    <w:rsid w:val="00620E09"/>
    <w:rsid w:val="00623C81"/>
    <w:rsid w:val="00624CEE"/>
    <w:rsid w:val="00624E10"/>
    <w:rsid w:val="006256E1"/>
    <w:rsid w:val="00625ACC"/>
    <w:rsid w:val="006263B8"/>
    <w:rsid w:val="00630C84"/>
    <w:rsid w:val="00632CFE"/>
    <w:rsid w:val="0063456C"/>
    <w:rsid w:val="00635A78"/>
    <w:rsid w:val="00636469"/>
    <w:rsid w:val="006366A0"/>
    <w:rsid w:val="00636886"/>
    <w:rsid w:val="0064223E"/>
    <w:rsid w:val="0064432C"/>
    <w:rsid w:val="006451A9"/>
    <w:rsid w:val="0064544C"/>
    <w:rsid w:val="00645774"/>
    <w:rsid w:val="00646F70"/>
    <w:rsid w:val="006555FD"/>
    <w:rsid w:val="00655D91"/>
    <w:rsid w:val="00657DEF"/>
    <w:rsid w:val="00663B6D"/>
    <w:rsid w:val="0066423B"/>
    <w:rsid w:val="006642B5"/>
    <w:rsid w:val="00664A0D"/>
    <w:rsid w:val="00664D34"/>
    <w:rsid w:val="006717A0"/>
    <w:rsid w:val="00673B43"/>
    <w:rsid w:val="006752ED"/>
    <w:rsid w:val="0068534E"/>
    <w:rsid w:val="006879CE"/>
    <w:rsid w:val="006968BC"/>
    <w:rsid w:val="006A20BF"/>
    <w:rsid w:val="006A3B2E"/>
    <w:rsid w:val="006A3C10"/>
    <w:rsid w:val="006A60D7"/>
    <w:rsid w:val="006B2409"/>
    <w:rsid w:val="006B26ED"/>
    <w:rsid w:val="006B29EB"/>
    <w:rsid w:val="006B475C"/>
    <w:rsid w:val="006B4C2E"/>
    <w:rsid w:val="006B6AFF"/>
    <w:rsid w:val="006B79E8"/>
    <w:rsid w:val="006C1104"/>
    <w:rsid w:val="006C2D16"/>
    <w:rsid w:val="006C2EAA"/>
    <w:rsid w:val="006C3C89"/>
    <w:rsid w:val="006C5462"/>
    <w:rsid w:val="006C76FF"/>
    <w:rsid w:val="006D06AF"/>
    <w:rsid w:val="006D15D0"/>
    <w:rsid w:val="006D28B0"/>
    <w:rsid w:val="006D6A8C"/>
    <w:rsid w:val="006D7E84"/>
    <w:rsid w:val="006E2186"/>
    <w:rsid w:val="006E34CF"/>
    <w:rsid w:val="006E35AB"/>
    <w:rsid w:val="006F16B7"/>
    <w:rsid w:val="006F3D8F"/>
    <w:rsid w:val="006F459F"/>
    <w:rsid w:val="006F578A"/>
    <w:rsid w:val="006F7C47"/>
    <w:rsid w:val="00701006"/>
    <w:rsid w:val="0070451C"/>
    <w:rsid w:val="00707F9E"/>
    <w:rsid w:val="0071139A"/>
    <w:rsid w:val="00715ABB"/>
    <w:rsid w:val="00716BC6"/>
    <w:rsid w:val="00721773"/>
    <w:rsid w:val="00722EB5"/>
    <w:rsid w:val="007257C2"/>
    <w:rsid w:val="00725808"/>
    <w:rsid w:val="007263AF"/>
    <w:rsid w:val="007269B2"/>
    <w:rsid w:val="00731C59"/>
    <w:rsid w:val="00733FC0"/>
    <w:rsid w:val="00735BE4"/>
    <w:rsid w:val="00736360"/>
    <w:rsid w:val="00736C5E"/>
    <w:rsid w:val="007379E9"/>
    <w:rsid w:val="007402F8"/>
    <w:rsid w:val="00740D48"/>
    <w:rsid w:val="00742FBA"/>
    <w:rsid w:val="00743A56"/>
    <w:rsid w:val="00744124"/>
    <w:rsid w:val="00750625"/>
    <w:rsid w:val="00750F5A"/>
    <w:rsid w:val="00757438"/>
    <w:rsid w:val="00760D83"/>
    <w:rsid w:val="007610DB"/>
    <w:rsid w:val="007620CC"/>
    <w:rsid w:val="00763F72"/>
    <w:rsid w:val="00764BB7"/>
    <w:rsid w:val="00764CB5"/>
    <w:rsid w:val="00766543"/>
    <w:rsid w:val="00766D52"/>
    <w:rsid w:val="00770B35"/>
    <w:rsid w:val="00771ED5"/>
    <w:rsid w:val="0077223F"/>
    <w:rsid w:val="007731CD"/>
    <w:rsid w:val="00774009"/>
    <w:rsid w:val="00780CD4"/>
    <w:rsid w:val="00782C64"/>
    <w:rsid w:val="00782E02"/>
    <w:rsid w:val="00785D38"/>
    <w:rsid w:val="00785F24"/>
    <w:rsid w:val="007861E5"/>
    <w:rsid w:val="0078681C"/>
    <w:rsid w:val="007931CF"/>
    <w:rsid w:val="00795339"/>
    <w:rsid w:val="00795CDC"/>
    <w:rsid w:val="007A000F"/>
    <w:rsid w:val="007A3E2A"/>
    <w:rsid w:val="007A458C"/>
    <w:rsid w:val="007A4EAF"/>
    <w:rsid w:val="007A50F7"/>
    <w:rsid w:val="007A51BF"/>
    <w:rsid w:val="007A57FD"/>
    <w:rsid w:val="007A59E4"/>
    <w:rsid w:val="007A6FC1"/>
    <w:rsid w:val="007B1B4F"/>
    <w:rsid w:val="007B281C"/>
    <w:rsid w:val="007B2C57"/>
    <w:rsid w:val="007B35D0"/>
    <w:rsid w:val="007B379E"/>
    <w:rsid w:val="007B773F"/>
    <w:rsid w:val="007C4B9F"/>
    <w:rsid w:val="007C6C17"/>
    <w:rsid w:val="007D00C5"/>
    <w:rsid w:val="007D3344"/>
    <w:rsid w:val="007D5B71"/>
    <w:rsid w:val="007D6C25"/>
    <w:rsid w:val="007E05A5"/>
    <w:rsid w:val="007E336A"/>
    <w:rsid w:val="007E3E62"/>
    <w:rsid w:val="007E3FEA"/>
    <w:rsid w:val="007E6609"/>
    <w:rsid w:val="007F08FC"/>
    <w:rsid w:val="007F6DAC"/>
    <w:rsid w:val="00802FD0"/>
    <w:rsid w:val="00803413"/>
    <w:rsid w:val="00803AE9"/>
    <w:rsid w:val="00803F8F"/>
    <w:rsid w:val="008040FC"/>
    <w:rsid w:val="0081015A"/>
    <w:rsid w:val="00810F64"/>
    <w:rsid w:val="0081122B"/>
    <w:rsid w:val="00816578"/>
    <w:rsid w:val="008178EF"/>
    <w:rsid w:val="00817D25"/>
    <w:rsid w:val="00820C5A"/>
    <w:rsid w:val="008210D1"/>
    <w:rsid w:val="00823C8F"/>
    <w:rsid w:val="0083012E"/>
    <w:rsid w:val="00831EF8"/>
    <w:rsid w:val="00833A82"/>
    <w:rsid w:val="00837A57"/>
    <w:rsid w:val="008418BF"/>
    <w:rsid w:val="00846B25"/>
    <w:rsid w:val="00847143"/>
    <w:rsid w:val="00850109"/>
    <w:rsid w:val="00851236"/>
    <w:rsid w:val="008566B1"/>
    <w:rsid w:val="00861024"/>
    <w:rsid w:val="00865EB1"/>
    <w:rsid w:val="008666EF"/>
    <w:rsid w:val="008677FD"/>
    <w:rsid w:val="00870FED"/>
    <w:rsid w:val="00871EB4"/>
    <w:rsid w:val="00871FEB"/>
    <w:rsid w:val="008776D9"/>
    <w:rsid w:val="00882411"/>
    <w:rsid w:val="0088257F"/>
    <w:rsid w:val="008933D1"/>
    <w:rsid w:val="008971C6"/>
    <w:rsid w:val="008A0D77"/>
    <w:rsid w:val="008B113D"/>
    <w:rsid w:val="008B17C7"/>
    <w:rsid w:val="008B5026"/>
    <w:rsid w:val="008B502D"/>
    <w:rsid w:val="008B6618"/>
    <w:rsid w:val="008B7A03"/>
    <w:rsid w:val="008C1A45"/>
    <w:rsid w:val="008C222F"/>
    <w:rsid w:val="008C262C"/>
    <w:rsid w:val="008C3170"/>
    <w:rsid w:val="008C7234"/>
    <w:rsid w:val="008C78F7"/>
    <w:rsid w:val="008D32ED"/>
    <w:rsid w:val="008D35AE"/>
    <w:rsid w:val="008E11C0"/>
    <w:rsid w:val="008E1BBC"/>
    <w:rsid w:val="008E56D3"/>
    <w:rsid w:val="008E5E13"/>
    <w:rsid w:val="008F0300"/>
    <w:rsid w:val="008F30A8"/>
    <w:rsid w:val="008F4529"/>
    <w:rsid w:val="008F4B49"/>
    <w:rsid w:val="0090190E"/>
    <w:rsid w:val="009048E2"/>
    <w:rsid w:val="00905C2C"/>
    <w:rsid w:val="00910E61"/>
    <w:rsid w:val="009124A3"/>
    <w:rsid w:val="00912EAD"/>
    <w:rsid w:val="0091421F"/>
    <w:rsid w:val="009164D3"/>
    <w:rsid w:val="00916A57"/>
    <w:rsid w:val="00921279"/>
    <w:rsid w:val="00921AB4"/>
    <w:rsid w:val="00921D06"/>
    <w:rsid w:val="0092285B"/>
    <w:rsid w:val="00923316"/>
    <w:rsid w:val="009267F1"/>
    <w:rsid w:val="00926DB6"/>
    <w:rsid w:val="009272FE"/>
    <w:rsid w:val="0093188B"/>
    <w:rsid w:val="00933BCF"/>
    <w:rsid w:val="00937335"/>
    <w:rsid w:val="00937FA8"/>
    <w:rsid w:val="0094070C"/>
    <w:rsid w:val="00946BE8"/>
    <w:rsid w:val="009473D9"/>
    <w:rsid w:val="0094755D"/>
    <w:rsid w:val="009500FE"/>
    <w:rsid w:val="00950DBF"/>
    <w:rsid w:val="0095467E"/>
    <w:rsid w:val="00954793"/>
    <w:rsid w:val="00956B21"/>
    <w:rsid w:val="0095790D"/>
    <w:rsid w:val="00966670"/>
    <w:rsid w:val="00966EA9"/>
    <w:rsid w:val="00967702"/>
    <w:rsid w:val="009705B8"/>
    <w:rsid w:val="00973FCA"/>
    <w:rsid w:val="009751F2"/>
    <w:rsid w:val="00976452"/>
    <w:rsid w:val="00977213"/>
    <w:rsid w:val="00977534"/>
    <w:rsid w:val="00980677"/>
    <w:rsid w:val="00983612"/>
    <w:rsid w:val="00983DDD"/>
    <w:rsid w:val="009851BF"/>
    <w:rsid w:val="00993BA0"/>
    <w:rsid w:val="00994526"/>
    <w:rsid w:val="00995B60"/>
    <w:rsid w:val="009966AF"/>
    <w:rsid w:val="00996CCA"/>
    <w:rsid w:val="009975A2"/>
    <w:rsid w:val="009A2743"/>
    <w:rsid w:val="009A32BD"/>
    <w:rsid w:val="009A54E7"/>
    <w:rsid w:val="009B0BF7"/>
    <w:rsid w:val="009B327C"/>
    <w:rsid w:val="009B4D1C"/>
    <w:rsid w:val="009C304E"/>
    <w:rsid w:val="009C4425"/>
    <w:rsid w:val="009C4BA7"/>
    <w:rsid w:val="009C6880"/>
    <w:rsid w:val="009D046C"/>
    <w:rsid w:val="009D1C6F"/>
    <w:rsid w:val="009D25E6"/>
    <w:rsid w:val="009D41DE"/>
    <w:rsid w:val="009D4818"/>
    <w:rsid w:val="009D7E2F"/>
    <w:rsid w:val="009E60BA"/>
    <w:rsid w:val="009F0393"/>
    <w:rsid w:val="009F46FC"/>
    <w:rsid w:val="009F5729"/>
    <w:rsid w:val="00A00E02"/>
    <w:rsid w:val="00A02710"/>
    <w:rsid w:val="00A02AC9"/>
    <w:rsid w:val="00A030F9"/>
    <w:rsid w:val="00A0705D"/>
    <w:rsid w:val="00A12558"/>
    <w:rsid w:val="00A174FB"/>
    <w:rsid w:val="00A23F05"/>
    <w:rsid w:val="00A2601E"/>
    <w:rsid w:val="00A2678C"/>
    <w:rsid w:val="00A3173B"/>
    <w:rsid w:val="00A33631"/>
    <w:rsid w:val="00A337F7"/>
    <w:rsid w:val="00A34BC9"/>
    <w:rsid w:val="00A36222"/>
    <w:rsid w:val="00A421F5"/>
    <w:rsid w:val="00A4381B"/>
    <w:rsid w:val="00A4468F"/>
    <w:rsid w:val="00A44BF3"/>
    <w:rsid w:val="00A458A4"/>
    <w:rsid w:val="00A45D71"/>
    <w:rsid w:val="00A45E73"/>
    <w:rsid w:val="00A471EF"/>
    <w:rsid w:val="00A47413"/>
    <w:rsid w:val="00A47AF6"/>
    <w:rsid w:val="00A505FA"/>
    <w:rsid w:val="00A53FCD"/>
    <w:rsid w:val="00A57E50"/>
    <w:rsid w:val="00A6434A"/>
    <w:rsid w:val="00A64FC6"/>
    <w:rsid w:val="00A653C1"/>
    <w:rsid w:val="00A65C7B"/>
    <w:rsid w:val="00A73B40"/>
    <w:rsid w:val="00A7430C"/>
    <w:rsid w:val="00A74F91"/>
    <w:rsid w:val="00A8060B"/>
    <w:rsid w:val="00A826AD"/>
    <w:rsid w:val="00A82A92"/>
    <w:rsid w:val="00A83A2D"/>
    <w:rsid w:val="00A83C26"/>
    <w:rsid w:val="00A84608"/>
    <w:rsid w:val="00A85B07"/>
    <w:rsid w:val="00A86255"/>
    <w:rsid w:val="00A872C3"/>
    <w:rsid w:val="00A87C0E"/>
    <w:rsid w:val="00A909FB"/>
    <w:rsid w:val="00A919DF"/>
    <w:rsid w:val="00A95886"/>
    <w:rsid w:val="00A97AA0"/>
    <w:rsid w:val="00AA3107"/>
    <w:rsid w:val="00AA409D"/>
    <w:rsid w:val="00AA442D"/>
    <w:rsid w:val="00AA747B"/>
    <w:rsid w:val="00AA7809"/>
    <w:rsid w:val="00AB0A06"/>
    <w:rsid w:val="00AB3263"/>
    <w:rsid w:val="00AB32E8"/>
    <w:rsid w:val="00AC071C"/>
    <w:rsid w:val="00AC35CD"/>
    <w:rsid w:val="00AC4820"/>
    <w:rsid w:val="00AC67A7"/>
    <w:rsid w:val="00AD3069"/>
    <w:rsid w:val="00AD45C5"/>
    <w:rsid w:val="00AD7438"/>
    <w:rsid w:val="00AE008A"/>
    <w:rsid w:val="00AE1433"/>
    <w:rsid w:val="00AE3976"/>
    <w:rsid w:val="00AE49E3"/>
    <w:rsid w:val="00AF0668"/>
    <w:rsid w:val="00AF545B"/>
    <w:rsid w:val="00AF5B05"/>
    <w:rsid w:val="00B015B6"/>
    <w:rsid w:val="00B0291C"/>
    <w:rsid w:val="00B12D9C"/>
    <w:rsid w:val="00B1610B"/>
    <w:rsid w:val="00B171CC"/>
    <w:rsid w:val="00B20D98"/>
    <w:rsid w:val="00B22753"/>
    <w:rsid w:val="00B22A50"/>
    <w:rsid w:val="00B279CA"/>
    <w:rsid w:val="00B30217"/>
    <w:rsid w:val="00B32542"/>
    <w:rsid w:val="00B339A4"/>
    <w:rsid w:val="00B33F7E"/>
    <w:rsid w:val="00B3583F"/>
    <w:rsid w:val="00B379DC"/>
    <w:rsid w:val="00B37ADC"/>
    <w:rsid w:val="00B40344"/>
    <w:rsid w:val="00B41CD5"/>
    <w:rsid w:val="00B42D62"/>
    <w:rsid w:val="00B43486"/>
    <w:rsid w:val="00B458F3"/>
    <w:rsid w:val="00B53556"/>
    <w:rsid w:val="00B5360B"/>
    <w:rsid w:val="00B54386"/>
    <w:rsid w:val="00B57EAE"/>
    <w:rsid w:val="00B602DF"/>
    <w:rsid w:val="00B60B89"/>
    <w:rsid w:val="00B60CE5"/>
    <w:rsid w:val="00B61895"/>
    <w:rsid w:val="00B63046"/>
    <w:rsid w:val="00B663EA"/>
    <w:rsid w:val="00B677EB"/>
    <w:rsid w:val="00B67E27"/>
    <w:rsid w:val="00B72B92"/>
    <w:rsid w:val="00B748F8"/>
    <w:rsid w:val="00B763EA"/>
    <w:rsid w:val="00B8245B"/>
    <w:rsid w:val="00B82724"/>
    <w:rsid w:val="00B871E5"/>
    <w:rsid w:val="00B87C9E"/>
    <w:rsid w:val="00B919AA"/>
    <w:rsid w:val="00B933FA"/>
    <w:rsid w:val="00B9511A"/>
    <w:rsid w:val="00B96F88"/>
    <w:rsid w:val="00BA0168"/>
    <w:rsid w:val="00BA394B"/>
    <w:rsid w:val="00BA4446"/>
    <w:rsid w:val="00BA6DC8"/>
    <w:rsid w:val="00BB0152"/>
    <w:rsid w:val="00BB220E"/>
    <w:rsid w:val="00BB6D69"/>
    <w:rsid w:val="00BC0197"/>
    <w:rsid w:val="00BC2E51"/>
    <w:rsid w:val="00BC2F5C"/>
    <w:rsid w:val="00BC3B38"/>
    <w:rsid w:val="00BD1350"/>
    <w:rsid w:val="00BD2E27"/>
    <w:rsid w:val="00BE26C9"/>
    <w:rsid w:val="00BE3A37"/>
    <w:rsid w:val="00BE7682"/>
    <w:rsid w:val="00BF2273"/>
    <w:rsid w:val="00BF2793"/>
    <w:rsid w:val="00BF32D5"/>
    <w:rsid w:val="00BF54F1"/>
    <w:rsid w:val="00BF67ED"/>
    <w:rsid w:val="00C007D6"/>
    <w:rsid w:val="00C0133D"/>
    <w:rsid w:val="00C02B16"/>
    <w:rsid w:val="00C044CA"/>
    <w:rsid w:val="00C04763"/>
    <w:rsid w:val="00C04FE5"/>
    <w:rsid w:val="00C07811"/>
    <w:rsid w:val="00C10D35"/>
    <w:rsid w:val="00C12459"/>
    <w:rsid w:val="00C15505"/>
    <w:rsid w:val="00C15E28"/>
    <w:rsid w:val="00C177E2"/>
    <w:rsid w:val="00C17FF9"/>
    <w:rsid w:val="00C22597"/>
    <w:rsid w:val="00C25523"/>
    <w:rsid w:val="00C27805"/>
    <w:rsid w:val="00C319D8"/>
    <w:rsid w:val="00C347BD"/>
    <w:rsid w:val="00C35278"/>
    <w:rsid w:val="00C36DD7"/>
    <w:rsid w:val="00C411D3"/>
    <w:rsid w:val="00C42E3E"/>
    <w:rsid w:val="00C43E70"/>
    <w:rsid w:val="00C44584"/>
    <w:rsid w:val="00C50436"/>
    <w:rsid w:val="00C53BDC"/>
    <w:rsid w:val="00C55394"/>
    <w:rsid w:val="00C553DD"/>
    <w:rsid w:val="00C55B14"/>
    <w:rsid w:val="00C56670"/>
    <w:rsid w:val="00C57D16"/>
    <w:rsid w:val="00C645C6"/>
    <w:rsid w:val="00C65A4D"/>
    <w:rsid w:val="00C66525"/>
    <w:rsid w:val="00C679F7"/>
    <w:rsid w:val="00C71E8E"/>
    <w:rsid w:val="00C768FE"/>
    <w:rsid w:val="00C8003C"/>
    <w:rsid w:val="00C829CF"/>
    <w:rsid w:val="00C858FE"/>
    <w:rsid w:val="00C85D18"/>
    <w:rsid w:val="00C85DE8"/>
    <w:rsid w:val="00C908A5"/>
    <w:rsid w:val="00C95440"/>
    <w:rsid w:val="00CB2880"/>
    <w:rsid w:val="00CB2B4E"/>
    <w:rsid w:val="00CB2E27"/>
    <w:rsid w:val="00CB4CB1"/>
    <w:rsid w:val="00CB5234"/>
    <w:rsid w:val="00CB54EF"/>
    <w:rsid w:val="00CB615E"/>
    <w:rsid w:val="00CB7233"/>
    <w:rsid w:val="00CC1FF9"/>
    <w:rsid w:val="00CC4691"/>
    <w:rsid w:val="00CC5527"/>
    <w:rsid w:val="00CC55E8"/>
    <w:rsid w:val="00CC79EE"/>
    <w:rsid w:val="00CD0989"/>
    <w:rsid w:val="00CD0F89"/>
    <w:rsid w:val="00CD1B46"/>
    <w:rsid w:val="00CD40A2"/>
    <w:rsid w:val="00CD7D0B"/>
    <w:rsid w:val="00CE18EB"/>
    <w:rsid w:val="00CE223A"/>
    <w:rsid w:val="00CE4E56"/>
    <w:rsid w:val="00CE64B8"/>
    <w:rsid w:val="00CF16AD"/>
    <w:rsid w:val="00CF1CBA"/>
    <w:rsid w:val="00CF20E2"/>
    <w:rsid w:val="00CF27A1"/>
    <w:rsid w:val="00CF3F72"/>
    <w:rsid w:val="00D043FA"/>
    <w:rsid w:val="00D045B0"/>
    <w:rsid w:val="00D04995"/>
    <w:rsid w:val="00D0502A"/>
    <w:rsid w:val="00D05E2D"/>
    <w:rsid w:val="00D06FE8"/>
    <w:rsid w:val="00D12859"/>
    <w:rsid w:val="00D147DF"/>
    <w:rsid w:val="00D15F0F"/>
    <w:rsid w:val="00D17BF7"/>
    <w:rsid w:val="00D233B6"/>
    <w:rsid w:val="00D271A0"/>
    <w:rsid w:val="00D34534"/>
    <w:rsid w:val="00D34A0F"/>
    <w:rsid w:val="00D368ED"/>
    <w:rsid w:val="00D36EC1"/>
    <w:rsid w:val="00D41CBB"/>
    <w:rsid w:val="00D43723"/>
    <w:rsid w:val="00D43820"/>
    <w:rsid w:val="00D46F4A"/>
    <w:rsid w:val="00D47762"/>
    <w:rsid w:val="00D47F7E"/>
    <w:rsid w:val="00D522EE"/>
    <w:rsid w:val="00D526CB"/>
    <w:rsid w:val="00D527FC"/>
    <w:rsid w:val="00D54E79"/>
    <w:rsid w:val="00D61E08"/>
    <w:rsid w:val="00D63028"/>
    <w:rsid w:val="00D6331C"/>
    <w:rsid w:val="00D66747"/>
    <w:rsid w:val="00D6781C"/>
    <w:rsid w:val="00D70385"/>
    <w:rsid w:val="00D71411"/>
    <w:rsid w:val="00D71A03"/>
    <w:rsid w:val="00D72D02"/>
    <w:rsid w:val="00D74E11"/>
    <w:rsid w:val="00D7731F"/>
    <w:rsid w:val="00D77847"/>
    <w:rsid w:val="00D81644"/>
    <w:rsid w:val="00D82B8C"/>
    <w:rsid w:val="00D83440"/>
    <w:rsid w:val="00D837EB"/>
    <w:rsid w:val="00D83EF6"/>
    <w:rsid w:val="00D871E6"/>
    <w:rsid w:val="00D90028"/>
    <w:rsid w:val="00D90A56"/>
    <w:rsid w:val="00D92E9B"/>
    <w:rsid w:val="00D938D9"/>
    <w:rsid w:val="00D955FF"/>
    <w:rsid w:val="00DA0E74"/>
    <w:rsid w:val="00DA0F08"/>
    <w:rsid w:val="00DA1535"/>
    <w:rsid w:val="00DA41E4"/>
    <w:rsid w:val="00DA4F6F"/>
    <w:rsid w:val="00DA6660"/>
    <w:rsid w:val="00DA77E6"/>
    <w:rsid w:val="00DA788A"/>
    <w:rsid w:val="00DB18C3"/>
    <w:rsid w:val="00DB3C6D"/>
    <w:rsid w:val="00DB7C80"/>
    <w:rsid w:val="00DB7F3A"/>
    <w:rsid w:val="00DC3AC1"/>
    <w:rsid w:val="00DC5F6B"/>
    <w:rsid w:val="00DD2EA6"/>
    <w:rsid w:val="00DD3F98"/>
    <w:rsid w:val="00DD793F"/>
    <w:rsid w:val="00DE0B5F"/>
    <w:rsid w:val="00DE225C"/>
    <w:rsid w:val="00DF2AE3"/>
    <w:rsid w:val="00E07023"/>
    <w:rsid w:val="00E242D8"/>
    <w:rsid w:val="00E25B25"/>
    <w:rsid w:val="00E30A02"/>
    <w:rsid w:val="00E30A90"/>
    <w:rsid w:val="00E30FD2"/>
    <w:rsid w:val="00E34524"/>
    <w:rsid w:val="00E34982"/>
    <w:rsid w:val="00E352BE"/>
    <w:rsid w:val="00E4344C"/>
    <w:rsid w:val="00E439FA"/>
    <w:rsid w:val="00E43BBF"/>
    <w:rsid w:val="00E4668F"/>
    <w:rsid w:val="00E47326"/>
    <w:rsid w:val="00E50CA4"/>
    <w:rsid w:val="00E511EA"/>
    <w:rsid w:val="00E51E29"/>
    <w:rsid w:val="00E52818"/>
    <w:rsid w:val="00E6310C"/>
    <w:rsid w:val="00E64608"/>
    <w:rsid w:val="00E754D7"/>
    <w:rsid w:val="00E76881"/>
    <w:rsid w:val="00E77685"/>
    <w:rsid w:val="00E80BB5"/>
    <w:rsid w:val="00E81FC6"/>
    <w:rsid w:val="00E82464"/>
    <w:rsid w:val="00E83391"/>
    <w:rsid w:val="00E8567D"/>
    <w:rsid w:val="00E8743C"/>
    <w:rsid w:val="00E90956"/>
    <w:rsid w:val="00E90E97"/>
    <w:rsid w:val="00E9111E"/>
    <w:rsid w:val="00E94065"/>
    <w:rsid w:val="00E9533B"/>
    <w:rsid w:val="00E95A90"/>
    <w:rsid w:val="00EA0EF8"/>
    <w:rsid w:val="00EA143C"/>
    <w:rsid w:val="00EA1D2B"/>
    <w:rsid w:val="00EA26F9"/>
    <w:rsid w:val="00EA2CF8"/>
    <w:rsid w:val="00EB1244"/>
    <w:rsid w:val="00EB2545"/>
    <w:rsid w:val="00EB388F"/>
    <w:rsid w:val="00EB4168"/>
    <w:rsid w:val="00EB4563"/>
    <w:rsid w:val="00EB58AE"/>
    <w:rsid w:val="00EB61BD"/>
    <w:rsid w:val="00EB6950"/>
    <w:rsid w:val="00EB7138"/>
    <w:rsid w:val="00EC20DD"/>
    <w:rsid w:val="00EC5B1C"/>
    <w:rsid w:val="00EC5D50"/>
    <w:rsid w:val="00EC631D"/>
    <w:rsid w:val="00EC6369"/>
    <w:rsid w:val="00EC7673"/>
    <w:rsid w:val="00ED3F97"/>
    <w:rsid w:val="00ED77A8"/>
    <w:rsid w:val="00ED7F56"/>
    <w:rsid w:val="00EE2CC3"/>
    <w:rsid w:val="00EE7FF4"/>
    <w:rsid w:val="00EF433E"/>
    <w:rsid w:val="00EF4EED"/>
    <w:rsid w:val="00EF538C"/>
    <w:rsid w:val="00EF676B"/>
    <w:rsid w:val="00F010C8"/>
    <w:rsid w:val="00F0150A"/>
    <w:rsid w:val="00F04E30"/>
    <w:rsid w:val="00F103D0"/>
    <w:rsid w:val="00F126B6"/>
    <w:rsid w:val="00F14BDF"/>
    <w:rsid w:val="00F22957"/>
    <w:rsid w:val="00F25335"/>
    <w:rsid w:val="00F25539"/>
    <w:rsid w:val="00F25BA8"/>
    <w:rsid w:val="00F25E48"/>
    <w:rsid w:val="00F26A21"/>
    <w:rsid w:val="00F30012"/>
    <w:rsid w:val="00F30A23"/>
    <w:rsid w:val="00F37300"/>
    <w:rsid w:val="00F40AFA"/>
    <w:rsid w:val="00F40B7A"/>
    <w:rsid w:val="00F435D2"/>
    <w:rsid w:val="00F4608D"/>
    <w:rsid w:val="00F4754F"/>
    <w:rsid w:val="00F505FA"/>
    <w:rsid w:val="00F530A4"/>
    <w:rsid w:val="00F56909"/>
    <w:rsid w:val="00F569D6"/>
    <w:rsid w:val="00F6084C"/>
    <w:rsid w:val="00F60AE1"/>
    <w:rsid w:val="00F625F7"/>
    <w:rsid w:val="00F62D78"/>
    <w:rsid w:val="00F63333"/>
    <w:rsid w:val="00F66B98"/>
    <w:rsid w:val="00F70846"/>
    <w:rsid w:val="00F731CD"/>
    <w:rsid w:val="00F822B4"/>
    <w:rsid w:val="00F83F62"/>
    <w:rsid w:val="00F84C39"/>
    <w:rsid w:val="00F871AF"/>
    <w:rsid w:val="00F91F74"/>
    <w:rsid w:val="00F93310"/>
    <w:rsid w:val="00F976BB"/>
    <w:rsid w:val="00FA0E4F"/>
    <w:rsid w:val="00FA40F8"/>
    <w:rsid w:val="00FB4847"/>
    <w:rsid w:val="00FB744F"/>
    <w:rsid w:val="00FC2049"/>
    <w:rsid w:val="00FC2194"/>
    <w:rsid w:val="00FC3505"/>
    <w:rsid w:val="00FD0788"/>
    <w:rsid w:val="00FD0D75"/>
    <w:rsid w:val="00FD0E50"/>
    <w:rsid w:val="00FD1984"/>
    <w:rsid w:val="00FD1ADA"/>
    <w:rsid w:val="00FE6374"/>
    <w:rsid w:val="00FE708D"/>
    <w:rsid w:val="00FF4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none [3052]">
      <v:fill color="none [305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32BC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472F6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rsid w:val="00937335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937335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93733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37335"/>
    <w:rPr>
      <w:sz w:val="24"/>
      <w:szCs w:val="24"/>
      <w:lang w:val="en-US" w:eastAsia="en-US"/>
    </w:rPr>
  </w:style>
  <w:style w:type="paragraph" w:styleId="Paragraphedeliste">
    <w:name w:val="List Paragraph"/>
    <w:basedOn w:val="Normal"/>
    <w:uiPriority w:val="34"/>
    <w:qFormat/>
    <w:rsid w:val="00B379DC"/>
    <w:pPr>
      <w:ind w:left="708"/>
    </w:pPr>
  </w:style>
  <w:style w:type="paragraph" w:styleId="Textedebulles">
    <w:name w:val="Balloon Text"/>
    <w:basedOn w:val="Normal"/>
    <w:link w:val="TextedebullesCar"/>
    <w:rsid w:val="00C177E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177E2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CB5234"/>
    <w:rPr>
      <w:color w:val="808080"/>
    </w:rPr>
  </w:style>
  <w:style w:type="paragraph" w:styleId="NormalWeb">
    <w:name w:val="Normal (Web)"/>
    <w:basedOn w:val="Normal"/>
    <w:uiPriority w:val="99"/>
    <w:unhideWhenUsed/>
    <w:rsid w:val="0091421F"/>
    <w:pPr>
      <w:bidi w:val="0"/>
      <w:spacing w:before="100" w:beforeAutospacing="1" w:after="100" w:afterAutospacing="1"/>
    </w:pPr>
    <w:rPr>
      <w:color w:val="000000"/>
      <w:lang w:val="fr-FR" w:eastAsia="fr-FR"/>
    </w:rPr>
  </w:style>
  <w:style w:type="table" w:styleId="Tableauclassique1">
    <w:name w:val="Table Classic 1"/>
    <w:basedOn w:val="TableauNormal"/>
    <w:rsid w:val="001F6527"/>
    <w:pPr>
      <w:bidi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rsid w:val="001F6527"/>
    <w:pPr>
      <w:bidi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rsid w:val="001F6527"/>
    <w:pPr>
      <w:bidi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32BC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4472F6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rsid w:val="00937335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rsid w:val="00937335"/>
    <w:rPr>
      <w:sz w:val="24"/>
      <w:szCs w:val="24"/>
      <w:lang w:val="en-US" w:eastAsia="en-US"/>
    </w:rPr>
  </w:style>
  <w:style w:type="paragraph" w:styleId="Pieddepage">
    <w:name w:val="footer"/>
    <w:basedOn w:val="Normal"/>
    <w:link w:val="PieddepageCar"/>
    <w:uiPriority w:val="99"/>
    <w:rsid w:val="00937335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937335"/>
    <w:rPr>
      <w:sz w:val="24"/>
      <w:szCs w:val="24"/>
      <w:lang w:val="en-US" w:eastAsia="en-US"/>
    </w:rPr>
  </w:style>
  <w:style w:type="paragraph" w:styleId="Paragraphedeliste">
    <w:name w:val="List Paragraph"/>
    <w:basedOn w:val="Normal"/>
    <w:uiPriority w:val="34"/>
    <w:qFormat/>
    <w:rsid w:val="00B379DC"/>
    <w:pPr>
      <w:ind w:left="708"/>
    </w:pPr>
  </w:style>
  <w:style w:type="paragraph" w:styleId="Textedebulles">
    <w:name w:val="Balloon Text"/>
    <w:basedOn w:val="Normal"/>
    <w:link w:val="TextedebullesCar"/>
    <w:rsid w:val="00C177E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C177E2"/>
    <w:rPr>
      <w:rFonts w:ascii="Tahoma" w:hAnsi="Tahoma" w:cs="Tahoma"/>
      <w:sz w:val="16"/>
      <w:szCs w:val="16"/>
      <w:lang w:val="en-US" w:eastAsia="en-US"/>
    </w:rPr>
  </w:style>
  <w:style w:type="character" w:styleId="Textedelespacerserv">
    <w:name w:val="Placeholder Text"/>
    <w:basedOn w:val="Policepardfaut"/>
    <w:uiPriority w:val="99"/>
    <w:semiHidden/>
    <w:rsid w:val="00CB5234"/>
    <w:rPr>
      <w:color w:val="808080"/>
    </w:rPr>
  </w:style>
  <w:style w:type="paragraph" w:styleId="NormalWeb">
    <w:name w:val="Normal (Web)"/>
    <w:basedOn w:val="Normal"/>
    <w:uiPriority w:val="99"/>
    <w:unhideWhenUsed/>
    <w:rsid w:val="0091421F"/>
    <w:pPr>
      <w:bidi w:val="0"/>
      <w:spacing w:before="100" w:beforeAutospacing="1" w:after="100" w:afterAutospacing="1"/>
    </w:pPr>
    <w:rPr>
      <w:color w:val="000000"/>
      <w:lang w:val="fr-FR" w:eastAsia="fr-FR"/>
    </w:rPr>
  </w:style>
  <w:style w:type="table" w:styleId="Tableauclassique1">
    <w:name w:val="Table Classic 1"/>
    <w:basedOn w:val="TableauNormal"/>
    <w:rsid w:val="001F6527"/>
    <w:pPr>
      <w:bidi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2">
    <w:name w:val="Table Classic 2"/>
    <w:basedOn w:val="TableauNormal"/>
    <w:rsid w:val="001F6527"/>
    <w:pPr>
      <w:bidi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auclassique3">
    <w:name w:val="Table Classic 3"/>
    <w:basedOn w:val="TableauNormal"/>
    <w:rsid w:val="001F6527"/>
    <w:pPr>
      <w:bidi/>
    </w:pPr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2159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56790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958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4253140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9021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146249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46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026995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54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14100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A37359-D44B-4C47-8783-F145BF66FA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941</Words>
  <Characters>10679</Characters>
  <Application>Microsoft Office Word</Application>
  <DocSecurity>0</DocSecurity>
  <Lines>88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12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rrahmane</dc:creator>
  <cp:lastModifiedBy>MEHDI</cp:lastModifiedBy>
  <cp:revision>2</cp:revision>
  <cp:lastPrinted>2010-02-24T06:48:00Z</cp:lastPrinted>
  <dcterms:created xsi:type="dcterms:W3CDTF">2015-12-23T12:52:00Z</dcterms:created>
  <dcterms:modified xsi:type="dcterms:W3CDTF">2015-12-23T12:52:00Z</dcterms:modified>
</cp:coreProperties>
</file>